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notesSlides/notesSlide4.xml" ContentType="application/vnd.openxmlformats-officedocument.presentationml.notesSlide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notesSlides/notesSlide5.xml" ContentType="application/vnd.openxmlformats-officedocument.presentationml.notesSlide+xml"/>
  <Override PartName="/ppt/ink/ink8.xml" ContentType="application/inkml+xml"/>
  <Override PartName="/ppt/notesSlides/notesSlide6.xml" ContentType="application/vnd.openxmlformats-officedocument.presentationml.notesSlide+xml"/>
  <Override PartName="/ppt/ink/ink9.xml" ContentType="application/inkml+xml"/>
  <Override PartName="/ppt/ink/ink10.xml" ContentType="application/inkml+xml"/>
  <Override PartName="/ppt/ink/ink11.xml" ContentType="application/inkml+xml"/>
  <Override PartName="/ppt/notesSlides/notesSlide7.xml" ContentType="application/vnd.openxmlformats-officedocument.presentationml.notesSlide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notesSlides/notesSlide8.xml" ContentType="application/vnd.openxmlformats-officedocument.presentationml.notesSlide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ink/ink22.xml" ContentType="application/inkml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4" r:id="rId1"/>
  </p:sldMasterIdLst>
  <p:notesMasterIdLst>
    <p:notesMasterId r:id="rId67"/>
  </p:notesMasterIdLst>
  <p:handoutMasterIdLst>
    <p:handoutMasterId r:id="rId68"/>
  </p:handoutMasterIdLst>
  <p:sldIdLst>
    <p:sldId id="329" r:id="rId2"/>
    <p:sldId id="499" r:id="rId3"/>
    <p:sldId id="257" r:id="rId4"/>
    <p:sldId id="259" r:id="rId5"/>
    <p:sldId id="341" r:id="rId6"/>
    <p:sldId id="265" r:id="rId7"/>
    <p:sldId id="333" r:id="rId8"/>
    <p:sldId id="284" r:id="rId9"/>
    <p:sldId id="285" r:id="rId10"/>
    <p:sldId id="334" r:id="rId11"/>
    <p:sldId id="336" r:id="rId12"/>
    <p:sldId id="337" r:id="rId13"/>
    <p:sldId id="338" r:id="rId14"/>
    <p:sldId id="340" r:id="rId15"/>
    <p:sldId id="276" r:id="rId16"/>
    <p:sldId id="274" r:id="rId17"/>
    <p:sldId id="275" r:id="rId18"/>
    <p:sldId id="278" r:id="rId19"/>
    <p:sldId id="279" r:id="rId20"/>
    <p:sldId id="287" r:id="rId21"/>
    <p:sldId id="289" r:id="rId22"/>
    <p:sldId id="290" r:id="rId23"/>
    <p:sldId id="288" r:id="rId24"/>
    <p:sldId id="280" r:id="rId25"/>
    <p:sldId id="281" r:id="rId26"/>
    <p:sldId id="282" r:id="rId27"/>
    <p:sldId id="283" r:id="rId28"/>
    <p:sldId id="299" r:id="rId29"/>
    <p:sldId id="300" r:id="rId30"/>
    <p:sldId id="301" r:id="rId31"/>
    <p:sldId id="302" r:id="rId32"/>
    <p:sldId id="303" r:id="rId33"/>
    <p:sldId id="304" r:id="rId34"/>
    <p:sldId id="332" r:id="rId35"/>
    <p:sldId id="501" r:id="rId36"/>
    <p:sldId id="502" r:id="rId37"/>
    <p:sldId id="503" r:id="rId38"/>
    <p:sldId id="500" r:id="rId39"/>
    <p:sldId id="342" r:id="rId40"/>
    <p:sldId id="343" r:id="rId41"/>
    <p:sldId id="344" r:id="rId42"/>
    <p:sldId id="258" r:id="rId43"/>
    <p:sldId id="345" r:id="rId44"/>
    <p:sldId id="261" r:id="rId45"/>
    <p:sldId id="262" r:id="rId46"/>
    <p:sldId id="263" r:id="rId47"/>
    <p:sldId id="346" r:id="rId48"/>
    <p:sldId id="330" r:id="rId49"/>
    <p:sldId id="264" r:id="rId50"/>
    <p:sldId id="266" r:id="rId51"/>
    <p:sldId id="267" r:id="rId52"/>
    <p:sldId id="325" r:id="rId53"/>
    <p:sldId id="268" r:id="rId54"/>
    <p:sldId id="269" r:id="rId55"/>
    <p:sldId id="272" r:id="rId56"/>
    <p:sldId id="296" r:id="rId57"/>
    <p:sldId id="297" r:id="rId58"/>
    <p:sldId id="506" r:id="rId59"/>
    <p:sldId id="295" r:id="rId60"/>
    <p:sldId id="347" r:id="rId61"/>
    <p:sldId id="504" r:id="rId62"/>
    <p:sldId id="505" r:id="rId63"/>
    <p:sldId id="328" r:id="rId64"/>
    <p:sldId id="273" r:id="rId65"/>
    <p:sldId id="293" r:id="rId6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B2532"/>
    <a:srgbClr val="9AE26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610" autoAdjust="0"/>
    <p:restoredTop sz="79320" autoAdjust="0"/>
  </p:normalViewPr>
  <p:slideViewPr>
    <p:cSldViewPr>
      <p:cViewPr varScale="1">
        <p:scale>
          <a:sx n="100" d="100"/>
          <a:sy n="100" d="100"/>
        </p:scale>
        <p:origin x="1008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7" d="100"/>
          <a:sy n="97" d="100"/>
        </p:scale>
        <p:origin x="2632" y="20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7130AC-1169-47BD-87F5-AFD9E79DDC3D}" type="datetimeFigureOut">
              <a:rPr lang="en-US" smtClean="0"/>
              <a:pPr/>
              <a:t>10/3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F7480B-C27C-446E-AADB-C78AD07FD3C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7129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3T15:09:09.6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616 14605 24575,'0'-48'0,"0"-1"0,0 1 0,0 0 0,0-1 0,0 1 0,0 5 0,0 3 0,0 1 0,0-2 0,0-6 0,0 8 0,0-4 0,0-3 0,0-2 0,0-1 0,0 0 0,0 1 0,0 1 0,0 2 0,0 5-483,-1-5 0,-1 4 1,0 3-1,1-1 1,2-2-1,4-6 483,1 7 0,3-3 0,1-4 0,1-1 0,2-3 0,2-1 0,-1 0 0,2-1 0,0 2 0,0 1 0,0 2 0,0 3 0,-1 3-410,2-4 0,0 3 1,0 3-1,1 2 1,1 0-1,0-1 0,3-2 1,2-3 174,-5 8 1,3-2 0,1-2 0,1-1 0,2-1 0,0-1 0,0 1 0,1-1 0,0 2 0,0 0 0,-1 2 0,0 2 0,-1 2 0,-1 2 203,9-8 1,-2 4 0,-1 3 0,0 1 0,1 1 0,3-2 0,3-2 30,-6 7 0,2-2 0,3-1 0,1 0 0,1-1 0,1 0 0,0 0 0,-1 1 0,0 0 0,-1 2 0,-1 2 0,-3 1 0,7-4 0,-4 3 0,0 1 0,-1 1 0,1 1 0,2-2 0,3-3-163,-7 6 1,1-1 0,3-1 0,0-1-1,2-1 1,1-1 0,0 1 0,0 0 0,0 1-1,-1 1 1,-2 1 0,0 2 0,-3 2 162,12-5 0,-4 2 0,-1 2 0,0 2 0,0 0 0,3 0 0,4-1 0,-9 4 0,2-1 0,3 0 0,1 0 0,1 0 0,1 0 0,0 0 0,0 1 0,-1 0 0,0 1 0,-3 1 0,-1 1 0,6-1 0,-2 1 0,-2 1 0,0 1 0,0 0 0,1 1 0,1 1 0,3-1 0,-4 2 0,2 0 0,2 0 0,1 1 0,1-1 0,0 2 0,-1-1 0,0 1 0,-2 1 0,-2 1 0,-3 0-133,5 0 1,-3 0 0,-3 2-1,0 0 1,0 1 0,1 2 0,4 2 132,-6 2 0,3 1 0,1 1 0,1 2 0,0 1 0,1 0 0,-1 1 0,0-1 0,-2 1 0,-1-1 0,3 0 0,-2-1 0,-1 0 0,0 1 0,0 0 0,1 2 0,1 2 0,4 2-155,-9-1 0,1 2 0,3 2 1,1 1-1,0 1 0,2 1 1,0 1-1,0 0 0,0 0 0,-1 1 1,-1-1-1,0 0 0,-2-1 1,-2-1 154,5 3 0,-1-3 0,-2 1 0,-1-2 0,0 1 0,-1 1 0,0 2 0,2 1 0,0 3 0,2 3 0,-11-6 0,2 2 0,0 3 0,2 0 0,1 2 0,0 2 0,0 0 0,0 1 0,0 1 0,0 0 0,-1 0 0,-1 0 0,0 0 0,-2-1 0,-2 0 0,-1-1 0,-2-1 0,-2-1 22,5 7 0,-2 0 1,-3-2-1,-2 0 1,-2 0-1,0 0 0,-1 1 1,1 0-1,0 1 1,1 2-23,1-1 0,0 1 0,1 2 0,1 1 0,0 0 0,-1 1 0,0-1 0,-2 0 0,-2-1 0,-2-1 0,-3-2 0,-4-2 286,1 11 0,-5-1 0,-4-2 0,-1-1 0,-1-2 0,1-2-286,3 7 0,0-4 0,-1 0 0,-2 1 80,-4-5 1,-1 0 0,-1 2-1,0 0 1,0 3-81,2-4 0,1 2 0,-1 2 0,1 1 0,0-1 0,-1 0 0,-1-1 0,0 0 0,0-2 0,-1 0 0,-1 1 0,1 1 0,-1 3 0,0-4 0,0 3 0,0 2 0,-1 2 0,0-1 0,0 0 0,0-2 0,0-3 0,-1-3 527,0 6 1,-1-5 0,0-1 0,0-1 0,0 3-528,1 5 0,1 1 0,-1 1 0,-1-1 0,-4-3 0,-4 2 0,-5-2 0,0-2 0,1-2 0,1-1 0,0-2 0,-6 2 0,0-10 0,-5 4 0,-3 1 0,-2 1 0,0-2 0,0-1 0,2-4 0,-9 6 0,0-5 0,1-1 0,-3 2 0,7-3 0,-1 1 0,-2 1 0,1 0 0,-1-3 0,2-2 0,-8 2 0,1-4 0,0-2 0,-4 2 0,7-3 0,-2 0 0,-2 1 0,0-1 0,-1 0 0,2-1 0,2-3 0,1-1 0,0-1 0,-1 1 0,0-1 0,-2 2 282,0 0 1,-2 1-1,-1 1 1,-1 0-1,1-1 1,1-1-1,1-1-282,-5 1 0,2-2 0,0-1 0,0 0 0,0 2 0,6-1 0,0 0 0,1 0 0,-1 1 0,-1 0 0,0-1-82,-3 1 1,-2 1 0,0-1 0,0 0-1,1 0 1,1-1 81,-1 2 0,2-1 0,1 0 0,-2-1 0,-2 1 0,4-3 0,-1 1 0,-2-1 0,0 1 0,0-1 0,1-2 0,3 0 0,-4 0 0,2-2 0,2 0 0,-3-1 0,-4-1 0,4 0 0,-4 0 0,-2-1 0,-2 1 0,0-2 0,0 0 0,1-1 0,2-1 0,2-2 0,3 0 0,0-1 0,0-1 0,-1-1 0,-2-2 0,-2 0 0,4-1 0,-2-1 0,-2-1 0,-2 0 0,0-2 0,-1 0 0,0 0 0,1-1 0,2 0 0,1 1 0,3-1 0,-4-1 0,4 1 0,1-1 0,1 0 0,0-1 0,0 0 0,-2-1 0,-2-1-236,2 1 1,-1-2-1,-2-2 1,-1 1-1,-1-2 1,0 1 0,1 0-1,1 0 1,2 1-1,2 2 1,2 1 235,-8-2 0,3 2 0,2 2 0,1-1 0,0 0 0,0-1 0,2-1 0,0-1 0,0-1 0,0 0 0,1 0 0,1 1 0,3 0 99,-10-5 1,2 1-1,2 1 1,2 1-100,-5-2 0,2 1 0,1-3 437,11 0 0,0-2 0,1 0 1,1 4-438,-16 0 0,4 0 999,7-11 1,-3-4-1000,7 13 0,-6-2 0,-1 0 0,0 0 0,5 0 0,-2-4 0,5 0 0,-4-2 655,0 4 0,-4-2 1,-2-1-1,4 2 0,6 4-329,0-6 0,3 3 358,-7-10 1,0 5-685,-7 8 282,15-8 1,0-1-283,-2 13 0,3-1 0,3-13 0,2-5 0,-2-2 0,-3-5 0,3 5 0,1 6 0,1-1 0,2 0 0,-1-6 0,0-1 0,4 7 0,2 4 0,0 0 0,-4-12 0,-2-5 0,5 5 0,10 11 0,2 2 486,-7-21 1,1 4-487,7 7 0,0 5 0,0 19 0</inkml:trace>
  <inkml:trace contextRef="#ctx0" brushRef="#br0" timeOffset="7983">22137 10830 24575,'-25'0'0,"-1"0"0,-13 0 0,6-7 0,-1-1 0,-5 4 0,7-4 0,-2 0 0,6 7 0,1 2 0,0-1 0,-1 0 0,-6 0 0,-3 0 0,2 0 0,3 0 0,-1 0 0,-11 0 0,-7 0 0,5 0 0,7 0 0,0 0 0,-4 0 0,-4 0 0,3 0 0,-2-1 0,-2 2 0,9 2 0,-5 1 0,-1 1 0,5-1 0,4-3 0,4-1 0,-2 3 0,-11 5 0,-1 4 0,4-1 0,1-3 0,3 4 0,4 10 0,-1 8 0,0 0 0,1-3 0,1 0 0,-2 5 0,8 1 0,-2 5 0,0 2 0,2 0 0,2-5 0,-3 3 0,3-3 0,0 6 0,5-6 0,0 5 0,-1 2 0,1 1 0,2 0 0,3-3-504,2 8 0,3-1 0,1 0 1,-2-1 503,-5 1 0,-3 0 0,1 0 0,4 0 0,6 0 0,4 1 0,1-1 0,-1-1-335,-1-2 1,1 0 0,0-1 0,1-3 334,2 0 0,2-3 0,-1 4-134,0 3 1,0 4-1,0-1 1,0-6 133,0-2 0,0-4-50,-1 8 1,2 1 49,6-3 0,2 4 0,-5-5 0,0 6 0,1 1 0,1-4 0,6 1 0,1-3 0,-2 2 0,-6-3 0,-1 2 0,0 0 0,2-6 0,11 8 0,-2-5 900,-14-11 0,2-2-900,11 2 0,3-1 714,-7-1 0,0-1-714,9 11 634,13-1-634,-22-10 0,-1 1 123,11 13-123,3-6 0,1 1 0,-13-7 0,1 1 0,13 7 0,1 0 0,-8-7 0,0-1 0,6 7 0,2-1 0,-6-13 0,0-1 0,4 6 0,3 1 0,0-1 0,4 1 0,2-1 0,2 2 0,1-1 0,-2-1 0,-1 0 0,6 2 0,-3-5 0,5 2 0,3 2 0,1-1 0,-2-2 0,-5-2 0,8 3 0,-4-4 0,3 2-226,-6-2 0,3 1 1,1 0-1,-2-1 1,-6-4 225,9 2 0,-1 0 0,-4 0 0,6 3 0,0 1 0,-2-1 0,0 0 0,-3 0 0,4 0-391,-4-4 0,2 1 0,3 0 1,-1-1-1,-3-1 391,0-2 0,-2-1 0,-1 0 0,1-2 0,8 1 0,0-1 0,4 1 0,-10-2 0,3 1 0,2 0 0,-1-1 0,-2-1 0,3-2 0,-1-1 0,0-1 0,0 1 0,3 2 0,1 1 0,0-1 0,-1-2 0,-2-4 0,0-1 0,-2-2 0,-4-1 0,9-4 0,0-4 0,-13 3 0,5-2 0,1-2 0,-1 0 0,-5-2 0,1-5 0,-5-1 0,5-3 0,2 4 0,5-2 0,1-1 0,-1 0 0,-8 0 0,-5-4 0,-6 1 0,3-2 0,6 1 0,4-1 0,-2 0 0,-7 1 0,-6-4 0,-3-1 0,8-2 0,2-3 0,-5 4 0,-2-12 507,1 3 0,-1-2-507,-12 11 0,-2-1 0,-2-1 0,-1-3 0,0 1 0,3-7 0,-2-2 0,-5-5 0,-3-4 0,0 6 0,1 13 0,0 2 1034,2-18 0,-4 2-1034,-11 14 0,-5 1 0,1-5 0,-2-4 0,0 0 0,0 4 0,-1 1 0,0-5 0,3 3 0,0-4 0,0-2 0,0 2 0,3 5 0,-1 1 0,2 5 0,1-3 0,1-12 0,0-3 0,-2 6 0,-8 7 0,3 4 0,15-3 0,0 1 0,-16 7 0,-1 1 0,10-6 0,0-1 0,-7 7 0,-1 0 0,8-9 0,0 1 0,-5 7 0,-1 1 0,6-6 0,0-1 0,-6 8 0,-3-2 0,2-9 0,0-5 0,0 3 0,-2-2 0,-1 0 0,1 3 0,-2-4 0,-1 0 0,2 7 0,-1 2 0,-1 1 0,-1 0 0,-3-5 0,-1 1 0,5 4 0,0 0 0,0 1 0,0 4 0,-5-4 0,1 0 0,3 3 0,2-10 0,-1 1 0,-4 8 0,-4 1 0,4-1 0,5-6 0,3-1 0,-7 0 0,-1 2 0,8 14 0,1 1 0,-1-5 0,0 1 0,-17-13 0,14 18 0,-1-3 0,-5-12 0,1 0 0,11 13 0,-1 0 0,-17-16 0,3-2 0,18 10 0,0-1 0,-7-2 0,-5-2 0,1 3 0,-5 0 0,1 1 0,0-5 0,-1 2 0,2 12 0,1 4 0,-10-3 0,15-13 0,-11 28 0,11-11 0,-3 14 0,-5 2 0,-6-8 0,-2-2 0,-1-1 0,-1 0 0,-6 1 0,2-1 0,13 1 0,3 2 0,-9 7 0,19 0 0,16 0 0,0 0 0</inkml:trace>
  <inkml:trace contextRef="#ctx0" brushRef="#br0" timeOffset="11135">18733 12012 24575,'41'0'0,"0"0"0,0 0 0,0 0 0,1-4 0,-3-1 0,6-2 0,-5 3 0,4-2 0,4 1 0,0-1 0,-3-1 0,-4 0 0,-1-2 0,-4-1 0,0 0 0,1 0 0,3 0 0,4-1 0,0 0 0,-4 1 0,-6 1 0,4-2 0,-5 2 0,30-6 0,-63 15 0,0 31 0,-16-7 0,2 7 0,-3 10 0,-3 0 0,-1-8 0,-2-1 0,-3 2 0,-2 4 0,6-7 0,-2 3 0,-3 3 0,0 1 0,-2 1 0,1 0 0,0-1 0,1-3 0,2-2 0,-8 8 0,1-4 0,1-2 0,-1 1 0,-1 3-306,3-3 0,-1 4 1,-1 1-1,-1 0 1,2-3-1,0-3 0,3-7 306,-7 0 0,1-7 0,2 0 0,1 3 0,2-1 0,-2 1 0,-4 0 0,-1-1 0,2 0 0,-5 7 0,3 3 0,5 0 0,0 3 0,3-5 0,6-11 0,3-1 0,-4 24 0,3-7 0,4-32 0,35 3 0,17 1 0,-3-3 0,6 0 0,3-2 0,-1 0 0,-4-1 0,0-2 0,0 1 0,5 0 0,-1 1 0,5 1 0,2 0 0,-1 0 0,-2 0 0,-6-2 713,5 0 0,-6-1 1,2-1-714,6 3 0,1-1 0,-7-4 0,-12-4 0,-5-1 0,-4 4 0,-3-12 0,-16 1 0,16 11 0,-12-12 0,11 16 0</inkml:trace>
  <inkml:trace contextRef="#ctx0" brushRef="#br0" timeOffset="12366">18768 12735 24575,'43'0'0,"0"0"0,-5 0 0,-1 0 0,5 0 0,2 0 0,-10 0 0,1 0 0,-2 0 0,7 0 0,-2 0 0,6 0 0,-1 0 0,-8 0 0,-4 0 0,8 0 0,-12 0 0,-3 0 0,-4 0 0,-4 0 0</inkml:trace>
  <inkml:trace contextRef="#ctx0" brushRef="#br0" timeOffset="18790">20056 12118 24575,'33'-8'0,"0"0"0,9-7 0,7-5 0,-17 5 0,5-4 0,3-1 0,1-2 0,-1 1 0,-3 0 0,6-4 0,-3 0 0,1 0 0,1-2 0,-4 5 0,2-1 0,1-1 0,-1 0 0,-3 1 0,-5 2 0,1-3 0,-6 1 0,3 0 0,1 2 0,3 0 0,0 0 0,-4 1 0,-2 1 0,-3 0 0,5-1 0,7-2 0,7-2 0,3-1 0,-1 1 0,-5 1 0,3-4 0,-5 1 0,4 1 0,0 2 0,5 1 0,-2 1 0,-7 0 0,0-5 0,-5 1 0,-3 4 0,-4-1 0,-8 5 0,-2-3 0,1-10 0,-1 1 0,3 6 0,-5-9 0,1 17 0,19-1 0,14-1 0,-4-1 0,-6-4 0,1 1 0,-5 7 0,6 0 0,-1 1 0,-7 3 0,-5 0 0,-5 4 0,-4 6 0,-3 0 0</inkml:trace>
  <inkml:trace contextRef="#ctx0" brushRef="#br0" timeOffset="20301">20056 13088 24575,'43'0'0,"0"0"0,-8-2 0,4-1 0,1-2 0,-1-1 0,6-4 0,0-2 0,2-1-216,-10 4 0,2 0 1,1-1-1,1-2 1,-2-3 215,3-4 0,-1-4 0,0-2 0,0 0 0,0 0-274,1 0 1,-1 0 0,0 0 0,2-2-1,1-1 274,-9 6 0,2-1 0,1-1 0,0 0 0,0-1 0,0 0 0,-2 0 0,-2 1 0,5-3 0,-3-1 0,0 1 0,-2-1 0,1 1 0,1 0 0,2-1 0,1-1 0,0 1 0,-1 0 0,-2 1 0,-4 2 0,5-8 0,-4 2 0,-2 3 194,-1 6 0,-2 3 1,-3 1-195,10-13 0,-11 21 0,3 0 0,5-5 0,3-3 0,0 0 0,-2 0 0,-1 0 0,1-1 170,2 1 0,0 0 0,1-1-170,3-3 0,1-1 0,-6 2 0,-10 0 0,-1 3 676,19 0 0,-1 0-676,-6-13 0,-15 27 0,11-12 0,12 1 0,-2-5 0,-10 10 0,-3 0 0,-8-5 0,-5 15 0</inkml:trace>
  <inkml:trace contextRef="#ctx0" brushRef="#br0" timeOffset="21541">20814 14023 24575,'34'-8'0,"-1"0"0,0-2 0,6-2 0,3-2 0,1-1 0,0 0 0,1-3 0,0 0 0,1-1 0,2-1 0,4 1-365,-11 4 1,3 0 0,3 0 0,0-1 0,2 1 0,-1-1 0,-1 0 0,-1-1 0,-2 0-105,2-2 1,-2 0 0,-1-1 0,-1 0 0,1-1 0,0 1 0,3-2 169,-5 3 1,3 0 0,0-1 0,1 0 0,0-1 0,0 1 0,-2 0-1,-1-1 1,-2 1 511,6-5 0,-3 1 1,-1-1-1,-1 0 0,1 0 1,1-2-214,-6 4 0,1-2 0,2-1 0,-1 0 0,0 0 0,-2 1 0,-1 1 0,-2 3 0,10-6 0,-3 3 0,-2 2 0,1-3 244,-4 2 0,0-3 0,0 1 0,-3 2 0,-4 6-244,3 5 0,-3 1 0,7-15 0,-3 5 0,-13 17 3276,12-27-1746,-11 11-1530,11-12 0,5-3 0,-7 14 0,0-1 663,7-10 1,-1-2-664,-9 6 0,-1 5 605,10-1-605,2-9 0,1 3 0,7 23 0,-14-10 0,-3 2 0,-13 15 0</inkml:trace>
  <inkml:trace contextRef="#ctx0" brushRef="#br0" timeOffset="22856">21855 14923 8191,'31'19'0,"4"-27"0,12-13 0,5-6 0,-5 5 987,-2 4 1,-1 2 0,4-5-988,-14 3 0,4-2 0,2-3 0,1-1 0,-1 1 0,-2 1 0,-3 3 0,7-2 0,-3 3 0,-2 1 0,-2-2 0,4-4 0,-3 0 0,1-1 720,-4 4 1,1 0-1,1-1 1,0 0-721,4-3 0,1 0 0,-1-1 0,0 0 0,-4-2 0,-1-1 0,0-1 0,4 1 0,-2 4 0,5 0 0,1-1 0,0 1 0,-4 0 0,-6 0 656,0-8 0,-6 1 1,2 0-657,5 5 0,4 0 0,-2 0 0,-10 2 0,-12-5 0,-3 3 1638,16 7 0,-5 3-983,-17 0 1,12 16 0,-16 0 0</inkml:trace>
  <inkml:trace contextRef="#ctx0" brushRef="#br0" timeOffset="25635">15434 14640 24575,'0'-19'0,"0"-13"0,0 28 0,0-11 0</inkml:trace>
  <inkml:trace contextRef="#ctx0" brushRef="#br0" timeOffset="27785">15434 14570 24575,'0'41'0,"0"0"0,0-5 0,0 6 0,0 5 0,0 1 0,0 0 0,0-2 0,0 1 0,0-3 0,0 2 0,0 2 0,0 6-298,0-12 0,0 4 0,0 4 0,-1 3 0,1 1 0,-1 1 0,1-1 0,0-1 1,1-3-1,-1-3 0,1-5 169,1 6 0,1-6 0,0-2 0,0-1 1,0 1-1,-1 2 307,-1 4 1,0 3 0,-1 2 0,-1-1 0,2-2 0,-1-3 0,2-4-179,3 13 0,1-7 0,-1-7 0,-5 9 330,0-1 1,0-10-331,0-34 0,0 12 0,1-48 0,-2-23 0,-3 24 0,-2-1 0,0-5-120,2 2 1,2-5-1,-1-1 1,-1-1-1,-3 0 120,-2 0 0,-3 0 0,-1 0 0,0-1 0,2 1 0,1-1 0,2 1 0,1 0 0,-1-2 0,-1-1 0,0 0 0,-2-3 0,0 0 0,1 0 0,0 0 0,3 3 0,1 1 0,2 2 0,0 0 0,1 1 0,0 0 0,-1 0 0,1-1 0,-1 1 0,1 2 0,1 2 0,2-5 0,0 3 0,0 3 0,0-1 0,0 3 0,0-1 0,0 0 0,-1-1 0,2 1 0,6-1 0,2 2 0,-1 6 0,4 1 1367,7-9 1,5 5-1368,13 8 0,-1 2 0,2 10 0,-8 21 0,-1 12 0,0 6 0,1 8 0,-3 1 0,-1 0 0,-3 1 0,-1 5 0,-6-3 0,-2 6 0,-1 2 0,0-2 0,2-6 0,3-3 0,2-3 0,-4 0 0,-2 13 0,-3 1 0,0-13 0,4-16 0,-15 13 0,0-28 0,-12 21 0,-7 4 0,-4-3 0,-10 2 0,-9 5 0,3-4 0,6-7 0,-1-1 0,-4 1 0,-4 2 0,5-3 0,8-2 0,3-3 0,-5-5 0,3-2 0,6 6 0,-1-15 0</inkml:trace>
  <inkml:trace contextRef="#ctx0" brushRef="#br0" timeOffset="28785">16210 14817 24575,'-17'43'0,"1"0"0,-1 0 0,0 0 0,0 0 0,0 0 0,3-2 0,2-5 0,2 1 0,-1 4 0,-1 1 0,0 4 0,0 2 0,0 0 0,3-3 0,3-3-879,2 9 0,5-5 1,2 2 878,-1-9 0,0 0 0,3 2 0,1 0 0,4 2 0,3 2 0,1 1 0,2-2 0,-2-2 0,1-1 0,0-3 0,1 0 0,1 2 0,2 1 0,2 3 0,1 0 0,-1-1 0,-2-4 0,0 6 0,-2-3 0,2-1 0,4 2 0,2 1 0,1-2-46,-5-10 1,0 1 0,2-3 0,0-3 45,5-4 0,1-4 0,1 1 166,-1 5 1,2 3-1,0-3 1,-5-9-167,17-8 0,4 24 0,-47-32 0</inkml:trace>
  <inkml:trace contextRef="#ctx0" brushRef="#br0" timeOffset="29659">16793 15469 24575,'40'20'0,"1"0"0,0-1 0,0 1 0,-1-1 0,-3 3 0,1 2 0,1 1 0,1 2 0,-1 1 0,0 0 0,-1-1 0,-2 0 0,4 3 0,-2 0 0,-1 0 0,-1 1 0,1 0 0,1 1 0,-1 1 0,3 2 0,1 2 0,-1-1 0,-2-1 0,-6-3 0,-6-5 0,6 14 0,-9-7 0,-4-9 0,-6-3 0,-13-6 0,0 3 0,0 1 0,0-4 0</inkml:trace>
  <inkml:trace contextRef="#ctx0" brushRef="#br0" timeOffset="30491">17657 15363 24575,'-26'16'0,"1"0"0,0 3 0,-2 4 0,1 5 0,1 4 0,0 5 0,0 3 0,0 1 0,1-2-249,2-5 1,1-2-1,0 1 1,0 3-1,0 5 249,5-5 0,-2 5 0,0 3 0,0 2 0,0 2 0,0 0 0,1-1 0,2-1 0,1-5 0,2-3-444,-1 5 1,2-5 0,3-2 0,-1 1 0,-1 3 443,-2 1 0,-1 5 0,0 2 0,-1-1 0,3-2 0,1-4 0,4-7 0,5 12 0,2-10 201,-1 3 0,0-3 1,0-21-1</inkml:trace>
  <inkml:trace contextRef="#ctx0" brushRef="#br0" timeOffset="31667">17939 16828 24575,'0'-48'0,"0"1"0,5 4 0,3-6 0,2 0 0,-2 6 0,4-2 0,0-2 0,-2 5 0,1-7 0,0-3 0,-1 1 0,-1 6 0,-1-2 0,-3 5 0,2-6 0,-2 8 0,1-5 0,0-3 0,-1 0 0,0 3 0,-1 4-1093,-2-9 1,-1 5 0,0-5 936,1 11 1,2-5 0,0-2 0,-1 1 0,-1 2 0,-2 5 155,-3-4 0,-3 4 0,0-1 324,2 0 0,1-3 0,-1 1 0,-5 2-324,-9-3 0,-6 3 0,0-1 0,5 5 0,1-1 0,-1 0 0,0 2 0,-6-5 0,0 1 0,1 1 229,1-3 0,1-1 0,0 4-229,-5-1 0,3 6 0,0-7 0,-7 7-820,31 32 1,0 0 0,0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3T15:43:59.30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316 3775 24575,'0'33'0,"0"0"0,0 10 0,0-8 0,0 6 0,0-3 0,0 2 0,0-1 0,0-5 0,0 2 0,0-1 0,0 10 0,0-3 0,0-13 0,0-4 0,0 11 0,0-5 0,0-27 0,0 27 0,0 5 0,0 3 0,0-13 0,0-1 0,0-6 0,-15 13 0,11-28 0,-12 11 0,16-30 0,-16-5 0,7-3 0,-1-5 0,-14-7 0,-3 0 0,0 5 0,-1 1 0,-8-6 0,1 3 0,15 14 0,1 1 0,-7-1 0,5 1 0,17-3 0,-11 4 0,30 48 0,9-14 0,3 3 0,-7 10 0,-2 6 0,3-3 0,13-3 0,3 1-222,-9 4 1,-1 5 0,0-5 221,3-6 0,-1-1 0,-2 10 0,1 0 0,2-11 0,-6-3 0,-18 3 0,18-13 0,-9-30 0,-11-13 0,17-11 0,5-6 0,-7 2 0,2 0 0,0 7 0,4 0 0,-1 2 0,4-4 0,-1 5 0,8-2 0,-19 19 0</inkml:trace>
  <inkml:trace contextRef="#ctx0" brushRef="#br0" timeOffset="3084">13053 2840 24575,'0'35'0,"0"-10"0,0 1 0,0 9 0,0 1 0,0 0 0,0 2 0,0-5 0,0 1 0,0 1-416,0 0 0,0-1 1,0 3 415,1 8 0,-1 2 0,-1 2-404,-2-5 1,-1 3-1,-1 0 1,1-1 403,3-1 0,1 0 0,0 1 0,-2 0 0,-3-3 0,-2 1 0,-1 0 0,1-1 0,2-1 0,3 1 0,3-1 0,-1-1 0,-3-2 0,-6 5 0,-4-2 0,4-3 0,8 7 0,-2-10 0,-13-16 0,16-4 0,0-16 850,0 0-850,-15-16 2011,11-4-2011,-28-15 0,13 16 0,-1-13 0,-11 13 0,27-1 0,-12 4 0,16 16 0,0 0 0,0-15 0,0-5 0,-7-4 0,-2-3 0,6-12 0,-6 13 0,2 1 0,7-10 0,0 31 0,0-8 0,0 43 0,0-11 0,6 11 0,4 5 0,-2 0 0,3 2 0,6 7 0,1 0 0,0-7 0,0-5 0,1 2 0,13-4 0,-28-11 0,11 0 0,-15-5 0,0-15 0,16 0 0,-12 0 0,18-11 0,3-9 0,-2-19 0,2 5 0,1-3 0,-8 9 0,-1-1 0,-1 0 0,8-9 0,-1 1 0,5 1 0,-3 2 0,-10 6 0,-2 5 0,2 3 0,-15 5 0</inkml:trace>
  <inkml:trace contextRef="#ctx0" brushRef="#br0" timeOffset="4982">13953 3016 24575,'0'36'0,"0"11"0,0 4 0,0-19 0,0 2 0,0 9 0,0 4 0,0-4 0,0-5 0,0-1 0,0-4 0,0 1 0,0 1 0,0 14 0,0 0 0,0-3 0,0 0 0,0-9 0,0 0 0,0-1 0,0 1 0,0 0 0,0 6 0,0 0 0,0-6 0,0-3 0,0-6 0,0-1 0,0-1 0,0-1 0,0 10 0,0-31 0,0 8 0,-16-59 0,0 28 0,-3-1 0,1-7 0,0-4 0,-1 2 0,-9-1 0,1 1 0,0-5 0,3 2 0,4-3 0,5 15 0,15 4 0,0 16 0,0 0 0,0 16 0,0 4 0,6 4 0,3 3 0,11 12 0,-1-8 0,6 4 0,-2-3 0,-2-8 0,1-1 0,1 4 0,1 2 0,-5-3 0,1 9 0,-4-15 0,-1-4 0,-11-16 0,17-19 0,5-9 0,-6 0 0,0-3 0,2-8 0,3-5 0,-2 5 0,-2 7 0,-3 2 0,-2-2 0,0 1 0</inkml:trace>
  <inkml:trace contextRef="#ctx0" brushRef="#br0" timeOffset="10527">15470 3298 24575,'0'20'0,"0"27"0,0-13 0,0 3 0,0 1 0,0 2 0,0-6 0,0 0 0,0 0 0,0 7 0,0-4 0,0-8 0,0-1 0,0 2 0,0-1 0,0 6 0,0-15 0,0 11 0,0 8 0,0 5 0,0-11 0,0 0 0,0 10 0,0 0 0,0-9 0,0-5 0,0-5 0,-2 1 0,4 1 0,13 9 0,-11 0 0,12 0 0,-16-15 0,0-4 0,0-16 0,0 0 0,-16-32 0,-3 9 0,-5-2 0,-3-1 0,4 8 0,-1 1 0,-11-9 0,1 1 0,10 5 0,1 0 0,-3-6 0,1 2 0,-10 4 0,15-11 0,5 27 0,15-12 0,0 16 0,0 0 0,15 16 0,20 3 0,-8 5 0,1 3 0,4 0 0,-1 1 0,-4-1 0,-1 1 0,-4-2 0,-1-1 0,14 10 0,-15 0 0,-4-15 0,-16-4 0,0-16 0,0 0 0,15 0 0,-11 0 0,28-16 0,3-4 0,-15-5 0,-1-1 0,16 3 0,-16-8 0,-6-1 0,-9 9 0,11-13 0,-15 21 0,0 15 0</inkml:trace>
  <inkml:trace contextRef="#ctx0" brushRef="#br0" timeOffset="20953">17480 5962 24575,'0'33'0,"0"1"0,0 9 0,0 4 0,5-7 0,1 2 0,-1 1 0,-3-5 0,-2 1 0,1 1 0,0 0 0,3 4 0,0 2 0,1-2 0,-2-2 0,-2 0 0,-2-4 0,1 0 0,0 15 0,0-8 0,0-14 0,0-27 0,0 35 0,0-33 0,0 18 0,0-24 0</inkml:trace>
  <inkml:trace contextRef="#ctx0" brushRef="#br0" timeOffset="22175">17322 5927 24575,'-11'32'0,"1"1"0,-1 0 0,0 0 0,-1 0 0,-4 5 0,-2 3 0,1-2 0,-1 6 0,1-4 0,-2-11 0,2-1 0,8 7 0,-1-5 0,-22-12 0,28-3 0,4-32 0,20-19 0,-3 8 0,1-1 0,0 1 0,0-1 0,-1-12 0,1-2 0,7 5 0,1-1 0,-7-8 0,1 2 0,6 16 0,-1 1 0,-15 1 0,0 5 0,21 17 0,-4-11 0,-1 26 0,1 9 0,5-2 0,-1 3 0,-3 6 0,-1 1 0,0-2 0,-3-1 0,-5 10 0,13-15 0,-28-4 0,11-16 0</inkml:trace>
  <inkml:trace contextRef="#ctx0" brushRef="#br0" timeOffset="61037">3740 13018 24575,'0'35'0,"0"0"0,0 0 0,0 1 0,0 7 0,0-6 0,0 6 0,15-23 0,-11 11 0,12-27 0,0 12 0,3-16 0,19-1 0,7 2 0,-7 6 0,2 1 0,-5-6 0,2-2 0,-3 2 0,2 6 0,-2 0 0,0-7 0,-1-2 0,-5 1 0,-1 0 0,1 0 0,-1 0 0,-1 0 0,-1 0 0,10 0 0,-10 0 0,1 0 0,13 0 0,-14 0 0,1 0 0,0 0 0,-1 0 0,2 0 0,1 0 0,3 0 0,1 0 0,3 0 0,-2 0 0,-1 0 0,0 0 0,-2 0 0,-6 0 0,1 0 0,1 0 0,9 0 0,0 0 0,1 0 0,-1 0 0,-15 0 0,-5 0 0,1-16 0,-12 12 0,27-11 0,-11-1 0,15 12 0,-15-27 0,-5 27 0,-15-28 0,0 5 0,0-10 0,0-6 0,0 23 0,-15-11 0,11 27 0,-12-28 0,16 28 0,0-11 0,0 15 0,0 0 0,0 0 0</inkml:trace>
  <inkml:trace contextRef="#ctx0" brushRef="#br0" timeOffset="63276">5415 12841 24575,'0'35'0,"0"1"0,0-12 0,0 3 0,0 0 0,0 1 0,0-1 0,0 0 0,0 0 0,0-3 0,0-4 0,0 11 0,0-27 0,0 12 0,0 7 0,16-17 0,7 6 0,5 0 0,15-10 0,4-4 0,-11 2 0,0 0 0,2 0-141,5 0 1,1 0 0,-2 0 140,5 0 0,-2 0 0,-8 0 0,0 0 0,-1 0 0,9 0 0,0 0 0,-10 0 0,1 0 0,-1 0 0,11 0 0,-2 0 0,0 0 0,-1 0 0,-7 0 0,-2 0 0,-6 0 0,-1 0 0,-1 0 0,-1 0 0,1 0 0,-1 0 0,14 0 210,-13 0 1,-1 0-211,10 0 0,1 0 0,-1 0 0,8 0 0,-6 0 0,-9 0 0,-13 0 0,-15 0 0,0-24 0,0-13 0,0 7 0,0-3 0,0-2 0,0 0 0,0-1 0,0 1 0,0 7 0,0 1 0,0-8 0,0 19 0,0 16 0</inkml:trace>
  <inkml:trace contextRef="#ctx0" brushRef="#br0" timeOffset="479014">3846 12153 24575,'28'26'0,"1"-1"0,0 1 0,9 1 0,3 0 0,1 1 0,-6-2 0,0 1 0,1 0 0,-1-1-820,0-3 1,1-1 0,-1 0 0,0 1 800,3 2 1,1 0 0,-2 1-1,-2 0 19,2 4 0,-2 0 0,0 0 141,3 0 1,0 1 0,-3-2-142,-10-5 0,-3 0 0,0-1 345,8 2 0,-3 1-345,-9-1 0,-3 1 0,2 0 0,0 3 0,-2 5 0,3 2 0,2-5 0,3 1 0,-3-1 852,1 8 0,0-1-852,0-11 0,2 0 0,-4-3 532,0 11-532,11-3 0,-11-13 0,-1 1 0,13-5 0,-28-15 0,11 0 0</inkml:trace>
  <inkml:trace contextRef="#ctx0" brushRef="#br0" timeOffset="480026">4022 13494 24575,'0'-36'0,"-1"12"0,2-2 0,6 0 0,2-3 0,-3-10 0,-1-6 0,3 3 0,9 0 0,2 0 0,-8 1 0,0-3 0,2 4 0,3 9 0,2 3 0,-1 0 0,2-9 0,1 0 0,0 3 0,3 0 0,1 0-460,-1 3 0,0 1 0,1 1 460,1-1 0,-1 0 0,2 0 0,2-4 0,2-1 0,-2 2 0,-4 3 0,0 0 0,-2 0 0,2-7 0,-1-2 0,1 1 0,2 2 0,1 1 0,-2-2-476,0-5 1,-2-2 0,2 1 475,-2 10 0,1 2 0,1-1 0,-3 2 0,-1-2 0,-2 1 0,0 0 331,8-14 1,-3 8-332,-9 17 0,-15 5 0,0 15 0</inkml:trace>
  <inkml:trace contextRef="#ctx0" brushRef="#br0" timeOffset="483315">9120 12488 24575,'7'26'0,"1"-1"0,0 10 0,4 1 0,11 1 0,5 0 0,-10-8 0,0 1 0,1-2 0,8 0 0,1-2 0,-2 0 0,-1-1 0,-7 1 0,-1-1 0,1-5 0,-1 0 0,-7 5 0,0 1 0,21 9 0,-27 0 0,27 0 0,-27-15 0,12 11 0,0-3 0,-12-7 0,11 3 0</inkml:trace>
  <inkml:trace contextRef="#ctx0" brushRef="#br0" timeOffset="484810">9014 13194 24575,'0'-35'0,"0"-1"0,0 1 0,0 0 0,0 15 0,0 5 0,0-17 0,15-7 0,-5 13 0,0-3 0,6-12 0,3 0 0,7 3 0,-1 1 0,-4 1 0,-2-2 0,-2-7 0,1 7 0,13 15 0,-21-2 0,0 3 0,9 18 0,-3-27 0,-16 27 0,0-12 0,16 16 0,-12 0 0,11 0 0,-15-16 0,0 12 0,16-11 0,-12 15 0,12 0 0,-16 0 0,0 0 0</inkml:trace>
  <inkml:trace contextRef="#ctx0" brushRef="#br0" timeOffset="488460">12383 13088 24575,'8'-43'0,"0"0"0,5 13 0,5 0 0,1 0 0,4-5 0,2 0 0,2-1-722,-2 6 1,1-1 0,2 0 0,-1 1 721,-1 2 0,1 1 0,-1 0 0,1 0 0,-1-4 0,1-1 0,-1 1 0,0 3 184,5 2 0,0 2 0,-2 0-184,-5-4 0,0-2 0,-2 5 278,6 5 1,-5 1-279,-3-16 0,-3 7 0,-3 1 0,-10 1 1475,12-17-1475,-1 12 0,-11 27 0,12-12 0</inkml:trace>
  <inkml:trace contextRef="#ctx0" brushRef="#br0" timeOffset="490593">12206 12383 24575,'26'0'0,"-1"0"0,2-1 0,1 2 0,7 5 0,1 3 0,0 0 0,-2 2 0,-4 5 0,-5 3 0,11 16 0,-5 1 0,-11-1 0,15 0 0,-25-10 0,-1 1 0,7-6 0,0-1 0,3 17 0,17-5 0,-17-27 0,-3 12 0,-16-16 0,0 0 0</inkml:trace>
  <inkml:trace contextRef="#ctx0" brushRef="#br0" timeOffset="491860">12083 11518 24575,'0'-19'0,"0"3"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3T15:46:23.89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186 10301 24575,'0'33'0,"0"1"0,13-6 0,5 3 0,2 6 0,3 4 0,5-2-820,1-10 1,4-3 0,2 0 0,1 3 447,-2 0 1,1 2-1,0 2 0,2-1 1,1 0 371,-4-4 0,2-1 0,1 1 0,0 0 0,0 0 0,1 1 0,-3-2 0,1 1 0,0 1 0,1-1 0,-2 0 0,0 0 0,-2-2 0,4 4 0,-2 0 0,-1-2 0,-1-1 0,0-1 0,8 3 0,0-2 0,-3-2 0,-9-4 0,7 11 0,-21-32 0</inkml:trace>
  <inkml:trace contextRef="#ctx0" brushRef="#br0" timeOffset="860">18398 11659 24575,'8'-44'0,"-1"0"0,1 0 0,0 0 0,2 4 0,2-2 0,1-3 0,1 0 0,0-1 0,2 0 0,-1 0 0,0 5 0,0 0 0,1 1 0,0-1 0,1-1 0,0 0 0,1-1 0,-1-2-298,-1 5 0,0-1 0,1-2 0,0 0 0,0-1 0,0 0 0,1-1 0,-1 1 1,0 0-1,-1 0 0,1 2-30,-1-2 0,1 0 0,0 1 1,-1 0-1,1-1 0,-1 2 1,0-1-1,-1 1 0,0 0 1,0 0-38,1-2 1,-2 1 0,1-1 0,-1 1 0,0 0 0,0 1 0,-1 1 0,0 0 0,0 1 252,3-10 1,-1 2 0,0 0 0,-1 1 0,-1 2 0,0 1 111,-1 1 0,-1 1 0,0 1 0,-2 3 0,-1 2 280,0-3 1,-3 3 0,2 3-1,2 1 1,-3 6 0,-6 10 0</inkml:trace>
  <inkml:trace contextRef="#ctx0" brushRef="#br0" timeOffset="2009">19950 10795 24575,'0'41'0,"0"0"0,0-4 0,0 3 0,0 1 0,0 6 0,0 2 0,0 2-565,0-6 0,1 2 0,-1-1 0,-1-4 565,-4-3 0,-1-3 0,1 3 0,4 4 0,2 4 0,-1 0 0,-4-4 0,-5-2 0,-3-4 0,2 3 0,4 1 0,1 4 0,1-1 0,-1-2 0,0 2 0,-2-3 0,0 0 241,-4-2 1,-1-1-1,3-2-241,7 2 0,0-3 186,-6-1 1,1-9-187,7-21 0,13-19 0,5-14 0,-5 2 0,0-5 0,0-1-211,4 0 0,2-1 0,0-1 211,3-4 0,0-2 0,1 4 0,5-1 0,-1 1 562,-7-7 0,-1 2-562,-1 21 0,-5 3 0,-13-13 0,0 31 0</inkml:trace>
  <inkml:trace contextRef="#ctx0" brushRef="#br0" timeOffset="2626">20126 10478 8191,'0'-20'0,"0"4"0</inkml:trace>
  <inkml:trace contextRef="#ctx0" brushRef="#br0" timeOffset="3657">14164 7567 24575,'26'18'0,"-1"-1"0,5-1 0,2 1 0,0 1 0,0 4 0,0 1 0,0 3-696,0 0 0,2 2 0,-1 2 0,-2 0 696,1 6 0,-3 1 0,0 1 0,-6-6 0,-1 0 0,0 1 0,-3 0 0,2 7 0,-3 1 0,-2-1 0,-3-4 0,-1 0 0,-2 2 0,-1-1 0,-1 2 0,0 0 0,-1-1 0,-1 1 0,0-2 0,1 0 175,4 5 0,1-1 0,1-2-175,3 6 0,3-4-656,7-4 1,-1-3-1,-2 5 1,9-8 0</inkml:trace>
  <inkml:trace contextRef="#ctx0" brushRef="#br0" timeOffset="4360">14270 9013 24575,'0'-35'0,"0"-1"0,0 0 0,0 0 0,-1-1 0,1-3 0,1 0 0,2-1 0,2 0 0,0-3 0,1 0 0,-1-2-547,-2 1 1,0-1 0,0-2 0,0 0 0,1 2 0,1 1 51,3 0 0,1 1 0,1 2 0,-1 0 0,-2-1 495,-1 1 0,-2-2 0,-1 1 0,0 3 0,1 4 855,5-17 1,-2 8-856,-7 8 0,0 7 0,0 10 0,0 5 0</inkml:trace>
  <inkml:trace contextRef="#ctx0" brushRef="#br0" timeOffset="5844">15276 8714 24575,'-8'-26'0,"0"1"0,-9-2 0,-1-1 0,-1-8 0,-2 1 0,-4 6 0,0 3 0,-11-9 0,17 19 0,3 16 0,16 0 0,-16 16 0,7 7 0,-1 5 0,-8 7 0,0 5 0,11-6 0,2 2 0,-2-1 0,-10 11 0,2-2 0,13 0 0,1-1 0,-9-4 0,4 0 0,13-1 0,2-3 0,-6 12 0,29-16 0,-13-31 0,1 0 0,11 0 0,-11 0 0,15-16 0,-16-3 0,-2-5 0,-7-3 0,-1-3 0,8-9 0,-3 0 0,-11 10 0,-2 3 0,15-9 0,-16 3 0,0 29 0,0-13 0,0 16 0</inkml:trace>
  <inkml:trace contextRef="#ctx0" brushRef="#br0" timeOffset="7343">14394 8149 24575,'0'-25'0,"0"-1"0,-1-19 0,2-4 0,2 14 0,2-1 0,2-5-656,1 3 1,2-5-1,2-1 1,-1 0 0,-1 2 315,1-2 0,-2 1 1,2 1-1,1-2 340,4 3 0,2-3 0,0 1 0,-1 1 0,-3 5 408,-5-3 1,-3 4 0,2 2-409,7-1 0,2 2 0,-2 3 397,-4 1 1,-2 3-398,10-13 0,-3 7 0,-16 32 2446,0-15-2446,0-5 169,0-23-169,0 6 0,0 9 0,0 13 0,0 15 0</inkml:trace>
  <inkml:trace contextRef="#ctx0" brushRef="#br0" timeOffset="8382">13812 7144 24575,'15'25'0,"1"1"0,7-3 0,2 10 0,1-3 0,10-22 0,-17 14 0,-3 3 0,4-6 0,11 1 0,-11 11 0,-1-11 0,12 15 0,-11 1 0,15-1 0,-18-11 0,2 3 0,8-5 0,5 1 0,-1 2-441,-4 9 1,-3 3-1,5-2 441,2-8 0,3-2 0,0 0 0,-3 0 0,-5 5 0,-3 1 0,2-4 0,3-4 0,2-3 0,-6-4 0,0 4 0,7-5 0</inkml:trace>
  <inkml:trace contextRef="#ctx0" brushRef="#br0" timeOffset="9521">16069 9402 24575,'0'-49'0,"0"1"0,0-1 0,0 8 0,0-4 0,0-1 0,0-1 0,0-1 0,0 4 0,-1-1 0,1-1 0,0-1 0,0-1 0,1-2-410,2 3 0,0-2 1,1-2-1,0-1 1,1 0-1,-1 2 0,1 1 1,-1 3-138,-1 0 1,1 3 0,-1 2 0,0-1 0,2 0 0,0-3 352,2 3 1,0-2-1,2-2 1,0 0-1,0-1 1,1 2 0,-2 2-1,0 2 167,0-9 1,0 3 0,-1 2 0,1 1 0,0-2 26,2 0 0,1-1 0,0 1 0,0 1 0,-3 2 343,-2 1 0,-1 1 0,-1 3 0,1 2-343,2-11 0,1 4 0,1 7 0,-2 5 0,-3 12 3276,12 19-3121,-16 4 1,0 11 0,0-15 0</inkml:trace>
  <inkml:trace contextRef="#ctx0" brushRef="#br0" timeOffset="10197">15575 7602 24575,'45'4'0,"-1"0"0,0 0 0,0 0 0,-9 2 0,-4 1 0,5 0 0,3-1 0,7 0 0,1 1 0,-2 0 0,-7 2-945,9 8 1,-3 1 944,-11-6 0,4-1 0,0 2 0,-3 2 0,0 7 0,-2 2 0,2 1 0,0-5 0,4 0 0,0 0 0,-3 2 0,3 6 0,-3 2 0,-3 0 0,-6-2 0,-2-1 0,1-3 304,10-3 1,-3-3-305,3 13 0,-16-31 0,-3 0 0</inkml:trace>
  <inkml:trace contextRef="#ctx0" brushRef="#br0" timeOffset="11186">17869 8784 24575,'0'-25'0,"0"-1"0,0-14 0,0-6 0,0 7 0,0-3 0,0-2-636,0 1 0,0-2 0,0-1 0,0 3 636,0-2 0,0 1 0,0 0 0,0-6 0,0-1 0,0 3 380,-2-3 1,4 4-381,5 9 0,1 0 215,-6-9 1,0 3-216,14 5 0,-15 13 0,-2 1 0,1 6 1311,0 3-1311,15 47 0,-11 7 0,-4 11 0,3-15 0,0 6 0,0 2 0,1 0 0,-1-1-700,1 7 0,1-1 0,-1 2 0,-1 1 700,-2-5 0,-1 3 0,-1 1 0,1-1 0,1-1 0,2-5 0,3-1 0,3-4 0,0-1 0,-2 3-219,-2 0 1,-2 3-1,-1 0 1,2-2 0,2-3 218,5 1 0,2-4 0,-2-1 0,-1 14 0,0-5 0,5-3 0</inkml:trace>
  <inkml:trace contextRef="#ctx0" brushRef="#br0" timeOffset="12283">18556 6421 24575,'36'0'0,"2"-3"0,6 6 0,-10 8 0,2 5 0,4 4-656,-2-3 1,4 1-1,3 3 1,3 2 0,2 3 357,-14-6 0,2 2 0,2 2 0,1 2 0,1 0 0,1 2 0,0-1 0,1 1 1,-2 0-1,0-1 0,-2 0-30,1 0 0,-2-1 0,0 1 1,0-1-1,0 1 0,-1 0 1,1 0-1,1 1 0,1 0 1,2 1 92,-6-3 1,3 0 0,1 2 0,0 0 0,2 1 0,0 0 0,0 0 0,-1-1 0,0 1 0,-1-1 0,-1 0 0,-2-2 0,-2 0 0,-3-2 215,11 8 0,-4-1 1,-3-2-1,-1-1 1,-1 1-1,1 0 0,1 1 19,-1-1 0,1 2 0,1 1 0,-1 0 0,0-1 0,-1-1 0,-2-2 0,-3-2-163,10 6 1,-4-4 0,-2-1 0,1 2 162,1 4 0,0 2 0,-1-2 0,-1-5 544,2-7 0,-1-3 0,-7-2 1,6 15-1,-19-31 0</inkml:trace>
  <inkml:trace contextRef="#ctx0" brushRef="#br0" timeOffset="13048">19774 7532 24575,'5'-50'0,"0"1"0,0-1 0,5 8 0,2-1 0,2-1 0,1-3 0,1-1 0,-2 5 0,0-1 0,1-2 0,0-1 0,2-1 0,0 0 0,1 1-410,0 2 0,1 0 1,1-1-1,1 0 1,0 0-1,0 0 0,-1 1 1,0 0-1,-1 1 0,0 0 1,-1 0-1,0 0 1,0 0-1,0 1 0,0 1 1,-1 2-42,4-8 1,1 2 0,-1 1 0,0 1 0,-2 0 0,-1 2 734,-2 0 0,0 0 1,-2 1-1,-1 3 1,-2 1-285,3-7 0,-2 4 0,-2 3 323,-1-1 1,-3 5 0,-6-2 0,0 19 0</inkml:trace>
  <inkml:trace contextRef="#ctx0" brushRef="#br0" timeOffset="14248">19544 8502 24575,'0'-26'0,"0"1"0,6-6 0,3-4 0,0-1 0,-2-5 0,0-2 0,0-2-637,0 4 0,1-2 1,-1 0-1,-1 1 637,0-7 0,0 1 0,-3 2 0,-2 6 0,-1 2 0,-1 2-656,1-1 1,0 4-1,0-2 1,0 19 0</inkml:trace>
  <inkml:trace contextRef="#ctx0" brushRef="#br0" timeOffset="16593">21961 8149 24575,'0'-35'0,"0"3"0,0-3 0,0-5 0,0-2 0,-1-4 0,2 0 0,5 5 0,3 3 0,0 11 0,2 3 0,24-11 0,1 0 0,-1 15 0,-10 11 0,1 3 0,13 6 0,-6 0 0,1 0 0,5 0 0,-13-2 0,-1 4 0,10 13 0,0 5 0,-15 15 0,-4 0 0,-22-9 0,-4-1 0,-10 15 0,4-15 0,-3 1 0,1-5 0,1 1 0,-3 15 0,-11-10 0,27-11 0,-27-16 0,27 0 0,19 0 0,9 0 0,8-1 0,2 2 0,6 15 0,-15-15 0,1 2 0,0 12 0,-1 1 0,14-12 0,-4 12 0,-4-1 0,-27-11 0,12 28 0,-16-13 0,0 16 0,-6-10 0,-4 1 0,-5 2 0,-5-1 0,-6 1 0,-3-1 0,-6 1 0,0-5 0,-5-3 0,9-5 0</inkml:trace>
  <inkml:trace contextRef="#ctx0" brushRef="#br0" timeOffset="19032">19668 11271 24575,'0'-19'0,"0"-13"0,0 13 0,0-17 0,15 17 0,-11 3 0,43 16 0,-23 0 0,2 0 0,-1 0 0,-6 0 0,13 0 0,-28 0 0,11 0 0,1 0 0,-12 0 0,27 16 0,-11 3 0,15 1 0,-15 11 0,-5-11 0,1 15 0,-12 1 0,4-12 0,0 2 0,-6 9 0,-4 1 0,-6 1 0,0 1 0,7 4 0,-2 2 0,-12-1 0,-1 0 0,6 3 0,0-2 0,-6-6 0,-3-1 0,-6 5 0,-1-2 0,7-12 0,-1-1 0,-6 0 0,1 1 0,6 4 0,3 2 0,-3-2 0,2-1 0,7-2 0,1-1 0,-8 3 0,2-3 0,11-9 0,-11-3 0,-1-16 0,12 0 0,-27 0 0,3 0 0,-9-16 0,10 12 0,-5-27 0,28 27 0,-11-12 0,15 16 0,0-15 0,15 11 0,5-35 0,15 34 0,4 4 0,-16-11 0,-1 0 0,15 10 0,1 4 0,-12-2 0,-1 0 0,14 0 0,-13 0 0,-1 0 0,10 0 0,1 0 0,-1 0 0,0 0 0,-9 11 0,-1 2 0,14-7 0,-14 6 0,1-1 0,0-10 0,-1-2 0,14 1 0,-3 0 0,-5 0 0,-27 0 0,12 0 0</inkml:trace>
  <inkml:trace contextRef="#ctx0" brushRef="#br0" timeOffset="21310">15276 9931 24575,'32'0'0,"0"0"0,2 0 0,2 0 0,0 0 0,0 0 0,0 0 0,2 0-962,8-1 1,3 1 0,1 1 961,-8 1 0,1 2 0,0 1 0,1-1 0,3 0 0,0-1 0,2 1 0,0 5 0,-8 2 0,2 3 0,0 2 0,0 1 0,0 0 0,-1-2 0,4 1 0,-1-1 0,0 0 0,0 2 0,0 0 0,-6 1 0,2 1 0,-1 1 0,-1 0 0,-1-1 0,-4-1 0,12 7 0,-5-2 0,-3 0 0,-6-6 0,-2 0 0,-5 0 913,10 18-913,-4-15 474,-11 11-474,-1-11 0,13 15 0,-13-16 1497,1 13-1497,11-28 0,-27 11 0,12-15 0,0 0 0,-13 0 0,29 0 0,-28 0 0,-20-31 0,-1 12 0,-5-1 0,-4-2 0,-4-2 0,0-1-312,0-3 1,1-2 0,-2 2 311,-4 2 0,-1 2 0,1 0 0,3 0 0,2 1 0,2-1 0,-9-12 0,3 5 0,6 19 0,5 1 0,3-21 0,5 32 0,30 0 0,21 16 0,-3 0 0,4 3 0,-3 3 0,2 3 0,0-1 171,1-4 0,0-1 0,-1 1-171,-5 2 0,-1 2 0,-1-4 0,6-1 0,-3-2 0,3 18 0,-10-10 0,1 1 0,0 1 0,3 1 0,-4-6 0,1 2 0,1 0-173,2 5 1,1 1 0,-1-2 172,-1-8 0,0-1 0,-1 0 0,9 16 0,-2-3 0,-6-13 0,-5-3 0,-3 4 410,-20 11-410,-22-28 0,-7-2 0,1 14 0,-3 2 0,-12-9 0,-7-4 0,2 3-417,9 4 0,2 1 0,-3 0 417,0-2 0,-2-2 0,-1 0 0,4 2 0,0 2 0,3 0 0,1-1 247,-10-1 0,4 0-247,13-1 0,5-3 0,3-6 0,4 0 0,16 0 0</inkml:trace>
  <inkml:trace contextRef="#ctx0" brushRef="#br0" timeOffset="23382">17004 9543 24575,'26'7'0,"-1"1"0,9 0 0,3 4 0,-4 7 0,2 6 0,3-2-820,-3-8 1,2-1 0,1 0 0,1 1 709,1 5 0,0 2 0,1 1 0,0-1 110,-4-5 0,0 1 0,1 0 0,-1-1 0,-2-1 0,11 4 0,-3-2 0,-2 3 385,-5 0 1,-1 2 0,-4-1-386,-4 1 0,-3-3 609,11 2-609,-25 5 0,0 1 0,21-5 0,-20 2 0,-3 1 1951,12 10-1951,11-1 0,-27-16 0,12-3 0,-16-16 0,0 0 0,0-16 0,0-3 0,0-6 0,0-1 0,0-13 0,0 12 0,0 3 0,0 4 0,0-19 0,0 33 0,0-17 0,0 23 0,0-16 0,0 12 0,0-12 0,0 16 0,0 0 0,0-15 0,0 11 0,0-28 0,0-3 0,0 0 0,0-1 0,0-7 0,-16-4 0,12 47 0,-11 0 0,15 16 0,0-12 0,0 27 0,0-11 0,0 15 0,1-3 0,-2 3 0,-6 5 0,-2 2 0,0 3 0,-2 2-178,1-5 0,-2 2 0,-1-4 178,-4-1 0,-1 0 0,6-5 0,1 2 0,-1-4 0,-6-3 0,0-3 0,-1 9 0,3-19 0,0-16 0,-19 0 0,1-14 0,-2-4 267,-1 7 0,-1-1-267,-7-6 0,4 1 0,2 1 0,5 15 0,5 2 0,21-1 0,-23 0 0,31 0 0</inkml:trace>
  <inkml:trace contextRef="#ctx0" brushRef="#br0" timeOffset="25224">20091 8608 24575,'0'25'0,"0"1"0,0 1 0,0 1 0,0 6 0,0 2 0,0-1 0,0 1 0,1 3 0,-2 0 0,-6-3 0,-2 1 0,1 2 0,-3 0 0,-4-10 0,-3 0 0,0-1 0,-9 10 0,-1-1 0,5-8 0,-1 1 0,0-3 0,-3 2 0,-1-3 0,2-1 0,2 1 0,5 0 0,2-1 0,-2-2 0,3 9 0,16-48 0,0-4 0,0-15 0,0 0 0,0 15 0,0-11 0,0 27 0,0-27 0,0 11 0,-16-15 0,12-1 0,-11 17 0,15-13 0,0 29 0,0-13 0,0 63 0,0-20 0,0 5 0,0 10 0,0 7 0,0-3 0,0 4 0,0-2 0,0-13 0,0 0 0,0-3 0,0-5 0,0-3 0,0 11 0,0-15 0,0-5 0,15-15 0,21 0 0,-6-3 0,5-3 0,2 0 0,0 0 0,1 0 0,0-2 0,4-3 0,1-2 0,-2 2 0,-5 4 0,0 1 0,-6-1 0,9-9 0,-8 16 0</inkml:trace>
  <inkml:trace contextRef="#ctx0" brushRef="#br0" timeOffset="189195">19156 14235 24575,'-35'0'0,"0"0"0,-1 0 0,1 0 0,8 0 0,-1 0 0,-5 0 0,0 0 0,5 0 0,1 0 0,0 0 0,-1 0 0,-6 0 0,1 0 0,-6 0 0,14 6 0,-1 3 0,-5 2 0,3 6 0,7 13 0,1 8 0,-4 2 0,-3 5 0,4 0-474,7-7 1,4 0 0,0 3 473,2 3 0,1 4 0,0 0 0,2-4 0,0 2 0,2-4 0,1 0 0,3-5 0,2 0 0,-1-1 0,0 15 0,0-4 0,0-19 0,0-2 0,0 3 0,0-3 0,0 10 0,16-21 0,19-15 0,-5 0 0,3 0 0,0 1 0,2 0 0,1-3 198,3-6 1,0-4 0,1 1-199,2 4 0,1 2 0,-3-7 0,-7-6 0,-4-6 0,-1 0 0,9-10 0,-7-3 0,-18 1 0,-5-2 0,0 4 0,-2-1 0,-1 2 0,-3-5 0,-2 1 0,1 2 0,0 0 0,1 0 0,-2 3 0,-15-7 0,12 4 824,-11 3-824,15 28 0,0-27 0,0 11 0,0 1 0,0-13 0,0 29 0,-16-13 0,-3 16 0,-17-16 0,1 12 0,15-11 0,5 15 0,15 0 0,0 0 0,0 0 0</inkml:trace>
  <inkml:trace contextRef="#ctx0" brushRef="#br0" timeOffset="190761">18662 15240 24575,'0'46'0,"0"-1"0,0 1 0,0-6 0,0-1 0,0 6 0,0-6 0,0 5 0,0 3 0,0 0 0,0-2 0,0-5-543,0 10 0,0-5 0,0 1 543,0-3 0,0 1 0,0-1 0,0-8 264,2-5 0,-4-5-264,-13 10 270,-5-19-270,-15-47 0,5 20 0,1-2 0,8-12 0,1-1 415,-11 8 1,3 1-416,8-19 0,-11 17 0,43 3 0,-8 16 0,31 16 0,0 3 0,-12-2 0,-3 2 0,2 16 0,-2-17 0,-1-1 0,1 19 0,-1-1 0,13 0 0,-13-15 0,17 11 0,-17-27 0,13-4 0,-29-35 0,12-5 0,2-6 0,-9 10 0,-2-1 0,-1 0 0,2-5 0,0-1 0,-1 2 0,3-6 0,-2 4 0,-7 7 0,0 6 0,0 10 0,0 4 0</inkml:trace>
  <inkml:trace contextRef="#ctx0" brushRef="#br0" timeOffset="192388">18627 16828 24575,'-35'0'0,"-8"0"0,5 0 0,9-2 0,0 4 0,-11 13 0,15-13 0,-1 0 0,-1 12 0,3 3 0,1 3 0,-2-4 0,3 3 0,18 6 0,4 1 0,-8 1 0,0 1 0,7 7 0,2 1 0,-1-8 0,0-1 0,0-1 0,0-1 0,0 10 0,0-16 0,0 13 0,16-28 0,4 27 0,4-28 0,3-2 0,12 15 0,-7-7 0,2-3 0,-2-4 0,-1 0 0,-3 7 0,1-2 0,8-12 0,0-6 0,-8 3 0,-3-3 0,2-6 0,-1-2 0,0 2 0,-3-1 0,11-17 0,1 15 0,-17-11 0,-3 11 0,0 1 0,-12-28 0,11 23 0,-13-8 0,-4-3 0,2-4 0,-7 14 0,-1-1 0,4-9 0,-28 0 0,13 15 0,-17 5 0,12 13 0,-3 4 0,0-3 0,0 2 0,0 5 0,-1 3 0,-11 0 0,3 2 0,11 8 0,-3-1 0,1-4 0,7-10 0,-15 27 0,15-11 0,5-1 0,15-3 0</inkml:trace>
  <inkml:trace contextRef="#ctx0" brushRef="#br0" timeOffset="193934">18556 17480 24575,'0'34'0,"0"0"0,0 0 0,0 5 0,0 0 0,0 4 0,0 3 0,0-1-328,0-8 0,0-1 0,0 0 328,0 1 0,0 0 0,0-1 0,0 0 0,0-1 0,0-4 161,0-2 1,0-3-162,0 9 163,0-3-163,0-28 0,0 11 0,-23-15 498,1-31-498,-5 12 0,-4-1 0,2-14 0,3-3 0,-2 1 0,1 2 0,1 6 0,1 1 0,7 1 0,1 1 0,-19-11 0,17 17 0,3 3 0,16 32 0,16-12 0,-8 18 0,3 3 0,14-13 0,1-1 0,-2 25 0,1-18 0,-3-5 0,-18-9 0,27 27 0,-27-27 0,12 12 0,-16-16 0,0 0 0,15 0 0,-11 0 0,28-16 0,-13-19 0,2 16 0,1-1 0,-3-6 0,0 1 0,3 6 0,-1 2 0,-2-2 0,-3 3 0</inkml:trace>
  <inkml:trace contextRef="#ctx0" brushRef="#br0" timeOffset="195808">18468 18292 24575,'-25'0'0,"-1"0"0,-1 14 0,-1 3 0,0-7 0,2 3 0,-1 18 0,3 5 0,-3-5 0,3 1 0,11-5 0,2 3 0,-5-1 0,-2 2 0,5-1 0,10-1 0,2 1 0,-4 2 0,-1 4 0,1-3 0,5 6 0,0-3 0,0 0 0,0-2 0,0-7 0,0-3 0,0 12 0,33-23 0,24-5 0,4-5 0,-16-8 0,-20-9 0,-1-3 0,21 10 0,15 5 0,-4-2 0,-21-10 0,-28-26 0,-14-3 0,9 15 0,-4 1 0,-9-8 0,-1 0 0,9 7 0,0 1 0,-9 0 0,1 3 0,11 4 0,0 5 0,0 15 0,0-16 0,0-4 0,0 1 0,0-20 0,0 33 0,0-33 0,0 19 0,0-15 0,-16-1 0,12 1 0,-12 0 0,7 10 0,3-1 0,2-13 0,-12 13 0,0 1 0,12-11 0,-11 17 0,15 3 0,0 16 0,0 0 0,0 0 0</inkml:trace>
  <inkml:trace contextRef="#ctx0" brushRef="#br0" timeOffset="199317">18292 14746 24575,'-34'17'0,"0"0"0,0 0 0,3 2 0,0 3 0,0 0 0,-1 1 0,-4 3 0,1 0 0,-2 2 0,-1 2-547,6-2 1,-2 2 0,-2 2 0,1-1 0,1 0 0,2-3 30,-6 4 0,2-3 0,1 0 1,-1 1 515,1-1 0,0 1 0,-1 0 0,2-2 0,3-4 800,-13 5 0,6-3-800,3 8 0,3-1 433,5-13 0,3-1-433,1 16 0,-3-17 0,5-5 0,17-9 2871,-28 12-2871,28-16 3,-11 0-3,15 0 0,0-16 0,0-3 0,0-17 0,0-3 0,0-4 0,0 12 0,0-1 0,-1-3 0,0-4 0,3 4 0,6 5 0,-1 3 0,-6-4 0,2 3 0,29-7 0,-28-1 0,27 17 0,-27 3 0,12 32 0,-22 8 0,-4 3 0,6 16 0,-3 1 0,-2 2 0,2-17 0,-1-1 0,-1 10 0,-2 2 0,-6 4 0,-1-1 0,-1-5 0,3-2 0,5-8 0,2-1 0,-7 20 0,1-27 0,11-1 0,-12 12 0,32-27 0,19 12 0,4-16 0,-13 0 0,-1 0 0,10 0 0,-9 0 0,-1 0 0,-1 0 0,23 0 0,-28 0 0,1 0 0,-4 0 0,-16 0 0</inkml:trace>
  <inkml:trace contextRef="#ctx0" brushRef="#br0" timeOffset="201185">16898 15787 24575,'-15'-26'0,"-1"1"0,-10-11 0,-3 1 0,8 13 0,-1 1 0,-10-14 0,1 7 0,12 25 0,-17-13 0,11 14 0,-1 4 0,-13 14 0,14-7 0,-1 1 0,-9 10 0,6-6 0,-1 3 0,10 1 0,-1-1 0,-10-6 0,3 2 0,17 20 0,3-3 0,-8-23 0,6 23 0,4 3 0,2-9 0,-4 7 0,1 4 0,6-7 0,2-1 0,-1 1 0,0-1 0,0-1 0,0-1 0,0 10 0,0-15 0,0 11 0,15-11 0,5-1 0,0 13 0,11-28 0,-11 27 0,23-27 0,-17 12 0,1-1 0,20-11 0,-22 4 0,1 0 0,-1-7 0,1-2 0,0 2 0,2-2 0,7-6 0,1-2 0,0 1 0,-1-3 0,2-13 0,-4-3 0,-12 8 0,-3-1 0,7-13 0,-3-1 0,-11 7 0,-2-1 0,1-7 0,0-1 0,0 1 0,-5 0 0,-10-1 0,-5 1 0,1 6 0,-2 3 0,-24-9 0,-1 4 0,17 27 0,3-12 0</inkml:trace>
  <inkml:trace contextRef="#ctx0" brushRef="#br0" timeOffset="209395">18468 17110 24575,'-19'0'0,"-13"0"0,28 0 0,-27 0 0,27 15 0,-12 5 0,14 4 0,4 3 0,14 12 0,4-4 0,15-3 0,0-28 0,8 11 0,-5-15 0,5 0 0,-24-15 0,13 11 0,-28-12 0,11 0 0,-15-3 0,0-16 0,-5 9 0,-5 1 0,-6 4 0,-4 2 0,-3 1 0,-1 1 0,-13-14 0,-2 27 0,35-12 0,-12 16 0,1 32 0,11 7 0,-6-5 0,4 2 0,13-8 0,2-1 0,-9 0 0,4-3 0,27 11 0,-4-15 0,11-36 0,-11-23 0,-9 5 0,-5-2 0,-10 0 0,-2 1 0,7 7 0,0 1 0,-7-8 0,-2 3 0,1 9 0,-16-8 0,12 31 0,-27 0 0,27 0 0,-12 47 0,16-4 0,-1-7 0,2-2 0,15 2 0,-12-21 0,27-15 0,-27 0 0,12-25 0,0-12 0,-12-10 0,1 14 0,1-3 0,-2 3 0,-2 4 0,-4 3 0,-4-2 0,-3 5 0,-11 3 0,-15 5 0,-8 15 0,21 0 0,-1 31 0,20-6 0,6 5 0,8 14 0,1 2 0,-10-8 0,2-2 0,14 1 0,3-7 0,-1-10 0,-1-5 0,13-30 0,-28-5 0,11-15 0,-15-1 0,0 1 0,-15 0 0,-5 15 0,-15 5 0,-8 15 0,21 0 0,1 12 0,3 7 0,14 20 0,-5 3 0,2 2 0,12-6 0,6-1 0,10-1 0,1-2 0,-10-6 0,2-5 0,15-9 0,-4-8 0,-21-6 0,28-35 0,-29 9 0,-2-3 0,8-6 0,-3-1 0,-12 1 0,-3 0 0,8-2 0,-2 3 0,-12 14 0,-2 1 0,9-7 0,-3 5 0,-17 17 0,-3 4 0,-10-16 0,11 14 0,1 4 0,-6 14 0,15 4 0,11 3 0,2 5 0,-1-2 0,1 2 0,4 7 0,2 1 0,0 0 0,2-1 0,-1-6 0,4-4 0,27 11 0,-11-21 0,-1-15 0,13-15 0,-28-21 0,4 10 0,-1-2 0,-4-8 0,-6 1 0,-3 7 0,-3 1 0,0 1 0,-2 1 0,-24-10 0,9 24 0,1 2 0,1-6 0,-23 15 0,28 15 0,-1 5 0,10 3 0,4 5 0,5-1 0,2 1 0,5 8 0,4-2 0,10 5 0,-3-12 0,1-6 0,1-18 0,13 13 0,-13-16 0,17 0 0,-1-31 0,0 7 0,-12 0 0,-3-3 0,2-8 0,1 0 0,-23 15 0,-16 3 0,-7 3 0,-2 10 0,-18-12 0,11 16 0,28 32 0,-11-9 0,46 12 0,-10-17 0,5-4 0,6-10 0,4-5 0,0 2 0,8 7 0,-2-1 0,3-4 0,-4-6 0,-13-4 0,-5-1 0,-3 4 0,11-28 0,-20 8 0,-2-3 0,11-16 0,-11 16 0,-3 3 0,-6 9 0,0 15 0,0 0 0,16 0 0,-59 0 0,15 0 0,-14-8 0,-2 0 0,5 4 0,-8-12 0,43 16 0,-12 0 0,1 16 0,11-12 0,-12 43 0,16-24 0,0 2 0,0 1 0,0 10 0,0-1 0,0-15 0,0-5 0,0-15 0,-16 0 0,-27-15 0,2 11 0,-2-12 0,27 16 0,16 0 0,0 0 0,0 16 0,0-12 0,0 11 0,0-15 0,16 0 0,-12 0 0,-20 0 0,8 0 0,-23 0 0,31 0 0,31 0 0,1 0 0,2-7 0,0-1 0,-2 4 0,-6-12 0,-5 0 0,-17 12 0,11-27 0,-15 11 0,0-15 0,0 16 0,-15 3 0,11 16 0,-28 0 0,13 0 0,-1 16 0,4 3 0,16 16 0,0 1 0,0-17 0,0-3 0,0-16 0,16-16 0,-12 12 0,12-11 0,-16 15 0,0 0 0,15 0 0,-11 0 0,12 0 0,0 0 0,-12 0 0,27-16 0,-11 12 0,-1-27 0,-3 27 0,-16-28 0,0 13 0,0-1 0,0-11 0,0 27 0,-16-12 0,12 1 0,-11 11 0,15-12 0,0 32 0,15 3 0,5 17 0,-4-10 0,3-1 0,16-2 0,-25 2 0,0-3 0,21-18 0,-27 12 0,12-32 0,-16-4 0,0-15 0,0 10 0,0-1 0,0-13 0,-6 13 0,-4 1 0,-9-10 0,-17 15 0,17 5 0,-13 15 0,29 15 0,-29 20 0,29-8 0,2 1 0,-7 0 0,1-1 0,6 0 0,2-3 0,-1-4 0,-16-5 0,12-15 0,-43 0 0,17 0 0,-3 0 0,-12 0 0,-2 0 0,-3 7 0,2 2 0,12 0 0,2 2 0,-3 5 0,7 3 0,6 16 0,-1-10 0,3 1 0,18 13 0,-11-13 0,-1-1 0,12 11 0,-12-17 0,16 13 0,0-44 0,16 24 0,-12-28 0,12 16 0,-16 0 0</inkml:trace>
  <inkml:trace contextRef="#ctx0" brushRef="#br0" timeOffset="211417">18221 14235 24575,'48'0'0,"0"0"0,0 0 0,0 0 0,-2 5 0,1 2 0,1 2 0,0 0 0,1 0 0,-8-3 0,-1-1 0,1 1 0,1 0 0,1 2 0,0 2-410,-1 2 0,1 1 1,1 2-1,1 1 1,0 2-1,0-1 0,-2 0 1,-1 0-60,1 1 1,-2-1 0,0 1 0,-1 0 0,0 1 0,0 0 0,1 2 154,-1-1 0,1 2 0,0 0 0,1 0 0,-1 1 0,-1 0 0,0 0 0,-1-2 292,6 4 1,-1-1 0,-1 0 0,-1 0 0,-1 0 0,-1 0 21,0 3 0,0 2 0,-2-1 0,-2-1 0,-2-1 455,5 6 0,-4-2 1,0-2-456,1-2 0,-1-2 0,-4-3 0,-2-1 0,-3-5 0,10 1 0,-21-16 0,-15 0 0</inkml:trace>
  <inkml:trace contextRef="#ctx0" brushRef="#br0" timeOffset="212511">18115 15434 24575,'34'-26'0,"0"0"0,0 0 0,2-4 0,0 0 0,2 1 0,-6 9 0,1 0 0,1 0 0,0-2-656,-1-2 1,1-3-1,0 0 1,1-1 0,0 1 159,1 1 0,1 1 1,1 0-1,0-1 0,1-1 109,-1-1 0,0 0 1,1-2-1,1 0 1,-2 0-1,0-1 387,-1 0 0,-1-1 0,-1-1 0,0 0 0,1 1 0,1 1 0,1 1 0,1 2 0,1-1 0,-1 1 0,0 0 0,-3-1-60,-4 0 0,-1 0 1,-1-1-1,-1 0 0,1 1 1,0 1 59,7-3 0,0 0 0,0 1 0,0 1 0,0 1-286,3-1 1,-1 3-1,0-1 1,-1-1 285,-1-1 0,-1-3 0,-1 2 0,-1 4 652,-1 4 0,-2 4 0,-1-1-652,7-8 0,-8 3 0,-13 8 0,-16 16 0</inkml:trace>
  <inkml:trace contextRef="#ctx0" brushRef="#br0" timeOffset="219309">14129 15963 24575,'0'0'0</inkml:trace>
  <inkml:trace contextRef="#ctx0" brushRef="#br0" timeOffset="220362">14129 15963 24575,'0'-35'0,"7"3"0,2-3 0,-1-1 0,3-2 0,4-1 0,2-3 0,2 1-1042,1 5 1,1 0-1,1-1 1042,-1-2 0,2-3 0,0 1 0,-2 2 0,2-1 0,-2 2 0,2 0 168,-2 5 1,2 0-1,-2 0 1,-4 3-169,-5-8 0,0 5 292,11 5 0,1 5-292,-5 4 0,1 3 0,11 32 1606,-11 3-1606,-1 5 0,5 6 0,0-1 0,4 1 0,2 2-150,-5-3 1,2 4 0,-1 0 0,-2-2 149,6 8 0,-1-2 0,-2-5 0,3 0 0,-5-2 0,-4-1 0,-2-3 0,-2 0 0,1-1 0,13 10 0,-27-15 0,12-20 0,-16-35 0,6-5 0,3-6 0,-3 3 0,0-2 0,2-1-307,2 3 1,2 0 0,1-2 306,-2 8 0,0-2 0,1-1 0,1 1 0,-1 2 0,2-1 0,0 1 0,1 1 0,-1-2 0,-1 1 0,-1-3 0,1 0 0,-1 1 0,1 3 0,4-10 0,1 4 0,-2 0 0,-4 6 0,0 0 0,-1 7 0,9-7 0,-5 21 0</inkml:trace>
  <inkml:trace contextRef="#ctx0" brushRef="#br0" timeOffset="222609">15928 14323 24575,'0'19'0,"0"28"0,0-23 0,0 1 0,0 1 0,0 9 0,1-10 0,-2 1 0,-5 1 0,-3 1 0,-7 14 0,-4 2 0,4-13 0,-3-1 0,-1-1 0,-3 2 0,-1-1 0,1 0 0,4-1 0,2 1 0,-2-3 0,-15 1 0,1-1 0,13-1 0,1-1 0,-7-6 0,1-3 0,6 3 0,3-3 0,16-16 0,-16 0 0,12 0 0,-11 0 0,15 0 0,0-16 0,0-3 0,0-16 0,0-1 0,0 1 0,0 0 0,0 0 0,0 15 0,0 4 0,0 1 0,0 11 0,15-12 0,5 32 0,4-14 0,3 0 0,0 12 0,1 3 0,-1-7 0,1 0 0,5-2 0,0 3 0,-5 12 0,-1 1 0,0-11 0,1-2 0,6 5 0,-1 3 0,-14-2 0,1-3 0,6-12 0,-1 0 0,10 30 0,-15-29 0,11 13 0,-27-16 0,12 0 0,-16 0 0,0-16 0,0-19 0,-1 10 0,2-5 0,3-1 0,2-4 0,-1-1-153,-3 0 1,-1-1 0,0 1 152,4-1 0,0 1 0,1-1 0,0-7 0,-1-2 0,0 3 0,-4-5 0,2 2 0,1 8 0,3-1 0,-3 2 0,-3-8 0,-2 2 0,1 3 0,0 1 0,0 3 0,0 2 0,0 6 0,0 1 0,0 1 0,0 1 0,0-2 0,0 3 0,0 0 457,0-23-457,-15 43 0,-5-11 0,-3 13 0,-5 4 0,-6-3 0,-3 2 0,4 2 0,-2 1 0,-2 4 0,-1 5 0,-3 4 0,1 2 0,2-1 0,-3 2 0,3 0 0,-1 3-199,5 0 0,-1 3 1,1 1-1,4-1 199,-9 9 0,7 0 0,11 3 0,3 3 0,0 3 0,5 0 0,11-10 0,4-1 0,-2 1 0,0-2 0,0 3 0,0-15 0,0-4 0</inkml:trace>
  <inkml:trace contextRef="#ctx0" brushRef="#br0" timeOffset="226017">19544 17939 24575,'0'35'0,"1"-11"0,-2 3 0,-5 7 0,-3 3 0,0 6 0,-2 4-724,-3-3 1,-4 4 0,-1-3 723,1-9 0,0-2 0,-1 2 0,2 5 0,-1 1 0,-2-6 348,-14-1 0,2-7-348,8 7 179,1-16 0,-1-6-179,4-9 0,1 11 0,3-15 1116,0 0-1116,-3 0 0,-1 0 0,5 0 0,15-15 0,0-5 0,0 0 0,0-11 0,0 27 0,0-27 0,0 3 0,0 7 0,0-18 0,0 35 0,15-28 0,-11 28 0,28-11 0,-29 15 0,29 15 0,-13-11 0,17 28 0,-12-19 0,3 1 0,-1 5 0,3-1 0,5-3 0,2-2 0,-1 4 0,1-3 0,3-11 0,0-2 0,-10 6 0,-1 2 0,10-1 0,-2-1 0,4-3 0,-15 3 0,1 2 0,9 7 0,-16-12 0,-3 11 0,-16-30 0,0 11 0,16-28 0,-12-3 0,2 3 0,3-8 0,0-4 0,-2 3 0,-4-1 0,-3 0 0,1-1-121,2-2 0,2-3 0,0 2 0,-2 4 121,-2-3 0,-2 4 0,-6 7 0,-2 2 0,0 4 0,-2 1 0,-5-1 0,-3 1 0,3-1 0,-3 5 0,-6 12 0,-1 2 0,-1-7 0,-1 1 0,-10 12 0,-2 2 0,-4-7 0,-1 0 0,-4 7 0,0 2 0,3-2 0,2 2 242,7 7 0,4 0-242,-3-4 0,21 12 0,15-1 0,0-11 0,0 12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3T15:52:55.42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243 5962 24575,'0'0'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25T17:02:29.4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581 4815 24575,'-26'-19'0,"1"-1"0,-13 1 0,-2-3 0,9-2 0,1-4 0,-2 2 0,0 1 0,-1 0 0,0 4 0,-10 1 0,0 1 0,7-7 0,2 5 0,7 18 0,-1 2 0,-12-7 0,-3 0 0,-1 7 0,-2 2 0,0-2 0,-2 2 0,9 4 0,-1 1 0,2-1 0,-9-4 0,3 2 0,8 13 0,-2-1 0,3-12 0,-2-5 0,3 5 0,4 13 0,-1 0 0,-3-14 0,-5-3 0,3 3 0,-2 13 0,1 2 0,-7-8 0,2 1 0,13 8 0,3 0 0,0-9 0,1 1 0,-10 22 0,15 11 0,4-24 0,1 3 0,4 14 0,2 2 0,0-10 0,-1-1 0,-6 7 0,0 3 0,6 6 0,1 0 0,-1-6 0,0 1 0,1 5 0,2 0 0,7-8 0,0 0 0,0 1 0,0-1 0,0-8 0,0 1 0,0 5 0,0 0 0,0-5 0,0-1 0,-1 9 0,2-1 0,6-7 0,2-1 0,0-2 0,2 1 0,4 3 0,5 0 0,12-1 0,3 1 0,-7 10 0,2 1-273,2-15 0,3-2 1,0-1 272,-4-3 0,-1-1 0,0 0 0,0 0 0,0-1 0,0-1-21,9 2 1,0-1 20,3 2 0,0-2 0,-2-7 0,3-1-264,-8-1 1,4 1 0,1 0 0,-1-3 263,5-4 0,-1-2 0,3 1 0,-4 3 0,3 1 0,-1-1 0,-3-1 0,-3-2 0,-2-1 0,0-1 0,9 1 0,1 0 0,-4 0 0,-1 0 0,-3 0 0,6 1 0,-2-2 386,-11-5 0,-3-4-386,-1-5 0,-1-5 0,4-5 0,2-5 0,-3 3 0,0-2 0,0-1-270,-4 1 0,-1-1 0,1-1 270,0 3 0,3-1 0,-1 0 0,-5 1 0,0-12 0,-1 4 525,14 5 1,-7 3-526,-24-3 0,11 27 0,-15-12 0,0 0 0,0-3 449,0-5 1,0-3-450,0-7 0,0-3 0,0-7 0,0-2 0,0 11 0,0 0 0,0-1 0,0 0 0,0 0 0,0 2 0,0-4 0,0 2 0,0 8 0,0 5 0,0 7 0,-15 16 0,-5-15 0,-15-5 0,10-4 0,-1-3 0,-9 0 0,-1-1 0,12 6 0,-1-1 0,0-2 0,-4-6 0,-1-2 0,3 3 0,-2-1 0,3 1 0,-6-8 0,5 1 0,5 2 0,-17 16 0,35 3 0,-27 16 0,27 0 0,-27 0 0,11 0 0,-15 0 0,9 7 0,1 2 0,1-6 0,-7 13 0</inkml:trace>
  <inkml:trace contextRef="#ctx0" brushRef="#br0" timeOffset="2456">16828 5521 24575,'38'0'0,"0"0"0,0 0 0,0 0 0,3 0 0,4 0 0,1 0 0,3 0 0,-7 0 0,2 0 0,1 0 0,3 0 0,0 0 0,1 0 0,0 0 0,0 0-328,-5 0 0,1 0 0,0 0 1,1 0-1,0 0 0,0 0 1,1 0-1,0 0 0,-1 0 1,1 0-1,1 0 0,1 0 0,-1 0 1,1 0-1,0 0 0,0 0 1,0 0-1,0 0 0,-1 0 1,0 0-1,-1 0 0,-1 0 0,1 0 1,0 0-1,-1 0 0,0 0 1,0 0-1,-1 0 0,-1 0 1,-1 0 122,9 0 0,-1 0 1,-2 0-1,0 0 0,0 0 1,-2 0-1,1 0 205,2 0 0,1 0 0,-1 0 0,-1 0 0,-2 0 0,-2 0 324,4 0 1,-2 0 0,-2 0 0,-2 0-325,5 0 0,-1 0 0,-1 0 0,1 0 0,-1 0 0,-2 0-30,4 0 1,-2 0 29,-11 0 0,0 0 0,-3 0 1638,-3 0 0,-3 0 208,9 0 1430,-19 0-3100,0 0 1158,-12-16-1334,-4 12 116,-4-27-116,-12 11 0,0 1 0,-3-13 0,-5 21 0,-3 3 0,0-2 0,-1 0 0,-14-7 0,-2 3 0,-2 11 0,1 2 0,8-6 0,0-2 0,-13 1 0,2 1 0,19 5 0,-1 0 0,-2-3 0,-3-1 0,0 1 0,-15 4 0,2 2 0,10-1 0,0 0 0,-10 0 0,6 0 0,18 0 0,-7 0 0,31 0 0,0 0 0,16 16 0,6-14 0,6 0 0,7 6 0,3 4 0,3-1-419,6-4 0,3-1 1,0 1 418,-8 0 0,0 2 0,1 1 0,-1-1 0,-2-1 0,0 1 0,-1 0 0,-2 0 0,2 2 0,-2 1 0,-3 0 0,11 7 0,-4-2 0,-13-8 0,-5 1 0,13 22 0,-17-28 0,-3 11 0,-16-15 1256,0 0-1256,0 16 0,0-12 0,-16 27 0,-19 4 0,6-17 0,-7 0 0,-1 1-645,7 0 0,-1 1 1,-2 0-1,-2 0 645,-5-2 0,-4 0 0,-2 0 0,-1-1 0,0 0-486,8-2 0,-1-1 0,-1 0 0,0 0 0,0-1 0,0-1 486,-1-1 0,0-1 0,-1 0 0,0-2 0,1 1 0,1-2 0,-1 1 0,-1 0 0,1-2 0,3 0 0,2-2-4,-7-3 0,4-2 1,2 1 3,-6-1 0,6 2 0,-1-1 0,3 0 0,21 0 0,15 0 0</inkml:trace>
  <inkml:trace contextRef="#ctx0" brushRef="#br0" timeOffset="3573">15681 3581 24575,'0'47'0,"0"0"0,0-1 0,0 0 0,0 4 0,0-2 0,0-11 0,0-4 0,0-5 0,0-5 0,0-3 0,0-4 0,0-16 0</inkml:trace>
  <inkml:trace contextRef="#ctx0" brushRef="#br0" timeOffset="4667">15205 3510 24575,'26'0'0,"-1"0"0,6 0 0,1 0 0,-4 0 0,1 0 0,1 0 0,-2 0 0,8 0 0,-4 0 0,2 0 0,-4 0 0,-1 0 0,7 1 0,-1-2 0,-9-7 0,-1 0 0,10 5 0,0-13 0,0 16 0,1 0 0,-17-16 0,13 12 0,-13-11 0,13 13 0,3 4 0,8-2 0,0-8 0,-4 0 0,-15 4 0,7-12 0,-31 16 0</inkml:trace>
  <inkml:trace contextRef="#ctx0" brushRef="#br0" timeOffset="7523">16440 3687 24575,'0'45'0,"0"-7"0,0-2 0,0-8 0,0 6 0,0-6 0,0-24 0,0 12 0,0 0 0,0 19 0,0 4 0,0-5 0,0-1 0,0-10 0,0 24 0,0-43 0,0 12 0,0-16 0,0-16 0,-24 12 0,18-11 0,-17-1 0,23 12 0,0-12 0,0 1 0,0 11 0,0-12 0,0 0 0,-16-3 0,12-17 0,-11 17 0,15-13 0,0 29 0,0-29 0,0 28 0,0-11 0,0-1 0,0-4 0,15-15 0,6 18 0,1-1 0,-9-4 0,0 1 0,15 1 0,-1 2 0,-8-9 0,1 11 0,11 16 0,-27 0 0,12 0 0,-16 0 0,16 16 0,3-12 0,1 12 0,11 7 0,-27-17 0,12 14 0,-1-1 0,-11-15 0,12 27 0,-16-27 0,0 12 0,0 0 0,0-12 0,0 11 0,0 1 0,0-12 0,-16 12 0,-3-1 0,-17-11 0,17 12 0,-13-16 0,13 0 0,-1 0 0,5 0 0,15 0 0,-16 16 0,12-13 0,-27 13 0,27-16 0,-12 0 0,16 0 0,0 16 0,0-12 0,0 11 0,0-15 0,16 0 0,-12 16 0,27-12 0,-11 12 0,-1-1 0,13 5 0,-13 0 0,16 11 0,1-27 0,-17 27 0,13-27 0,-28 12 0,27-16 0,-27 0 0,27 15 0,-27-11 0,28 28 0,-29-28 0,29 11 0,-28-15 0,11 0 0</inkml:trace>
  <inkml:trace contextRef="#ctx0" brushRef="#br0" timeOffset="8923">17286 4410 24575,'0'-36'0,"0"4"0,0-2 0,0 5 0,0-1 0,0-5 0,0-1 0,0 2 0,0 2 0,0-7 0,0 5 0,0 1 0,0-6 0,0 4 0,0 19 0,0 16 0,0 16 0,0-13 0,16 44 0,4-7 0,4-6 0,3 2 0,-4 0 0,1-1 0,2 0 0,1 0 0,-5 2 0,-1-3 0,-3-14 0,-1-1 0,-7 4 0,0 1 0,14 2 0,-1-1 0,-15 18 0,16-17 0,-1-1 0,-20 7 0,13-29 0,-16 13 0</inkml:trace>
  <inkml:trace contextRef="#ctx0" brushRef="#br0" timeOffset="9951">17322 4410 24575,'0'0'0</inkml:trace>
  <inkml:trace contextRef="#ctx0" brushRef="#br0" timeOffset="12203">17357 4339 24575,'39'0'0,"0"0"0,-10 0 0,-1 0 0,10 0 0,-1 0 0,-9 0 0,-1 0 0,0 0 0,0 0 0,1 0 0,-5 0 0,-3 0 0,-4 0 0,-16 0 0,0 0 0,0 0 0</inkml:trace>
  <inkml:trace contextRef="#ctx0" brushRef="#br0" timeOffset="14758">17974 4480 24575,'0'-27'0,"0"-1"0,0-6 0,0 2 0,0-7 0,-1 13 0,2 1 0,15-11 0,4 1 0,-1 15 0,13 5 0,-13-1 0,1-3 0,11-17 0,-11 1 0,-1 0 0,-3 15 0,-16 4 0,0 16 0,0 16 0,0-12 0,0 27 0,0-11 0,0 15 0,-1-10 0,2 1 0,7 1 0,0 1 0,-7-1 0,2 1 0,12 13 0,1 0 0,-14-11 0,0-1 0,12 14 0,3 0 0,-7-15 0,0-1 0,-1 8 0,1-3 0,6-9 0,0 24 0,-12-4 0,11-17 0,-13 4 0,-4-5 0,2-21 0,16 11 0,-12-15 0,12-15 0,-16-28 0,0 1 0,0 13 0,0 0 0,0-7 0,0 1 0,0 16 0,-3-12 0,6-1 0,10 11 0,5-1 0,-4-9 0,1-5 0,3 1 0,9-1 0,4 1 0,-1 0-378,-2-1 1,-1-1 0,1 0 377,1-3 0,1-2 0,-3 3 0,-8 7 0,-1 1 0,0 4 0,9-2 0,-3 3 0,-14-1 0,-1 7 0,7 16 0,-16-12 0,0 16 0</inkml:trace>
  <inkml:trace contextRef="#ctx0" brushRef="#br0" timeOffset="16935">19474 3845 24575,'-20'16'0,"4"-12"0,16 27 0,-15-11 0,-5-1 0,-4-3 0,-3 0 0,-12 3 0,4 17 0,3-17 0,28-3 0,-11 0 0,-1-12 0,12 27 0,-12-27 0,16 27 0,-15-27 0,11 27 0,-12-27 0,16 28 0,0-28 0,0 27 0,0-27 0,0 27 0,0-27 0,0 28 0,16-29 0,-12 13 0,27-16 0,-27 0 0,27 16 0,5-12 0,3 11 0,-4-15 0,12 0 0,-39 0 0,22 8 0,3 0 0,-10-4 0,7 4 0,-1 0 0,-7-8 0,17 0 0,-35 0 0,11 15 0,-15-11 0,0 12 0,0 0 0,0 3 0,0 1 0,0 11 0,0-11 0,0-1 0,0 13 0,0-28 0,-15 27 0,-13-11 0,10-3 0,-1 1 0,-24 2 0,25 0 0,1-1 0,-19-13 0,1 17 0,0-23 0,10 0 0,-1 0 0,-1 0 0,-1 0 0,-7 0 0,-1 0 0,1 0 0,0 0 0,6 0 0,3 0 0,-9 0 0,3 0 0,28 0 0,-11 0 0</inkml:trace>
  <inkml:trace contextRef="#ctx0" brushRef="#br0" timeOffset="18090">19915 4128 24575,'0'33'0,"0"0"0,0 11 0,0 2 0,0-10 0,0 0 0,0 2-871,0 6 0,0 3 0,0-1 871,0 5 0,0 0 0,0-4 0,0 5 0,0-4 415,0 2 1,0-10-416,0-24 107,0 0 1,0-12 0,0 11 0</inkml:trace>
  <inkml:trace contextRef="#ctx0" brushRef="#br0" timeOffset="19668">19915 3881 24575,'0'-20'0,"0"-11"0,15 11 0,-11-15 0,12 15 0,-16 4 0,16 16 0,-12 0 0,27 0 0,-12 0 0,5 0 0,3 0 0,0 0 0,1 0 0,8 0 0,-1 0 0,-7 0 0,-1 0 0,0 0 0,-3 0 0,-5 0 0,13 16 0,-13-12 0,1 27 0,-4-27 0,-16 12 0,0-16 0,0 16 0,15-12 0,-11 27 0,12-27 0,-16 27 0,0-27 0,0 12 0,-16 0 0,-3-13 0,-12 12 0,-5 2 0,-1-7 0,-1-1 0,-7 8 0,0 2 0,9-1 0,2-1 0,6-7 0,5 0 0,3 5 0,-11-15 0,27 16 0,-12-12 0,16 12 0</inkml:trace>
  <inkml:trace contextRef="#ctx0" brushRef="#br0" timeOffset="21456">21061 4198 24575,'0'-35'0,"0"9"0,0 1 0,0 1 0,-31-7 0,-8 31 0,-3-7 0,-3-2 0,16 7 0,0 0 0,-14-6 0,3 1 0,1 7 0,2 0 0,0 0 0,-5 0 0,13 0 0,0 0 0,2 0 0,3 0 0,0 0 0,-23 15 0,28-11 0,-1 12 0,4 0 0,1-12 0,11 11 0,-12 1 0,16-12 0,0 27 0,0 4 0,0-1 0,0 3 0,0 7 0,0 2 0,0-11 0,0 0 0,0 1 0,-1 0 0,0 0 0,3-2 0,6 5 0,0-4 0,-8-6 0,4-7 0,27-6 0,-27-16 0,12 0 0,-1 0 0,5 0 0,3-14 0,5-3 0,11 6 0,0-2 0,-9-11 0,1-3 0,-1 9 0,2 0 0,-4 3 0,11-8 0,-20-1 0,-2 1 0,-2 3 0,1-15 0,-12-1 0,4 12 0,0-3 0,-8 0 0,0 0 0,7-1 0,1 1 0,-7 0 0,2 3 0,13 4 0,-16-11 0,0 27 0,0-12 0</inkml:trace>
  <inkml:trace contextRef="#ctx0" brushRef="#br0" timeOffset="25207">21096 3881 24575,'0'33'0,"0"0"0,0-4 0,0 1 0,0 13 0,0 0 0,0-7 0,0-1 0,0-7 0,0-1 0,0 8 0,0-19 0,0-16 0,0 31 0,0 8 0,0-5 0,0 3 0,0-1 0,0-2 0,0-6 0,0-1 0,0 2 0,0-7 0,0-18 0,-15 8 0,11-59 0,-12 28 0,0-1 0,14-14 0,1-3 0,-15-5 0,0-2 0,13-1 0,2 0 0,-4 10 0,-1-1 0,2 1-138,2 0 1,3-1-1,0 1 138,-1 0 0,0 0 0,0-1 0,0-7 0,0-2 0,0 4 0,0-1 0,0 3 0,0-1 0,0 6 0,0 18 0,0 16 0,0 0 0,15 0 0,5 0 413,15 0-413,-15 0 0,11 0 0,-27 0 0,12 0 0,-1 16 0,5-12 0,0 12 0,-5 7 0,1-17 0,-12 33 0,12-35 0,-16 12 0,0-16 0,0 15 0,0 5 0,7 5 0,1 1 0,-4-3 0,3 9 0,2-1 0,7-7 0,-14 0 0,-1 3 0,15 8 0,-16-15 0,0-5 0,0-15 0,0 0 0,-16 0 0,13 0 0,-13 0 0,16 0 0,-16 0 0,12 0 0,-27 0 0,11 0 0,1 16 0,3-12 0,16 12 0,0-16 0,0 0 0,0 15 0,0-11 0,0 27 0,0-27 0,0 12 0,0-16 0,0 0 0,-16 16 0,-3 3 0,-17 17 0,17-17 0,-13 13 0,29-29 0,-13 13 0,16-32 0,0 13 0,16-13 0,-13 16 0,13 0 0,-16 0 0,16 0 0,3 0 0,17 0 0,-11-1 0,1 2 0,1 6 0,1 2 0,6 0 0,2 1 0,0-1 0,-1 2 0,-7 6 0,-1-3 0,8-10 0,-4 12 0,-27-1 0,12-11 0,-1 12 0,-11-16 0,12 0 0,-16 0 0</inkml:trace>
  <inkml:trace contextRef="#ctx0" brushRef="#br0" timeOffset="26290">21890 3845 24575,'0'43'0,"0"1"0,0-7 0,0 0 0,0 6 0,0 0 0,0 0 0,0 0 0,0 2 0,0 1 0,0-1 0,0 0 0,0-1 0,0-2 0,-1-14 0,2-1 0,7-1 0,0-1 0,-4 10 0,4-10 0,-1 1 0,-7 13 0,0-8 0,0-3 0,0-6 0,16 1 0,-12-23 0,12 0 0</inkml:trace>
  <inkml:trace contextRef="#ctx0" brushRef="#br0" timeOffset="27485">21555 3916 24575,'45'0'0,"0"0"0,-13 0 0,1 0 0,3 0 0,3 0 0,-4 0 0,-7 0 0,-1 0 0,-2 0 0,0 0 0,1 0 0,-1 0 0,2 0 0,1 0 0,15 0 0,1 0 0,-15 0 0,0 0 0,15 0 0,-5 0 0,-16 0 0,24 0 0,-43 0 0,12 0 0,-16 0 0,0 0 0</inkml:trace>
  <inkml:trace contextRef="#ctx0" brushRef="#br0" timeOffset="30324">20232 5768 24575,'0'-28'0,"0"1"0,0-14 0,0 0 0,0 11 0,0 1 0,0 2 0,0-1 0,0-5 0,0 3 0,0 7 0,0-12 0,16 3 0,-12 28 0,11-11 0,1 15 0,4-16 0,15 12 0,-15-12 0,11 16 0,-27 0 0,27-15 0,-27 11 0,27-12 0,-11 0 0,15 12 0,1-27 0,-1 27 0,-14-12 0,1 1 0,15 11 0,-16-11 0,1-1 0,3 5 0,1 2 0,2 0 0,-1-2 0,0-5 0,1 1 0,5 13 0,1 0 0,-7-14 0,1 1 0,6 12 0,2 2 0,-1-7 0,1 0 0,6 6 0,2 4 0,1 4 0,0 4 0,-10-1 0,0 3 0,1 2-822,4 6 0,0 4 1,1 3 821,-9-6 0,2 3 0,0 2 0,-1-1 0,-1 0 0,3 3 0,-2 0 0,0 1 0,1 0-223,-1-2 0,1 1 0,0 0 1,-2-1-1,-4 0 223,0 4 0,-5-2 0,1 1-176,3 4 1,2 0-1,-3 0 176,2 7 0,-1 0 0,-9-7 0,1 1 0,-1 0 0,-1-2 0,1 0 0,-2-1 0,2 14 0,-1-2 0,1 1 0,-1-3 0,-6-15 0,-2 0 1120,0 6 1,-3 1-1121,-4 1 0,-4 1 0,-3 1 0,-5 0 0,-4-8 0,-4 1 0,-1-3 0,-9 11 0,-3-5 0,4-13 0,-3-2 0,1-1 0,0 1 0,1-1 0,-2-1 0,-14 3 0,-2-3 0,12-8 0,-2-2 0,0 0 0,1 0 0,0-1 0,0-1 208,-3-2 1,0-3 0,0 0-209,2 1 0,0 0 0,0 0 0,-2 0 0,0 0 0,1 0 0,1 1 0,1-1 0,0-1 0,-5-3 0,-2-1 0,2-1 0,3 0 0,1 0 0,-1-2 0,-3-3 0,-2-2 0,3 2 0,-7 1 0,2 0 275,0-5 0,2-1-275,6 6 0,1 0 0,-4-6 0,0-3 0,2 1 0,1 1 0,-4-1 0,2 0 0,9 0 0,3 1 618,-10-2-618,21-13 71,-1 13-71,-8-20 0,-3-5 0,6 13 0,-1 0 0,0 2 0,-2 0 0,3 0 0,3-6 0,1 4 0,-1 10 0,1 2 0,-3-16 0,5 20 0,15-1 0,-16-19 0,12-5 0,-4 5 0,0-4 0,8 3 0,0-1 0,-7-4 0,-1 0 0,6 5 0,0 1 0,-6 9 0,0 2 0,7-2 0,2 1 0,-1-15 0,0 5 0,0 4 0,0 27 0,0-12 0</inkml:trace>
  <inkml:trace contextRef="#ctx0" brushRef="#br0" timeOffset="32690">15364 5662 24575,'0'-27'0,"0"-1"0,0-14 0,0 2 0,0-3 0,0 8 0,0 3 0,0 13 0,0-13 0,15 13 0,5-17 0,15 1 0,-15 15 0,-4-11 0,-16 27 0,15-12 0,-11 1 0,28-5 0,-22-3 0,-1-5 0,8 1 0,1-1 0,1-8 0,-2 2 0,2-5 0,-2 12 0,-2 7 0,-11 16 0,11-12 0,-15 16 0,0 16 0,0-12 0,0 27 0,0-11 0,0 15 0,0-10 0,0 1 0,0 1 0,0 1 0,-1 6 0,2 2 0,6 0 0,2-1 0,1 0 0,0 0 0,-1 2 0,1-3 0,6 5 0,-16 8 0,0-43 0,0 12 0,16 15 0,-13 8 0,6-12 0,-2 1 0,-7-2 0,0-1 0,16 10 0,-12-15 0,11-4 0,-15-16 0</inkml:trace>
  <inkml:trace contextRef="#ctx0" brushRef="#br0" timeOffset="33935">15434 5486 24575,'26'0'0,"-1"0"0,10 0 0,1 0 0,-6 0 0,-1 0 0,-3 0 0,-1 0 0,6 0 0,-27 0 0,12 0 0,-1 0 0,5-16 0,15 12 0,0-12 0,-15 16 0,11 0 0,-27 0 0,12 0 0</inkml:trace>
  <inkml:trace contextRef="#ctx0" brushRef="#br0" timeOffset="37057">21238 5733 24575,'0'29'0,"0"0"0,0 7 0,0 1 0,0 10 0,0 4-489,0-11 1,0 1 0,0-1 488,0-2 0,0-2 0,0 0 0,0 0 0,0 0 0,0-2 238,0 11 0,0-4-238,0-13 0,0-1 121,0 6 1,0 1-122,0-6 0,0-1 0,0 1 0,0-1 0,0 8 746,0-19-746,0-16 0,0-32 0,0-7 0,-8 5 0,0-3 0,6-6 0,0 0 0,-6 6 0,0 0 0,7 4 0,2-1 0,-1-1 0,0 0 0,0 0 0,0-1-465,0-9 0,-1-2 0,2-2 465,2 7 0,2 0 0,-1-1 0,0 1 0,-3-9 0,-2 2 0,5 2 0,6 12 0,2 3 0,-3 1 0,-8-5 0,2 10 0,13 22 0,-16-12 0,0 16 0,0 0 1395,16 0-1395,-13 0 0,29 16 0,-13-12 0,1 27 0,11-27 0,-27 12 0,28-1 0,-28-11 0,11 12 0,-15-16 0,0 15 0,0-11 0,0 12 0,0 0 0,0-12 0,0 27 0,0-27 0,0 12 0,0-1 0,0 5 0,-15 23 0,-1-17 0,-4 1 0,-6 4 0,-3 1 0,2 4 0,0-2 0,-1-14 0,5-1 0,12 7 0,2-5 0,-7-17 0,1 12 0,11-16 0,-12 0 0,32 0 0,3-16 0,17 12 0,-12-4 0,3 1 0,0 6 0,0 2 0,0-1 0,1 0 0,6 0 0,-1 0 0,6 0 0,-14 6 0,1 3 0,1 1 0,-3 0 0,0 10 0,5-10 0,-4-5 0,-19-5 0,18 16 0,-24-12 0,0 12 0,0-16 0,0 15 0,0-11 0,0 43 0,0-23 0,0 1 0,0 1 0,0 9 0,-24 0 0,0-10 0,-5 1 0,-2 2 0,-4-1-425,5-9 1,-4-1 0,-2 1 0,2 0 424,-4 5 0,1 1 0,-1-1 0,3-4 0,-1-1 0,-1 0 0,4-2 0,-15 3 0,6 1 0,5 6 0,7-5 0,10-17 0,5 12 0,15-16 0</inkml:trace>
  <inkml:trace contextRef="#ctx0" brushRef="#br0" timeOffset="41467">16281 9049 8191,'-20'4'0,"5"-47"590,12 12 1,3-7 0,2-4-1,-1-2-590,-1 5 0,0-2 0,0-2 0,0-1 0,0-2 0,0 0 0,0-2 0,0-1 0,0-2 0,0-1 0,0 1 0,0 1 0,0 2 0,0 2 0,0 0 0,0 2 0,0 1 0,0 0 0,0 1 0,0-6 0,0-1 0,0 2 0,0 4 0,0 6 1515,0-2 0,0 8-1515,0-5 2013,0 5-2013,0 27 3276,0-12-856,0 16 856,0 0-3269,15 0-7,-11 0 0,12 16 0,-16-12 0,0 27 0,31 5 0,-1-4 0,3 6-836,-3-3 0,1 3 0,0 3 836,-8-9 0,1 3 0,-1 1 0,0 0 0,-2-1 0,0 2 0,-3-2 0,0 1 0,-1 1-278,2 9 1,-2 2-1,-1-1 1,-1-3 277,-2-7 0,-1-2 0,-2 2 0,-3 0 0,-2 2 0,-1 0 0,0-1 0,1 6 0,0-2 0,1 1 0,-1 7 0,1 1 0,-2-3 0,-3-9 0,0-3 0,1-3 0,6 0 0,0-3 0,-8 17 0,0-43 0,0 12 0</inkml:trace>
  <inkml:trace contextRef="#ctx0" brushRef="#br0" timeOffset="42451">16210 8714 24575,'28'0'0,"-1"0"0,18 0 0,1 0 0,-16 0 0,0 0 0,19 0 0,-4 0 0,-5 0 0,-9 0 0,-31 0 0</inkml:trace>
  <inkml:trace contextRef="#ctx0" brushRef="#br0" timeOffset="43475">17428 9049 24575,'0'25'0,"0"1"0,0 15 0,0 4 0,0-9 0,0 1 0,0 0 0,0-1 0,0 1 0,0-1 0,0 5 0,0 1 0,0-7 0,0 8 0,0-10 0,0-3 0,0-11 0,0 1 0,0-4 0,0-16 0,0 0 0</inkml:trace>
  <inkml:trace contextRef="#ctx0" brushRef="#br0" timeOffset="46534">17428 7532 24575,'0'43'0,"0"0"0,0-4 0,0 2 0,0 1 0,0-2 0,0 0 0,0 1-298,0 0 0,0 1 0,0-1 298,0-4 0,0 0 0,0-2 0,0 11 0,0-2 147,0-6 0,0-1-147,0-2 0,0-3 148,0 3-148,0 0 0,23-15 0,-17-5 452,17 1-452,-23-12 0,0 12 0,0-16 0,0 15 0,0 21 0,8-3 0,0 4 0,-6 7 0,0 2 0,7-10 0,3 0 0,-2-2 0,1 4 0,-2-1 0,0-1 0,2-6 0,4-10 0,-15-4 0,0-32 0,0-4 0,0-4 0,0-3 0,0-12 0,-7 6 0,-1-1 0,4-5 0,-5 13 0,2 1 0,7 6 0,0-13 0,0 28 0,0-11 0,0-1 0,0-3 0,0-17 0,-7 12 0,-2-3 0,0-8 0,-1 0 0,1 5 0,-2 1 0,-10-15 0,3 6 0,12 14 0,-7-2 0,3 5 0,10 17 0,0-12 0,0 1 0,0-5 0,-2-3 0,4-5 0,7-1 0,6-3 0,0-1-282,-2 2 0,0-1 0,2-1 282,2 1 0,3-1 0,1 0 0,-1 2 0,4-1 0,0 2 0,-1 2 0,6-9 0,-3 3 0,-8 6 0,-1 5 0,14 3 0,-11 5 0,11 12 0,5 6 0,-8 3 0,2 3 0,3 1 0,3 2 0,-3 2 0,6 11 0,-3 5 0,-7-8 0,1 2 0,-3 0 0,2 12 0,-3-1 423,1-8 0,-3 1-423,-13-3 0,-3 1 0,4 2 0,-8 2 0,-25 4 0,-16 2 0,1-2 0,8-3 0,1-2 0,-4 1-277,-5 1 1,-6 0 0,1-1-1,3-4 277,6-5 0,2-3 0,2-2 0,-7 3 0,3-3 0,-3 0 0,10-15 0,-1-2 0,-1 1 0,-1 0 0,0 0 0,1 0 0,-8 0 1106,19 0-1106,1 0 0,11 0 0,35-16 0,-3 12 0,11-3 0,4-1 0,-16-1 0,1 2 0,14 5 0,2 0 0,-6-6 0,-2 0 0,0 7 0,-1 2 0,-8-1 0,-3 0 0,11 0 0,-15 0 0,-5 0 0,1 16 0,-12-12 0,27 27 0,-27-27 0,28 28 0,-28-29 0,11 29 0,-15-13 0,0 6 0,0 1 0,0 14 0,0-15 0,0 1 0,0 9 0,-15 0 0,11 0 0,-28 1 0,13-17 0,-1 13 0,-11-13 0,11 1 0,-15-5 0,0-15 0,-1 0 0,11 8 0,-1 0 0,-13-4 0,5 4 0,2 0 0,8-8 0,-7 0 0,31 0 0,-16 0 0,-4 15 0,-15 5 0,0 0 0,9-5 0,1 1 0,-14 11 0,12-17 0,3 2 0,4 27 0,4-35 0,16 12 0</inkml:trace>
  <inkml:trace contextRef="#ctx0" brushRef="#br0" timeOffset="48575">19227 8326 24575,'25'0'0,"1"0"0,16 0 0,2 0 0,-6 0 0,2 0 0,1 0 0,2 0 0,-1 0 0,5 0 0,-2 0 0,5 0 0,-2 0 0,-12 0 0,-2 0 0,2 0 0,-5 0 0,-7 0 0,6 0 0,2 0 0,7 0 0,-11 1 0,-1-2 0,9-15 0,-5 12 0,-27-12 0,12 16 0,-16 0 0,0 0 0,-16-15 0,-19 11 0,1-11 0,-3-2 0,-7 6 0,-2 3 0,11 2 0,-1 0 0,1-2 0,-11-9 0,2 3 0,7 12 0,3 0 0,-1-14 0,19 16 0,32 0 0,4 0 0,4 8 0,3 0 0,0-7 0,1 2 0,-1 12 0,0 1 0,7-13 0,-1-2 0,6 15 0,-3-1 0,-5-11 0,-27 12 0,11-16 0,-15 0 0,0 16 0,0-12 0,0 11 0,0 17 0,-15 7 0,0 2 0,-5 4 0,-2-15 0,-3 0 0,1 0 0,4 1 0,1-1 0,-1-1 0,-15 9 0,4-5 0,11 2 0,4-19-820,16-16 1,0 0 0,0 0 0</inkml:trace>
  <inkml:trace contextRef="#ctx0" brushRef="#br0" timeOffset="50375">20744 8184 24575,'0'46'0,"0"0"0,0 0 0,0-4 0,0 2 0,0 1 0,0 0 0,0 1 0,0 0 0,0 0 0,0 0-623,0 1 0,0 0 1,0-1-1,0-2 623,0 5 0,0-2 0,0-3 0,0 7 0,0-4 397,0-10 1,0-4-398,0 2 410,0-19-410,0-16 0,0-16 0,0-3 643,1-6 0,-2-1-643,-15-13 0,14 3 0,0-3 0,-12 4 0,-3-2 0,7 6 0,2-2 0,-2-1-380,-1-6 0,-2-1 0,0 0 380,-2 5 0,0 0 0,2-2 0,5-6 0,3-2 0,-2-1 0,-3 0 0,-2 0 0,3 0 0,6 4 0,3 0 0,-1 0 0,-4-3 0,-1-1 0,1 3 0,5-7 0,0 4 0,0 9 0,0 3 0,0 3 0,0 5 0,0 8 0,0-13 0,32 13 0,-3 1 0,4 0 0,11 7 0,5 3 145,-7 1 1,2 2 0,-1 1-146,4 3 0,0 2 0,-3-1 0,3 0 0,-5 0 0,-2-1 0,-1 2 0,-5 3 0,2 1 0,-4 2 0,-3 2 0,-4 1 0,11 10 0,-21 11 0,-15-27 0,0 43 0,0-15 0,0-1 703,0 14-703,-5-7 0,-5-5 0,-10-14 0,-10-2 0,-7 2 0,9-3 0,-2 1 0,-2 1-336,-8 0 1,-2 0 0,-1 0 335,1 1 0,-1-1 0,2 0 0,5 0 0,0-1 0,3-1 0,-5 3 0,5-2 0,-2 2 0,19-3 0,16-16 0</inkml:trace>
  <inkml:trace contextRef="#ctx0" brushRef="#br0" timeOffset="53042">21925 8079 24575,'0'-20'0,"-15"4"0,-5 16 0,-15 0 0,0 0 0,10-1 0,-1 2 0,-21 15 0,19-14 0,3 0 0,-3 14 0,-3-1 0,11-11 0,1 28 0,3-13 0,0 16 0,6-10 0,1 1 0,-1 9 0,0 1 0,1 1 0,3 0 0,4 7 0,4-1 0,-2-15 0,0-1 0,0 0 0,0-3 0,0-5 0,15 12 0,5-11 0,15 0 0,-15-5 0,11-15 0,12 0 0,-8-13 0,3-5 0,-7 6 0,3-1 0,-1-1 0,-2-3 0,-1-1 0,-1-2 0,8-12 0,-4-3 0,-4 1 0,-7-2 0,-10-1 0,-4-1 0,1 3 0,-2 0 0,-6-1 0,-2 5 0,1 8 0,0-9 0,0 48 0,0 3 0,-1 5 0,2 3 0,6 7 0,1 3 0,-7 6 0,2 4 0,6-10 0,4 3 0,1 0 0,-3-4 0,1 8 0,0-2 0,3 4 0,4 2 0,-2-12 0,2-13 0,-3 8 0,0-31 0,-12-15 0,27-21 0,-15 12 0,1-5 0,1-4-747,0-2 1,0-4-1,1-2 1,0-1 746,-1 4 0,0-1 0,1-1 0,-1-1 0,0 0 0,-3 2 0,0-1 0,-1 0 0,0-1 0,0 1 0,0 0 0,1-3 0,0 0 0,0 0 0,-2 1 0,-1 0 0,-2 1 0,-2 0 0,-1 0 0,0 2 0,1 1-184,3-12 1,1 2-1,-4 1 184,-6 0 0,-3 0 0,0 4 0,1-4 0,0 4 0,0 6 0,0 3 0,0 7 0,0 3 0,0-11 0,0 31 0,0 39 0,-1-1 0,1 9 0,1 2 160,3-3 1,2 2-1,1 2 1,-1 2-161,-1-3 0,-2 2 0,0 1 0,2 1 0,1 1-339,1-9 1,1 2 0,1 0 0,1 1 0,-1-1-1,0-1 1,-2-2 338,-1 6 0,-2-2 0,0-1 0,0 0 0,1 0 0,4 5 0,2 2 0,0 0 0,-1-4 0,-4-4-37,-3-3 1,-3-3-1,1-2 37,4 2 0,2-1 0,-3-4 0,-4-2 0,0-3 0,0 0 0,0-1 1934,0 10-1934,0-15 3276,0-4-3262,16-48 135,-13-7-149,6 6 0,-2-4 0,-6-6 0,-2-1 0,1 8 0,0-2 0,0 5 0,0-3 0,0 3 0,0-5 0,0 2 0,0-1 0,0 3 0,0 6 0,0 5 0,0 3 0,0-11 0,16 27 0,-12-12 0,11 16 0</inkml:trace>
  <inkml:trace contextRef="#ctx0" brushRef="#br0" timeOffset="53800">22278 7849 24575,'36'0'0,"-1"0"0,0 0 0,0 0 0,1 0 0,-1 0 0,-15 0 0,-5 0 0,1 0 0,-12 0 0,11 0 0,-15 0 0</inkml:trace>
  <inkml:trace contextRef="#ctx0" brushRef="#br0" timeOffset="54924">22560 7849 24575,'26'0'0,"-1"0"0,15 0 0,-5 0 0,-4 0 0,-27 0 0,12 0 0,7 0 0,-1 0 0,20-6 0,6-3 0,-17 0 0,1-2 0,5 0 0,5 0 0,-4-2 0,1-5 0,-3 0 0,-8 9 0,-1-1 0,0-7 0,-7 3 0,-16 10 0,11-12 0,-15 16 0,0 0 0,0 0 0</inkml:trace>
  <inkml:trace contextRef="#ctx0" brushRef="#br0" timeOffset="56602">23248 7285 24575,'0'25'0,"0"1"0,4 5 0,1 3 0,2 3 0,4 9 0,1 2 0,0 3-820,-2-6 1,-2 2 0,2 1 0,2 0 506,0-9 0,2-1 0,1 1 1,-1 0-1,-3 0 313,-4 1 0,-3 0 0,-1 1 0,1-1 0,2-1 0,5 4 0,2-2 0,1-1 0,-5 0 418,-6 9 0,-4-1 1,3-3-419,6 0 0,-1-4 416,-6-5 1,-2-6-417,1-6 0,0 23 0,0-59 2559,0 24-2559,0-43 194,0-5-194,0 10 0,0-2 0,0 0 0,0 1 0,0-7 0,0 1 0,0 6 0,0-1 0,0-7 0,0 0 0,0 7 0,0 1 0,0-7 0,0 1 0,0-6 0,8 12 0,0 3 0,-4 4 0,12-11 0,-1 27 0,-11-12 0,43 16 0,-23 0 0,11 0 0,-4 16 0,-27-12 0,17 10 0,5 3 0,6 3 0,-14-2 0,1-1 0,20 3 0,-35 11 0,12-11 0,-16 15 0,0 0 0,0-3 0,0 3 0,-1 1 0,2 2 0,3-3 0,2 1 0,-1-1 0,-3 11 0,0-2 0,5-7 0,2-3 0,-1-7 0,0-3 0,-4-5 0,11-3 0,-15-16 0,0-31 0,0 7 0,7-7 0,2-4 0,-2-1 0,6 1 0,19-1 0,2-2 0,-19 4 0,-3-2 0,4 4 0,10 10 0,5 4 0,-5-1 0,-6-16 0,-1 3 0,16 13 0,-19 3 0,-16 16 0</inkml:trace>
  <inkml:trace contextRef="#ctx0" brushRef="#br0" timeOffset="58235">20744 10231 24575,'19'0'0,"28"0"0,-28-15 0,2-2 0,14 6 0,0-1 0,-15-14 0,-1 1 0,7 15 0,-5 0 0,-17-29 0,12 33 0,-14-19 0,-4-5 0,2 7 0,1-2 0,-2-1 0,-5-1 0,-4 3 0,-5 3 0,-5 3 0,-5-1 0,-5 2 0,-12-1 0,-2 5 0,7 10 0,-1 2 0,-9-7 0,0 0 0,18 8 0,1 0 0,-10-1 0,2 2 0,-3 15 0,5-1 0,1 5 0,12 12 0,3 7 0,0 0 0,1 6 0,1 0-565,5-10 1,2 1 0,1 1 0,1 2 564,1-1 0,2 2 0,1 1 0,-1 0 0,1-1 0,-2 6 0,0-2 0,1 1 0,2 0 0,3 3 0,2 0 0,2 0 0,2 0 0,1-7 0,2 1 0,1-1 0,0-1 0,0-4 0,2 7 0,1-4 0,2-1 0,5 1 0,3-2 0,-2-7 0,13 1 0,0-27 0,0 5 0,5-2 0,4-12 0,4-6-341,-5-1 1,2-2 0,0-3 340,-9 1 0,-1-1 0,0-2 0,0-2 0,1-2 0,0-1 0,-1-2 0,-1 1 0,-1 3 0,-2-1 0,1 1 0,-2-1 0,7-6 0,-2-1 0,-1 3 426,4-2 0,-6 3 1,4-9-1,-21 19 0</inkml:trace>
  <inkml:trace contextRef="#ctx0" brushRef="#br0" timeOffset="59126">21449 10037 24575,'45'20'0,"-1"0"0,0 0 0,-1-4 0,-2-1 0,-1 1 0,-7 1 0,-1 1 0,1-2 0,1-3 0,0-3 0,0 3 0,-4 3 0,0 2 0,0-1 0,5-4 0,1-1 0,-1 2 0,-4 2 0,-1 2 0,-1-1 0,7 2 0,-1-3 0,-9-7 0,-1 2 0,10 20 0,-16-27 0,-3 12 0,-16-16 0</inkml:trace>
  <inkml:trace contextRef="#ctx0" brushRef="#br0" timeOffset="60152">21749 10901 24575,'0'-46'0,"0"0"0,0 1 0,0 5 0,0 0 0,0-1 0,0 1 0,0-10 0,0 2 0,0-3 0,0 5 0,0-3 0,0 1 0,0 7 0,0-1 0,0 1 0,0 2 0,0-4 0,0 4 0,-1 2 0,2 1 0,5-10 0,4-6 0,0 16 0,3-3 0,1-1 0,0 3 0,0-4 0,-1 3 0,3-1 0,0 4 0,3-1 0,-1 1 0,-5 4 0,-2-9 0,-2 9 0,7 12 0,-16 7 0,0 28 0,0-16 0</inkml:trace>
  <inkml:trace contextRef="#ctx0" brushRef="#br0" timeOffset="61540">22278 9754 24575,'0'26'0,"0"-1"0,0 18 0,0 8 0,0-4 0,0-1 0,0 0-522,0-2 0,0 6 0,0 1 0,0-7 522,0 5 0,0-4 0,0 0 0,0 0 335,0-3 1,0-2-336,0-12 0,0-1 172,0 1 1,0-1-173,0-1 0,0-1 0,0 10 0,0-15 1072,0-5-1072,0-15 0,0-15 0,0-5 0,-1-4 0,2-3 0,15-12 0,-14 13 0,0 1 0,14-10 0,-16 0 0,15-1 0,5 1 0,-4 9 0,3 1 0,0 6 0,-3-1 0,-5-7 0,-2 3 0,7 4 0,-16 5 0,0 15 0</inkml:trace>
  <inkml:trace contextRef="#ctx0" brushRef="#br0" timeOffset="62100">22243 9331 24575,'0'0'0</inkml:trace>
  <inkml:trace contextRef="#ctx0" brushRef="#br0" timeOffset="63975">23072 9507 24575,'-37'0'0,"1"0"0,-1 0 0,2 0 0,0 0 0,3 0 0,-1 0 0,4 0 0,-9 0 0,-1 16 0,21 7 0,1 5 0,-2 1 0,-1 1 0,-7 5 0,3 0 0,13-7 0,2-5 0,-7-3 0,16 11 0,0 5 0,16 3 0,-1-5 0,5-2 0,17-11 0,5-2 0,-6 10 0,4 0 0,-7-14 0,3-2 0,2-1 0,-4 1 0,0 3 0,-2 0 0,0-1 0,9 3 0,1 0 0,-3-3 0,-2-4 0,-4-2 0,-6 0 0,-3-2 0,12-7 0,-1 15 0,-10-14 0,1 2 0,-6 13 0,-1 0 0,8-14 0,-3-1 0,-4 15 0,-5-16 0,-15 16 0,0-12 0,0 11 0,-31 1 0,6-7 0,-5 2 0,-3 4 0,-3 2 0,-1 2-275,1-1 0,0 0 0,-1 1 275,-5-1 0,0 0 0,4 0 0,-1 9 0,4-3 0,-1-13 0,5-2 0,11 7 0,5-1 0,15-11 0,0 12 0,0-16 0</inkml:trace>
  <inkml:trace contextRef="#ctx0" brushRef="#br0" timeOffset="65234">23460 9613 24575,'0'35'0,"0"1"0,0 7 0,0 0 0,0-6 0,0 0 0,0-4 0,0 2 0,0-1 0,0 16 0,0-2 0,0-1 0,0-2 0,0 3 0,0-1 0,0-11 0,0-2 0,0-5 0,0-3 0,0 9 0,0-3 0,0-13 0,0 1 0,0-4 0,0-48 0,0 9 0,6-11 0,4 1 0,9 9 0,-10 1 0,2-1 0,20 5 0,-27-1 0,12 5 0,0 15 0,-13 0 0,13 0 0,-16 0 0,16-16 0,-12 12 0,11-12 0,-15 16 0</inkml:trace>
  <inkml:trace contextRef="#ctx0" brushRef="#br0" timeOffset="66224">23213 10001 24575,'35'0'0,"1"0"0,-10 0 0,-1 0 0,-2 0 0,9 0 0,-32 0 0</inkml:trace>
  <inkml:trace contextRef="#ctx0" brushRef="#br0" timeOffset="68035">24113 9895 24575,'-16'-25'0,"0"-1"0,-1-2 0,-5 2 0,-3 6 0,-6 1 0,1 3 0,-11-4 0,0 4 0,4 7 0,1 3 0,4 5 0,5 2 0,8-1 0,-13 0 0,13 31 0,2-13 0,-2 3 0,2 5 0,0 5 0,0-1 0,-3 7 0,1 0 0,1-2 0,1 1 0,-1 2 0,5-2 0,9 5 0,-12 2 0,16-11 0,0-28 0,16 27 0,3-27 0,18 10 0,9 3 0,-9-9 0,3-3 0,0 2-251,4 3 1,0 3-1,0-1 251,0 0 0,1 0 0,-5-1 0,-3 0 0,-4-2 0,1 0 0,-1-2 0,-5-7 0,-1 0 0,1 0 0,-1 0 0,8 0 0,-19 15 0,-16-11 752,0 12-752,0 0 0,15 19 0,-5-8 0,0 1 0,0-1 0,0 1 0,-3-1 0,1-3 0,8-5 0,-12 13 0,12-29 0,-32 12 0,-15 2 0,-11-6 0,-7-3-445,13 1 1,-4 0 0,-2 0 0,0 0 444,-4 0 0,-2 0 0,1 0 0,0-1 0,1-2 0,1-1 0,0-1 0,2 1 0,-4 1 0,2-1 0,4-1 0,3-3 0,5-2 0,2 1 0,31 0 0</inkml:trace>
  <inkml:trace contextRef="#ctx0" brushRef="#br0" timeOffset="75707">16546 12241 24575,'0'44'0,"0"-1"0,0 0 0,0 4 0,0-3 0,0 4 0,0-3-733,0 4 0,0 0 733,0-1 0,0 4 0,0-3 0,0-12 0,0-1 0,0 1 0,0 8 0,0 3 0,0 0 0,0 2 0,0 0 0,0-1 0,0-5 0,0-2 0,0-1 0,0 10 0,0-4 238,-2-10 1,4-7-239,13-11 242,-11 13-242,12-44 0,-16 24 0,0-28 747,0 0-747,0-3 0,0-5 0,0-3 0,0-7 0,0-3 0,0 1 0,0-3 0,0 1-437,0-9 1,0-2 436,0 11 0,0-3 0,0 0 0,0 4 0,0-13 0,0 2 0,0 7 0,0 0 0,0 1 0,0-5 0,0 4 0,0 12 0,0 3 0,0-9 0,0 3 0,0 13 0,16-16 873,-13-1-873,29 1 0,-13 15 0,1 5 0,11-1 0,5 12 0,-10-4 0,3 1 0,6 5 0,0 4 0,-7-2 0,-1 0 0,-1-2 0,-1 4 0,10 13 0,-15-11 0,-4 12 0,-16-1 0,0-11 0,0 12 0,-16 15 0,-14 2 0,-7 5 0,12-7 0,0 1 0,-3-1 0,-7 0 0,-2-1 0,3-1 0,-3 8 0,3-7 0,7-19 0,3-3 0,5 8 0,3-16 0,0 0 0,13 16 0,-13-12 0,32 11 0,3-15 0,16 0 0,1-15 0,-1 11 0,0-12 0,-15 16 0,27 0 0,-8 0 0,-12 0 0,1 0 0,-1 0 0,-3 0 0,-4 0 0,11 0 0,-27 0 0,27 16 0,-11 19 0,4-3 0,3 7 0,-9-3 0,0 5 0,0 3 0,-2-5 0,0-2 0,-3-2 0,1 1 0,4 7 0,0 2 0,-7-7 0,-11 9 0,0-28 0,-25 6 0,-12 1 0,7-6 0,-3-1-376,-9-1 1,-6 0-1,1-3 376,4-1 0,2-3 0,-1 0 0,5-4 0,1-1 0,0 0 0,0 0 0,1 0 0,4-2 0,2-4 0,3 0 0,-9 0 0,19 0 0,16 0 0</inkml:trace>
  <inkml:trace contextRef="#ctx0" brushRef="#br0" timeOffset="77628">17833 13529 24575,'-19'0'0,"-13"0"0,-3 0 0,11 0 0,-7 0 0,31 0 0,-16 31 0,-3 9 0,1-6 0,1 2 0,6-8 0,2-1 0,0-1 0,2-1 0,7 10 0,0 1 0,0-1 0,0 0 0,0 0 0,0 1 0,20-10 0,7-1 0,-6-5 0,1-1 0,13 0 0,1-3 0,-9-6 0,-3-4 0,-4-6 0,11-32 0,-11-7 0,-9 9 0,1-6 0,0 0 0,0 5 0,-1 0 0,1-1 0,1-3 0,-1-1 0,-2 1 0,0-10 0,0 4 0,7 11 0,-3 5 0,-10 6 0,12 7 0,-16 43 0,0-11 0,0 15 0,0-10 0,0 1 0,0 13 0,0-13 0,0-1 0,0 11 0,0-17 0,0-3 0,0-16 0,0 0 0,16 0 0,3-16 0,5 14 0,3 0 0,0-13 0,1-1 0,7 14 0,1 0 0,-8-14 0,-2 1 0,10 11 0,-21-12 0,-15 16 0,0 0 0,0-16 0,0 12 0,0-11 0,0 15 0</inkml:trace>
  <inkml:trace contextRef="#ctx0" brushRef="#br0" timeOffset="80941">18627 13353 24575,'0'49'0,"0"0"0,0-16 0,0 0 0,0 6 0,0 3 0,0-5 0,0-8 0,0-3 0,0 9 0,0-19 0,0-1 0,0-11 0,0 28 0,16-28 0,-12 11 0,27-15 0,-11 0 0,-1-31 0,4 13 0,1-3 0,-6-10 0,-1-5 0,3 1-539,8 3 1,3 3-1,0-4 539,-4-4 0,-1-3 0,0 0 0,1 4 0,4 4 0,1 4 0,-5-2 0,-7-5 0,-3-2 0,1 9 0,8 12 0,-5 4 0,-17-3 0,12 15 0,-16 0 0,0 15 0,-6 25 0,-4 10 0,-1-13 0,-2 1 0,2 3-58,4 2 1,2 4 0,0 1 0,-2-2 57,-4-4 0,-3-1 0,1-2 0,4 0 0,6 4 0,3-2 0,-1 0 0,-4 0 0,-1 0 0,2-5 0,3-5 0,2-3 0,-1-2 0,0-1 0,0 22 0,0-8 0,-8-1 0,0 2 922,6-11 1,0-1-923,-6 4 0,0-5 0,8-7 0,0-5 0,-15 1 0,-5 4 0,-15 15 0,0-16 0,15-3 0,-11-16 0,27 0 0,-12 0 0,16 0 0,0 0 0,-16-16 0,12 13 0,-27-29 0,11 13 0,1-17 0,3 17 0,16-13 0,0 28 0,0-35 0,0 18 0,0-22 0,31 7 0,-13 12 0,4-3 0,4 5 0,4-2 0,0 0-427,0-5 0,-1-2 0,2 1 427,4-1 0,1 1 0,-1 0 0,-5 1 0,-1 0 0,2 1 0,3 4 0,1 1 0,-2 0-45,-7-1 0,-3 0 0,2 1 45,4 4 0,1 1 0,-2 0 0,4-7 0,-2-1 0,5 0 0,-1 1 0,-10 5 0,-1 1 0,4 0 0,-3 3 0,-4 0 1271,11 1-1271,-27 11 145,12-12-145,-16 16 0,0 0 0,0-16 0,0 12 0,0-27 0,0 11 0,-16-15 0,12 15 0,-12-19 0,1 33 0,11-17 0,-28 23 0,28 0 0,-27 23 0,11-17 0,11 19 0,-1 5 0,-17-3 0,-1 1 0,15 9 0,0 1 0,-16-2 0,0-2 0,17-8 0,4-1 0,-8 10 0,16-15 0,0 11 0,0-27 0,0 28 0,7-8 0,2 2 0,0 3 0,2 1 0,6 15 0,1-3 0,2-3 0,0-12 0,-1-7 0,-13-16 0,14 11 0,-1 1 0,-15-12 0,27 12 0,4-16 0,-1-7 0,8-4 0,0-3 0,2-2 0,0-3 0,1-1-292,-5 3 0,1-2 0,0 0 0,-2 0 292,5-5 0,-3-1 0,-5 3 0,-7 3 0,-3 3 0,21 0 0,-43 1 0,12 11 0,-16-12 0,0 16 0</inkml:trace>
  <inkml:trace contextRef="#ctx0" brushRef="#br0" timeOffset="82395">20514 13194 24575,'-27'0'0,"-1"0"0,-7 0 0,4 0 0,11 0 0,-15 0 0,0 0 0,15 0 0,-11 23 0,11 15 0,11-9 0,-1 4 0,-6-1 0,-2 2 0,5 2 0,8 5 0,5 2 0,-3-1 0,-8-4 0,-2 0 0,5-1 0,11-1 0,4-1 0,-1-4 0,-6-3 0,4-5 0,27 13 0,-7-18 0,3-1 0,1-7 0,3-1 0,12 8 0,0-2 0,-8-12 0,1-2 0,6 6 0,2 1 0,-7-2 0,2-2 0,-1 2 0,10 4 0,0 0 0,0-2 0,-2 3 0,-11 5 0,-4 0 0,9 3 0,-14-2 0,-1 1 0,-6 2 0,-3-4 0,-16-1 0,-31-11 0,-10 11 0,-5 2 0,-1-7 0,-4-1-263,13 0 1,-4 0 0,0 0 0,4 0 262,-12 1 0,4-1 0,-2 0 0,1-2 0,12-8 0,4 2 0,-8 22 0,12-20 0,3 0 0,4 21 0,4-24 0</inkml:trace>
  <inkml:trace contextRef="#ctx0" brushRef="#br0" timeOffset="85634">21132 12982 24575,'0'34'0,"0"0"0,0 0 0,0 4 0,0 1 0,0 2 0,0-3 0,0 1 0,0 2 0,0-1-757,0 2 0,0 0 1,0 1-1,0-1 757,0 2 0,0 0 0,0 1 0,0-2 0,0-2 0,0 0 0,0-1 0,0-1 0,0 10 0,0-2 0,0-2 281,0-8 0,0-2 0,0-1-281,0 12 0,0-6 523,0 0-523,0-10 0,0-6 0,0-18 0,15 18 1566,-11-48-1566,12 3 47,-9-7 1,2-3-48,14-3 0,5-3 0,-9 4 0,-1-4 0,3 2-299,7-2 1,3 1 0,-3-1 298,-8 1 0,-3 0 0,1 2 0,9-3 0,-3 3 0,-14 7 0,-1 3 0,7 5 0,-16 3 0</inkml:trace>
  <inkml:trace contextRef="#ctx0" brushRef="#br0" timeOffset="86177">20814 12771 24575,'0'0'0</inkml:trace>
  <inkml:trace contextRef="#ctx0" brushRef="#br0" timeOffset="87803">22243 13917 24575,'-16'-35'0,"8"9"0,-3 1 0,-14 5 0,-1 1 0,6-7 0,1 1 0,-6 7 0,-1 0 0,-7-8 0,-1 1 0,5 13 0,-1 1 0,-6-7 0,2 5 0,-2 13 0,5 0 0,27 0 0,-12 15 0,1 5 0,4 10 0,2 6 0,0 8 0,-2 3-250,-1-12 1,-3 2-1,3 0 250,9 4 0,3 1 0,-3-3 0,-9 8 0,1-4 0,10-6 0,2-3 0,-1 1 0,23-4 0,-1-27 0,21 12 0,-18-15 0,1-2 374,8 1 1,3 0-375,0 0 0,0 0 0,-1 0 0,-1 0 0,-8 0 0,-3 0 0,-5 0 0,13-31 0,-21-1 0,-3-7 0,-1-5 0,0-5 0,-1 1-316,0 3 1,-1 1-1,-1 0 316,-2-4 0,-3 0 0,0 6 0,1 13 0,0 3 0,0-21 0,0 59 0,16 23 0,-14 7 0,0 7 0,7-5 0,3 3 0,-2 3-528,-4-6 0,-3 2 0,1 2 0,3-2 528,4 0 0,3 1 0,0-2 0,-2-1 0,-4 5 0,-2-3 0,3-4 422,17 5 0,-5-11-422,-17-21 0,28-15 0,-7-12 0,1-7 0,3-6 0,1-5-235,-2 0 1,3-4-1,-4 0 235,-7 3 0,-2 0 0,-1 1 0,2-3 0,-3 3 0,0-1 0</inkml:trace>
  <inkml:trace contextRef="#ctx0" brushRef="#br0" timeOffset="89201">22737 13423 24575,'0'28'0,"0"-1"0,0 14 0,0 0 0,0-11 0,0-1 0,0 8 0,0-3 0,0 1 0,0-4 0,0-11 0,0 4 0,0 3 0,0 12 0,0-4 0,0-3 0,0-28 0,0-4 0,0-20 0,0-3 0,0-5 0,0-6 0,0-2 0,0 2 0,0-2 0,0 0-184,0 0 0,0-1 1,0 0 183,-1-3 0,0-2 0,3 2 0,4 4 0,3 1 0,-1 1 0,-2 0 0,0 2 0,4 0 0,11-4 0,5 1 0,1 2 0,-4 3 0,1 3 0,4 1-269,6 6 1,6 2-1,1 2 1,-3 0 268,-3-3 0,-2 1 0,1 4 0,6 5 0,1 4 0,-5-1 0,-7-3 0,-7 3 0,-2 6 0,-4 15 0,-15 8 0,-2 5 0,1 6 0,0 5 0,0 2-381,0-3 0,0 2 0,0 2 0,0 1 381,-1-4 0,1 1 0,-1 1 0,2 1 0,0-1 0,0 5 0,2 1 0,0 0 0,1-2 0,0-2 0,1-2 0,-1-3 0,2 0 0,-1-2 329,0 7 0,0-1 1,4-10-330,23 0 0,-13-32 0,4 0 0,5 0 0,14 0 0,3 0 0,-3 0 0,2 0 0,-9 0 0,2 0 0,-5 0 0,15 0 0,-16 0 0</inkml:trace>
  <inkml:trace contextRef="#ctx0" brushRef="#br0" timeOffset="91534">17657 16510 24575,'0'-37'0,"0"0"0,0-6 0,0-7 0,0 16 0,0-7 0,0-4 0,0-3 0,0 0 0,0 2 0,0 3-656,-1-5 1,1 3-1,-1 1 1,1-2 0,2-3 261,0 9 0,1-4 0,1-1 1,0-1-1,1 0 0,0 1 0,-1 2 1,0 4 393,0-7 0,0 3 0,0 2 0,1 1 0,2 0 147,4-8 1,3 1 0,0 1 0,-2 3-148,-4-3 0,-2 3 0,-1 2 640,4-6 1,-2 8-641,-7 8 0,0 46 0,16 5 1638,-14 3 0,0 5-1627,12 5 1,3 4-12,-5 1 0,0 4 0,-1 0-293,2 2 0,-1 1 0,2 3 293,-1-9 0,1 3 0,0 1 0,0-1 0,-2-2 0,-1-3 0,-2-1 0,0-1 0,1 2-135,3 9 0,1 4 0,-1-3 1,-2-6 134,-1 0 0,0-3 0,1-5 0,1 1 0,-4-3 0,-6-2 0,0-4 0,14 15 0,-16 7 2072,0-43-2072,0 11 602,0 1-602,0-12 0,0 27 0,0-27 0,0 12 0,0-16 0,0 0 0</inkml:trace>
  <inkml:trace contextRef="#ctx0" brushRef="#br0" timeOffset="92555">17516 15893 24575,'25'0'0,"1"0"0,13 0 0,-4 0 0,-3 0 0,-29 0 0,29 0 0,-13 0 0,17 0 0,-1-16 0,0 12 0,-15-12 0,-4 16 0,-16 0 0</inkml:trace>
  <inkml:trace contextRef="#ctx0" brushRef="#br0" timeOffset="94434">18662 15681 24575,'36'0'0,"-1"0"0,8 0 0,0 0 0,-6 0 0,1 0 0,5 0 0,0 0 0,-15 0 0,-1 0 0,-1 0 0,-1 0 0,10 0 0,0 0 0,0 0 0,0-6 0,-3-4 0,-4-9 0,6 9 0,-6 0 0,-24-6 0,12 1 0,-32-5 0,-3-15 0,-12 16 0,-5 3 0,0-2 0,-3 0 0,-5 0 0,-2 1 0,2 8 0,2-2 0,13-5 0,3 1 0,-9 11 0,19 4 0,48 4 0,-14 18 0,3 3 0,19-12 0,6-2 0,-11 4 0,1 4 0,-1-2-148,-4-5 1,0 0 0,1-1 147,3 0 0,0 1 0,-3 0 0,-3 6 0,-3-1 0,9 3 0,-19-4 0,-16-16 0,0 0 0,0 15 442,0 5-442,-13 11 0,-6 5 0,1-7 0,-3 0 0,-1 0 0,-2 1 0,0-2 0,-4 1 0,1-3 0,0-7 0,3-3 0,4-1 0,4-15 0</inkml:trace>
  <inkml:trace contextRef="#ctx0" brushRef="#br0" timeOffset="96551">20020 15064 24575,'0'43'0,"0"0"0,0-7 0,0 1 0,0 4 0,0 0 0,0 4 0,0 0 0,0-2-382,0 1 0,0-2 1,0 1 381,0 9 0,0 1 0,0-9 0,0-15 0,0-3 187,0 1 0,0-3-187,0-4 190,0-20-190,0-20 0,0-4 0,0-3 0,0-12 290,-7 8 1,-1-5-291,6-1 0,1-3 0,0 0 0,-4 4 0,-1 0 0,1-2 0,4 0 0,1-3 0,1 1 0,-1 4 0,0-7 0,0 4 0,0 3 0,0 5 0,0 12 0,16 3 0,-12 16 0,43 0 0,-8 0 0,-5-1 0,3 2 0,-2 6 0,0 2 0,-7-9 0,-1 3 0,0 13 0,-3 0 0,-4-12 0,-5 27 0,-15-27 0,0 27 0,0 5 0,-15 11 0,14-20 0,-2-1 0,-12-4 0,-2-1 0,-2 14 0,-17 0 0,1 1 0,0-1 0,15-16 0,5 13 0,15-28 0,0 11 0,15-30 0,21 11 0,4-5 0,6 2 0,-12 10 0,2 3 0,4 1-446,5-3 1,6-2 0,0 3 0,-2 3 445,-9 6 0,-2 4 0,0 1 0,0-3 0,4-5 0,2-2 0,-2 1 0,-5 3 0,-4 8 0,-5 3 0,-3-2 0,2-3 0,-3-3 0,11 4 0,-15 11 0,-4-27 0,-16 27 1781,-16-11-1781,8 5 0,-4 1 0,-17-6 0,-8-1 0,4 3 0,-2 2 0,-3-3-650,-5-6 0,-3-2 0,-2-2 650,6-1 0,-2-1 0,-1 0 0,1-2 0,2-1 0,-1-2 0,0 0 0,3-2-269,-4-1 1,2-2 0,-2 1 268,-6 0 0,-2 0 0,6 0 0,5 1 0,3-2 0,-6-7 0,2 0 0,14 7 0,5-2 0,3-12 0,5-1 1865,15-4-1865,0 1 0,0 3 0,0 16 0</inkml:trace>
  <inkml:trace contextRef="#ctx0" brushRef="#br0" timeOffset="100284">10513 4957 24575,'35'0'0,"1"0"0,-4 0 0,3 0 0,0 0 0,10 0 0,4 0-820,-5-1 1,5 0 0,2 1 0,-3 2 708,-1 1 1,-2 2 0,2 2 110,-9 0 0,3 1 0,0 1 0,-1 3 0,-4 3 0,-1 7 0,-4 5 0,-2 2 0,1-1 0,1-1 0,0-1 0,-1 2 0,0 5 0,-6 0 0,-1 4 0,-1 2 0,0 2 0,1 0 0,0-1-354,1-3 1,0-1 0,0 0 0,1 1 0,-1 4 0,0 3 353,-5-5 0,0 2 0,0 4 0,0 2 0,0 1 0,0 1 0,-1 0 0,0 1 0,0-2 0,-2-1 0,0-2-365,0 0 1,-2-1 0,1-1 0,-2 0 0,0-1 0,-1 1 0,1 1 0,-1 1 0,-1 2 325,0-5 1,-1 2-1,1 1 1,-1 1 0,0 0-1,-1 1 1,1 0 0,-2 0-1,0-1 1,0-1-1,-2 0 1,-1-2 38,0 4 0,-1-2 0,-1-1 0,-1-1 0,0 1 0,-2-1 0,0 1 0,0 2 0,0 1-274,-1-4 1,0 1 0,-1 2 0,0-1 0,-1 2 0,0 0 0,0 0 0,-1 0 0,1 0 0,0 0 0,-1-1 0,2-1 239,-1 2 0,0-1 0,0 0 1,1-1-1,-1 1 0,0-1 0,0 1 1,0 0-1,0 0 0,0 0 0,0 1-117,0-1 0,0 0 0,0 1 0,0 1 0,0-1 0,-1 1 0,1-1 0,0 1 0,0-2 0,0 0 0,0-1 0,0-1 151,0 7 0,-1-2 0,1 0 0,-1 0 0,1-2 0,0 0 0,1-1 0,1-1 0,1 0-86,1 2 0,1-2 1,1 0-1,1-2 1,0 1-1,1 0 1,-1 1 85,0 3 0,-1 1 0,1 0 0,0 0 0,2 0 0,1-1 0,2-1 0,3-3 0,1-3 0,1 0 0,2 0 0,1 1 0,2 1 0,0 3 0,-3-8 0,1 1 0,2 3 0,0 0 0,1 1 0,1 1 0,0 0 0,0 0 0,0-1 0,1-1 0,-1-1 0,0-1-14,2 1 0,-1-1 0,0-1 0,1-1 1,0 0-1,0 0 0,1 0 0,0 0 1,1 2-1,1 0 14,-1-3 0,0 0 0,1 2 0,1 0 0,1 0 0,0 0 0,0 1 0,0-1 0,0 0 0,-1-1 0,0-1 0,0-1 0,-2-1 49,5 5 0,-2-1 1,1 0-1,-2-2 1,1 0-1,-1-1 1,1 0-1,0-1 1,0 1-50,3 2 0,0-1 0,1 0 0,-1-1 0,1 1 0,0-1 0,1 0 0,0 1 77,-2-3 0,2 2 0,0-1 0,0 1 0,1-1 0,-1 0 0,-1-1 0,-1-1 0,-1-2-77,3 6 0,-1-3 0,-2 0 0,0-2 0,1 0 0,1-1 208,1 0 1,2 0 0,0-1-1,0-1 1,-2-3-1,-2-2-208,8 5 0,-4-4 0,1-5 1603,8 0 1,2-4-1604,-7-4 0,3-1 0,-2 1 0,-3 0 0,-1-1 0,1 1 0,3 1 0,1-1 0,0-2 0,-6-2 0,0-2 0,0 0 0,0 0 0,0 0 0,1-2 0,6-3 0,2-2 0,0 1 0,-2 0 0,1 0 0,-1 0 0,-1 0 0,-1 0 0,-3 0 1638,1 0 0,-6 0-1072,-1 0 2710,-31 0-2405,0 0 517,-15 0-1388,11 0 690,-27 0-690,27 0 0,-12 0 0,-15 0 0,7-16 0,-11 7 0,-4-2 0,11-6 0,-1-1 0,-17 8 0,-2 1 0,10-8 0,1 2 0,-7 14 0,2-2 0,13-13 0,3 1 0,-9 11 0,3-12 0,29 16 0,-13-15 0,16 11 0,0-12 0,0 0 0,0-11 0,0 1 0,0-1 0,0-20 0,0 12 0,0 19 0,0 16 0,31 0 0,-7 0 0,8 0 0,2 0 0,6 0 0,-15 6 0,1 4 0,9 9 0,-9-3 0,-1 4 0,-2 23 0,1-25 0,-1 1 0,-8 2 0,-2 1 0,8 13 0,3 1 0,-24-1 0,0-10 0,0 1 0,2 2 0,-4-1 0,-15 0 0,-5 1 0,3 5 0,-4 0 0,-14-4 0,-4-3 0,6 3 0,0-3 0,0-7 0,-1-3 0,1 2 0,-1-4 0,-6-11 0,-2-2 0,0 7 0,-2-1 0,11-10 0,-1-4 0,1 2 0,-11 3 0,2 0 0,7-7 0,3 2 0,7 6 0,4 2 0,3-1 0,4 0 0,16 0 0</inkml:trace>
  <inkml:trace contextRef="#ctx0" brushRef="#br0" timeOffset="141009">16687 10901 24575,'0'33'0,"0"0"0,0 3 0,0 2 0,0 2 0,0 7 0,0 2 0,0 2-820,0-3 1,0 3 0,0 0 0,0-1 638,0-4 1,0-1 0,0 0 0,0-1 180,0 1 0,0-1 0,0 0 0,0 0-25,0 0 1,0 0 0,0-1 0,0-2 24,0 2 0,0-3 0,0-1 313,0-2 0,0-1 1,0-5-314,0 12 0,0-12 0,0-27 1987,0 12-1987,0-48 1168,-16-15-1168,14 20 0,0-3 0,-6-9 0,0 4 0,8 11 0,-7-6 0,-1-2 0,4-7 0,-4-3 0,0-3 0,7 8 0,2 0 0,-1-7 0,0 2 0,0 13 0,0 3 0,0-1 0,0 3 0,0 4 0,0-11 0,0-4 0,0 8 0,0-1 0,0 1 0,0-1 0,-2-5 0,4-1 0,13-2 0,2 2 0,-10-10 0,14 12 0,5 2 0,10 2 0,-10 17 0,3 1 0,6-4 0,0 4 0,-6 9 0,-3 2 0,9-1 0,-19 0 0,-16 0 0,16 24 0,-12-3 0,16 14 0,7 5 0,-8-4 0,1 2-159,2-3 0,3 1 0,-2-1 159,-4-4 0,-1-1 0,0-1 0,0 1 0,0-1 0,-3-2 0,-4 2 0,-2-3 0,6 10 0,-30-21 0,-5 1 0,-4-14 0,-3 0 0,0 13 0,-1 1 238,-6-13 1,-2-2-239,1 15 0,-1 0 0,1-14 0,0-1 0,7 7 0,1 0 0,0 1 0,3-2 0,4-3 0,5 11 0,15-15 0,0 0 0,31-15 0,8-5 0,2 2 0,4 1 0,-8 6 0,1 2 0,5 0 0,0 3 0,-7 5 0,-1 2 0,0-1 0,0 0 0,-7 0 0,-1 0 0,-2 0 0,1 0 0,4-2 0,-1 4 0,12 13 0,-11-14 0,-1 2 0,6 29 0,-15-29 0,-5 13 0,-15 0 0,0-12 0,0 27 0,0-27 0,0 27 0,0 5 0,-6-3 0,-3 4 0,0 7 0,-2 2 0,1-13 0,-1 0 0,-3-1 0,-4-1 0,-3-2 0,1 0 0,-7 12 0,-3-4 0,-2-16 0,1-3 0,-4 14 0,4-32 0,11 0 0,-10 0 0,-6 0 0,0 0 0,-3 0 0,0 0 0,-3 0 0,2 0 0,-8 0 0,1 0 0,12 0 0,-1 0 0,6 0 0,-10 0 0,9 0 0,31 0 0,0 0 0</inkml:trace>
  <inkml:trace contextRef="#ctx0" brushRef="#br0" timeOffset="142193">17833 12383 24575,'0'35'0,"0"-3"0,0 2 0,0 3 0,0 1 0,0 7 0,0 0 0,2 0 0,-4-4 0,-5-12 0,-1-3 0,7 0 0,-2-1 0,-18 8 0,-5 1 0,6-5 0,0 1 0,2-2 0,-1 2 0,2-2 0,-1 1 0,0-3 0,-13 9 0,27-4 0,-12-27 0,16 12 0</inkml:trace>
  <inkml:trace contextRef="#ctx0" brushRef="#br0" timeOffset="143708">18151 12524 24575,'0'-34'0,"0"0"0,0 0 0,0-9 0,0-1 0,0-3 0,0 5 0,0-3 0,0-1 0,0 1-820,0 2 1,0 0 0,0 0 0,0 0 742,0-5 0,0-2 0,0 2 1,0 5 76,0-8 0,0 4 559,0-6 1,0 8-560,0 26 587,0 3-587,0 48 0,6-7 0,3 4 0,2 4 0,1 3 0,1 1-469,-1-3 0,1 1 0,1 1 0,2 0 469,3 5 0,2 1 0,2 0 0,0 2 0,-1-3 0,1 2 0,1 0 0,-1-1 0,-2-1 0,0 1 0,-1-2 0,-1 0 0,2-2 0,2-1 0,1-1 0,-1-2 0,-3-3 844,-1 6 1,-3-8-845,4-9 0,-4 11 0,-16-27 0,0-4 0,0-4 0,0-12 0</inkml:trace>
  <inkml:trace contextRef="#ctx0" brushRef="#br0" timeOffset="144475">18010 12488 24575,'25'0'0,"1"0"0,8 0 0,2 0 0,10 0 0,-2 0 0,-13 0 0,-3 0 0,19 0 0</inkml:trace>
  <inkml:trace contextRef="#ctx0" brushRef="#br0" timeOffset="145534">18257 12488 24575,'35'0'0,"0"0"0,-9 0 0,-1 0 0,-1 0 0,23 0 0,-43 0 0,11 0 0,1 0 0,11 0 0,11 0 0,-11 0 0,-11 0 0,-16 0 0</inkml:trace>
  <inkml:trace contextRef="#ctx0" brushRef="#br0" timeOffset="146742">17939 12982 24575,'0'-35'0,"0"10"0,0-1 0,0-1 0,0-1 0,0-15 0,0 0 0,0 13 0,0 1 0,0-14 0,0 4 0,0 15 0,0-23 0,0 43 0,0-11 0,0 15 0</inkml:trace>
  <inkml:trace contextRef="#ctx0" brushRef="#br0" timeOffset="148900">19121 12241 24575,'35'-5'0,"0"0"0,1 0 0,3 3 0,2 1 0,0 0 0,4-4 0,0-1 0,-1 1-553,3 5 0,2 0 553,-4-6 0,3-4 0,-4 3 0,-4 4 0,-2 0 0,-3-4 0,2-2 0,-3 1 181,3-1 0,-3 3-181,-7 4 0,-4 0 183,-3-14-183,-4 16 0,-16 0 0,0 0 0,0 0 0</inkml:trace>
  <inkml:trace contextRef="#ctx0" brushRef="#br0" timeOffset="151287">19809 11906 24575,'35'0'0,"-10"0"0,1 0 0,1 0 0,1 0 0,0 0 0,-1 0 0,8 0 0,-19 0 0,-1 0 0,-11 0 0,28 0 0,-28 16 0,27 4 0,-11-1 0,-1 12 0,-3-27 0,-16 28 0,0-28 0,0 11 0,0 1 0,0 4 0,-13 8 0,-5 2 0,-1-9 0,-2 0 0,-1 2 0,-3 3 0,2-1 0,-5 4 0,1-3 0,1-6 0,1-1 0,6 7 0,3-5 0,-4-17 0,4 12 0,16-1 0,0-11 0,0 12 0,0-16 0,0 0 0</inkml:trace>
  <inkml:trace contextRef="#ctx0" brushRef="#br0" timeOffset="153387">20409 12771 24575,'0'-46'0,"0"0"0,0 0 0,3 4 0,3 0 0,0-3 0,0 6 0,1-4 0,0-1 0,1 1 0,-1 0-820,3-4 1,-1 1 0,1 0 0,1-1 657,-2 6 1,2-1 0,-1 1 0,1 0 0,-1 2 161,1-12 0,0 3 0,2 6 630,9 4 1,-1 6-631,-10 3 0,0 11 667,12 29-667,-23-7 0,0 16 0,0-4 2155,0-1-2155,31 21 0,-19-11 0,0 4 0,7-2 0,5 2 0,0 2 0,0 7 0,0 3 0,-2 1 0,-1 4 0,-2 1 0,0-3 0,-1-10 0,1-3 0,-5 0 0,-3 19 0,-6-13 0,-5-33 0,0 11 0,0 1 0,0-12 0,15 27 0,-11-11 0,3 4 0,2 3 0,0 0 0,-2 1 0,-6-1 0,1 0 0,7 1 0,-2-5 0,-7-3 0,0-4 0,0-48 0,0-7 0,7-1 0,2-6 0,-3 4 0,0-4 0,1-3-580,-1 11 0,1-3 1,0 0-1,1-1 1,0 0 579,1-1 0,1-1 0,0 1 0,1-2 0,0-2 0,-2 6 0,1-2 0,0-1 0,0-1 0,0 1 0,1 2 0,-1 4 0,5-10 0,0 4 0,0 2 0,-1-1 0,0-1 0,0-1 0,-1 2 0,-3 7 0,-2-2 0,0 9 0,7 9 0,-11 5 0,12 15 0,-16 0 0,0 0 0</inkml:trace>
  <inkml:trace contextRef="#ctx0" brushRef="#br0" timeOffset="155027">21485 12312 24575,'0'-20'0,"-16"20"0,12 20 0,-17 3 0,-5 5 0,7 7 0,-1 0 0,-8-5 0,1-1 0,7 7 0,5-5 0,-1-12 0,16-3 0,0 0 0,0-12 0,0 43 0,0-24 0,0 3 0,0-1 0,0-5 0,0 11 0,0-27 0,0 12 0,16-16 0,19 0 0,4 16 0,-4-13 0,-3 13 0,-13-16 0,1 0 0,-4 0 0,-16-16 0,15-19 0,-6 9 0,2-3 0,13-6 0,3 0 0,-8-1 0,1 1 0,10 6 0,-1 3 0,-8-9 0,3 19 0,-48 16 0,-13 0 0,-10-15 0,6 13 0,0 0 0,-2-14 0,16 15 0,3 2 0,8-1 0,16 0 0,0 0 0</inkml:trace>
  <inkml:trace contextRef="#ctx0" brushRef="#br0" timeOffset="156801">22490 11553 24575,'0'34'0,"0"-1"0,0 0 0,0 2 0,0 3 0,0 0 0,0 2 0,0 1 0,0 1-677,0 1 0,0 0 0,0 0 0,0 0 677,0-2 0,0 0 0,0-2 0,0-1 0,0 2 0,0-2 0,0-2 430,0 11 0,0-8-430,0-16 446,0 5-446,0-75 0,0 23 0,0-7 0,0-4 701,0 7 0,0 1-701,0-5 0,0 1 0,0 4 0,0 1 0,0-2 0,0-3 0,0-1 0,0-3 0,0 0 0,0-13 0,0-2-164,0 5 0,0-2 0,0 2 164,0-3 0,0 6 0,0 13 0,0 3 0,0-21 0,16 43 0,3-27 0,3 20 0,7 2 0,9-7 0,5-3 0,2 3-471,-2 6 1,2 4 0,2-1 470,-6-2 0,3 0 0,-1 1 0,-3 2 0,3 5 0,-2 1 0,-3 1 228,8-1 1,-6 0-229,-1 0 0,8 16 0,-43 4 0,5 4 0,-2 3 0,-13-1 0,-4 2 0,2 15 0,-3 1 0,-4-14 0,-3 0 0,0 0 243,0 0 0,1 0 0,-3 0-243,-6 5 0,-4 1 0,0-5 0,0-9 0,-1-3 0,1-1 0,-7 10 0,0-5 0,-5-14 0,2-3 0,-7 10 0,9-12 0,-1 12 0,35-16 0,-11 0 0</inkml:trace>
  <inkml:trace contextRef="#ctx0" brushRef="#br0" timeOffset="157993">23107 12629 24575,'0'-33'0,"0"0"0,0 4 0,0-1 0,0-7 0,0-4 0,0 1 0,0 6 0,0 0 0,0 1 0,0-4 0,0 0 0,0 3 0,0-7 0,0 3 0,0 12 0,0 1 0,0-10 0,0 15 0,16-11 0,4-4 0,4 16 0,3-1 0,-8-7 0,1 3 0,6 13 0,-1 2 0,-6-7 0,-3 16 0,-16 0 0,0 16 0,16 19 0,-8 5 0,3 7 0,4-10 0,3 3 0,0 0-257,-4-5 1,0 1 0,-1 1-1,1-2 257,4 10 0,1 0 0,-1-1 0,0-3 0,0 1 0,-3-4 0,-4 1 0,-3-3 0,2-9 0,-4-4 0,-6-7 0,0-16 0</inkml:trace>
  <inkml:trace contextRef="#ctx0" brushRef="#br0" timeOffset="158860">23107 12418 24575,'26'0'0,"-1"0"0,14 0 0,-6 0 0,1 0 0,-6 1 0,-1-2 0,8-14 0,1-2 0,0 15 0,-2-3 0,-14-19 0,-1 1 0,28 19 0,-27-12 0,-1 16 0,-3 0 0</inkml:trace>
  <inkml:trace contextRef="#ctx0" brushRef="#br0" timeOffset="159619">23830 11765 24575,'0'26'0,"0"-1"0,0 2 0,0 1 0,0 14 0,0 2 0,0-7 0,0 1 0,0 3 0,0 3 0,0-4 0,0-7 0,0-1 0,0 7 0,0-4 0,0-3 0,0-28 0,0 11 0,0-15 0,0 0 0,0 0 0</inkml:trace>
  <inkml:trace contextRef="#ctx0" brushRef="#br0" timeOffset="160477">23495 11765 24575,'26'0'0,"-1"0"0,16 0 0,5 0 0,-5 0 0,4 0 0,2 0-820,-4 0 1,2 0 0,0 0 0,0 0 655,-1 0 1,0 0 0,-1 0 0,-1 0 163,2 0 0,-2 0 0,-3 0 609,7 0 0,-10 0-609,-16 0 160,11 0 1,-27 0-1,12 0 1</inkml:trace>
  <inkml:trace contextRef="#ctx0" brushRef="#br0" timeOffset="161385">24501 11624 24575,'0'26'0,"0"-1"0,0 19 0,0 9 0,0-1 0,0-10 0,0-2 0,0 3 0,0 2 0,0 2 0,0 0 0,0-5 0,0 4 0,0-4 0,0-3 0,0-4 0,0 5 0,0-5 0,0-4 0,0-27 0,0 12 0,0-16 0,0 0 0,0 0 0</inkml:trace>
  <inkml:trace contextRef="#ctx0" brushRef="#br0" timeOffset="162526">24501 11942 24575,'35'0'0,"-15"0"0,-5-16 0,-15 12 0,0-12 0,32 16 0,-9-15 0,3 13 0,-1 0 0,-5-14 0,-5 16 0,-15 0 0,0 0 0</inkml:trace>
  <inkml:trace contextRef="#ctx0" brushRef="#br0" timeOffset="163427">24748 11730 24575,'0'43'0,"0"0"0,0 0 0,0 3 0,0 2 0,0-7 0,0 1 0,0 2 0,0 2-547,0-6 1,0 4 0,0 0 0,0 1 0,0 0 0,0-3 75,0 3 0,0-2 0,0-1 0,0 1 0,0 0 471,0 3 0,0 1 0,0 0 0,0-3 0,0-5 450,0 1 0,0-5 0,0 0-450,0 5 0,0 0 0,0-6 978,0 9-978,0-17 0,0-1 0,0 6 0,0-27 0,0 12 0,0-16 0</inkml:trace>
  <inkml:trace contextRef="#ctx0" brushRef="#br0" timeOffset="166452">17657 17286 24575,'0'35'0,"0"1"0,0-1 0,0 7 0,0 3 0,0-1 0,0 3 0,0 0 0,0 0 0,0 0 0,0-2 0,0-3 0,0-5 0,0-4 0,0-3 0,0-5 0,0-5 0,0-24 0,-7-32 0,-2-11 0,5 0 0,-4 7 0,1-2 0,6 9 0,2-1 0,-1 0 0,0-6 0,-2 4 0,-2-7 0,0-3 0,1 2 0,0 5 0,1 4 0,2 4 0,-2-3 0,-2-12 0,-1-7 0,1 3 0,1 15 0,3 12 0,0-9 0,0 32 0,0 0 0,0-16 0,16-3 0,19-16 0,-9 16 0,3 2 0,5-2 0,3 3 0,5 5 0,2 2 0,-6 0 0,-2 3 0,0 5 0,-1 2 0,-8-1 0,-3 0 0,-4 0 0,11 0 0,-27 15 0,11-11 0,-15 28 0,0-13 0,0 17 0,-7-11 0,-1 1 0,4 13 0,-9-13 0,-5-1 0,-18 10 0,18-17 0,-3-1 0,-18 1 0,-4 0 0,6 8 0,-1-1 0,-6-13 0,-2-1 0,2 13 0,2-1 0,13-12 0,3-2 0,-9 10 0,19-3 0,16-32 0,0 12 0,0-11 0,16-1 0,19-4 0,4 1 0,-14 2 0,1 2 0,-1 13 0,1 1 0,1-8 0,1 2 0,7 6 0,1 2 0,-2-2 0,2 2 0,-3 2 0,2 2 0,-1 3 0,-2 2 0,-1 2 0,0 1 0,5 0 0,0 0 0,-2 0 0,4 4 0,-6 1 0,4 14 0,-5-5 0,-27-5 0,12 17 0,-16-35 0,7 24 0,1 6 0,-4-6 0,5 5 0,-2 1 0,-7 1 0,0 0 0,0 0 0,0-15 0,-11 4 0,-9-1 0,-12-10 0,-7-2 0,1 5 0,-4 2 0,-3-2 0,7-6 0,-3-3 0,-2-1 0,-1 0 0,2 1 0,1 0 0,-1 1 0,1-1 0,0 0 0,2-1 0,-4 0 0,0-2 0,2 1 0,3 0 0,-18 7 0,14-9 0,27-18 0,15 11 0,0-12 0,0 16 0</inkml:trace>
  <inkml:trace contextRef="#ctx0" brushRef="#br0" timeOffset="167876">18874 17427 24575,'49'0'0,"0"0"0,-2 0 0,4 0 0,-15 0 0,5 0 0,2 0 0,0 0 0,-2 0-820,3 0 1,0 0 0,-1 0 0,2 0 677,-4 0 0,1 0 0,1 0 0,-1 0 0,0 0 142,5 0 0,0 0 0,-2 0 0,0 0 0,-4 0 0,-1 0 0,0 0 0,0 0 84,0 0 0,0 0 0,-1 0 0,-1 0-84,0 0 0,-2 0 0,-1 0 282,1 0 0,-1 0 1,-4 0-283,-2 0 0,-3 0 0,9 0 0,-19 0 0</inkml:trace>
  <inkml:trace contextRef="#ctx0" brushRef="#br0" timeOffset="169110">18803 17551 24575,'26'0'0,"-1"0"0,2 0 0,1 0 0,7 0 0,1 0 0,-1 0 0,0 0 0,0 0 0,1 0 0,6 0 0,2 0 0,0 0 0,2 0-434,-7 0 1,2 0-1,1 0 434,7 0 0,1 0 0,0 0-128,-5 0 0,-1 0 0,-2 0 128,9 0 0,-4 0 0,-10 0 0,-11 0 0,-22 0 0,-4 0 0,-20 0 637,-4 0 0,-3 0-637,-12 0 102,4 0 1,19 0 0,16 0 0</inkml:trace>
  <inkml:trace contextRef="#ctx0" brushRef="#br0" timeOffset="171058">18874 17586 24575,'8'-27'0,"0"-1"0,-7-2 0,2 1 0,10 3 0,5-1 0,-1-3 0,1-2 0,0-4 0,3 1 0,12-2 0,1 4 0,-13 13 0,-3 0 0,0-6 0,-1 5 0,15 17 0,-28-11 0,11 15 0,-15 0 0,0 15 0,0 5 0,-12 11 0,-7 5 0,1-8 0,-3 2 0,-1 3 0,-3 4 0,-3 1 0,1-4-295,-4-5 0,-1-3 1,1 3 294,8 1 0,1 3 0,0 1 0,-1-6 0,-9-2 0,-2-4 0,2 1 0,7 1 0,1 0 0,-2-2 0,-5-2 0,-3-2 0,1-1 0,3 1 0,0-1 0,2-1 0,-4 3 0,1-3 0,2-6 0,7 0 0,18 6 0,-7-16 0,42 0 884,-11 0-884,3 1 0,5-2 0,2-7 0,2 0 0,4 6 0,1 0 0,2-6 0,0 0 0,-4 8 0,1 0 0,7-7 0,0-1 0,-6 6 0,1 0 0,5-6 0,0 0 0,-8 7 0,0 2 0,7-1 0,3 0 0,-11 0 0,2 0 0,-1 0-225,2 1 0,-1-1 1,1-1 224,6-3 0,2-3 0,-3 3 0,5 2 0,-2 0 0,-5-7 0,-2 2 0,-10 6 0,-5 2 0,-3-1 0,-5 0 0,-15 0 0</inkml:trace>
  <inkml:trace contextRef="#ctx0" brushRef="#br0" timeOffset="173309">20779 17657 24575,'0'-42'0,"0"0"0,0 0 0,0 5 0,0 0 0,0-5 0,0 2 0,-1-6 0,1-2 0,0 0 0,1 3-820,1-3 1,2 2 0,0 0 0,2-2 561,-1 3 1,2-2 0,0 0 0,1 1 0,0 4 257,1 3 0,1 2 0,0 2 0,0 1 465,1-9 0,0 2 0,2 7-465,4 13 0,-2 3 743,-11-14-743,11 32 0,-15 16 0,0-12 2425,0 27-2425,0-11 0,0 15 0,14-2 0,4 1 0,-7-5 0,1 1 0,8 2 0,4 2 0,-1 2-276,-4-2 1,-1 2 0,0-1 275,0 3 0,0-1 0,1-2 0,8 3 0,-3-1 0,-15 13 0,1-6 0,22-17 0,-30 20 0,-1 4 0,15-21 0,0-1 0,-13 10 0,-2 0 0,7-11 0,-1-3 826,-7 18-826,0-23 0,0-4 0,0-16 0,0 0 0,0 0 0</inkml:trace>
  <inkml:trace contextRef="#ctx0" brushRef="#br0" timeOffset="173841">20620 17216 24575,'0'0'0</inkml:trace>
  <inkml:trace contextRef="#ctx0" brushRef="#br0" timeOffset="175176">20779 17427 24575,'27'0'0,"1"0"0,6 0 0,-2 0 0,8 0 0,-7 0 0,0 0 0,6 0 0,-13 0 0,-1 0 0,11 0 0,-17 0 0,-3 0 0,-16 0 0</inkml:trace>
  <inkml:trace contextRef="#ctx0" brushRef="#br0" timeOffset="176292">21414 17480 24575,'0'0'0</inkml:trace>
  <inkml:trace contextRef="#ctx0" brushRef="#br0" timeOffset="177768">21308 17480 24575,'0'35'0,"0"1"0,0-1 0,0 0 0,0-15 0,0 11 0,0-27 0,0 12 0,0-1 0,0-11 0,0 12 0,0-16 0,0 0 0,16 16 0,3 3 0,1 17 0,11-17 0,-27-3 0,12-16 0,-16 0 0,0 0 0</inkml:trace>
  <inkml:trace contextRef="#ctx0" brushRef="#br0" timeOffset="-150544.74">6139 15928 24575,'0'-45'0,"0"1"0,0 0 0,-1 6 0,0-1 0,0-2 0,1-2 0,3 0 0,2-2 0,2-2 0,1-1 0,2-2 0,-1 1 0,-1 0-469,-2 5 1,-1-1 0,-1 0 0,2-1 0,-1 1 0,3 0 0,1 1-1,3 0 1,2 0 0,2-1 0,0 1 0,1 2 0,-3 1 0,-1 3 118,-1-8 1,-3 3 0,1 2 0,2 3 1092,10-5 0,2 4 1,-7 7-744,-14 1 1259,13 27-1259,-16-12 0,0 32 0,0 3 3276,0 17-2683,7-4 0,2 2-593,0-5 0,1 1 0,1 2 0,0 4 0,3-2 0,2-3 0,2-2 0,-1 1 0,1 16 0,3-2 0,0-15 0,3 0 0,-2 0 0,-1 14 0,-3 0 0,0-6 0,-1 0 0,0-1 0,-3-1 0,-3-2 0,-2 0 0,1-1 0,0-1 0,-3-3 0,1 1 0,5 9 0,-2-2 0,-5 4 0,6-14 0,-1-1 0,-11-6 0,0-3 0,0 0 0,0-13 0,0 13 0,0-16 0,0 0 0,0 16 0,0 3 0,16 1 0,-12 11 0,11-27 0,-15-19 0,0 7 0,0-24 0</inkml:trace>
  <inkml:trace contextRef="#ctx0" brushRef="#br0" timeOffset="-149336.74">6103 15363 24575,'41'0'0,"-1"0"0,1 0 0,6 0 0,0 0 0,-12 0 0,1 0 0,-5 0 0,8 0 0,8 0 0,-43 0 0,12 0 0,-1 0 0,8-10 0,5-3 0,15 2 0,5 0-249,-5-2 0,2-2 0,0 0 249,-7 3 0,-1 1 0,-1-1 0,3 0 0,0 0 0,-7 1 0,7-9 0,-7 4 0,-32 16 0</inkml:trace>
  <inkml:trace contextRef="#ctx0" brushRef="#br0" timeOffset="-146243.74">9896 14235 24575,'0'37'0,"0"0"0,0 0 0,0-4 0,0 0 0,0 3 0,0 3 0,0 5 0,0 3 0,0-2 0,0-4-502,0 4 0,0-4 0,0 2 502,0 0 0,0 2 0,0-2 0,0-5 0,0-1 0,0-8 489,0-9-489,0 27 0,-7-21 0,-2 3 0,-1 18 0,0 4 0,1-4 0,-1-2 125,2-3 0,0-6-125,-7 0 0,11-36 0,-12-36 383,15-1 1,2-4-384,-9 11 0,0-1 0,7-15 0,-2 2 0,-12 5 0,15 12 0,0 3 0,-16 4 0,12 5 0,-12-1 0,16-19 0,0 2 0,0-8 0,0-3-581,0 6 1,0-4 0,0-2-1,0 0 1,0 0 580,0 1 0,0-1 0,0 0 0,0 0 0,0 0 0,0-2 0,0-2 0,0 1 0,0 3 0,0 4 0,0-3 0,0 5 0,0 5 0,-1 5 0,2 5 0,15-8 0,-12 27 0,43-12 0,-14 8 0,5 0 0,-5 3 0,4 0 0,2 0 0,1 1 275,0-1 0,1 0 0,1 1 0,1-2-275,-3 0 0,1-1 0,0 0 0,-1 0 0,-2 3 0,7 1 0,-2 3 0,-2-1 0,1-4 0,0-2 0,-8 3 0,5 4 0,-7 0 0,-32 16 0,0 3 0,0 17 1802,0-1-1802,1-11 0,-2 3 0,-12 6 0,-6 4 0,1 0 0,-3 5 0,-2 1 0,-1-4 0,1-7 0,-1-2 0,-2 0 0,1 2-132,1-1 0,-2 3 0,0 1 0,2-3 0,2-4 132,-6 11 0,2-7 0,1-12 0,2-5 0,4 1 0,-16-16 0,-1 0 0,17 0 0,-13 0 660,28 0-660,-35 0 0,33 0 0,-17 0 0,23 0 0,0 0 0,39 0 0,-12 0 0,3 0 0,11 0 0,0 0 0,-4 0 0,-3 0 0,-7 0 0,-3 0 0,-5 0 0,28 0 0,-7 16 0,-14-15 0,2 1 0,13 14 0,1 0 0,-13-14 0,1 0 0,5 13 0,0 1 0,-7-15 0,-5 2 0,-3 28 0,-5-27 0,1 28 0,4-13 0,-1 17 0,-3-17 0,-16 12 0,0-27 0,0 12 0,-31 15 0,6-4 0,-5 1 0,-7-3 0,-5-1 0,-1 2-334,11-5 0,0 2 0,0-1 0,-1-2 334,-2-3 0,-2-1 0,1-2 0,3 2 0,0 2 0,4 1 0,1-3 0,-8-1 0,5-3 0,-4 4 0,-1-15 0,-3-2 0,2 1 0,-2 0 0,-11 0 0,2 0 0,12 0 0,1 0 0,0 0 0,4 0 0,7 0 0,-23 0 1336,43 0-1336,-27 0 0,27 15 0,-28-11 0,28 12 0,-11-16 0,15 0 0</inkml:trace>
  <inkml:trace contextRef="#ctx0" brushRef="#br0" timeOffset="-144303.74">9014 16686 24575,'-33'0'0,"1"0"0,-2 0 0,-4 0 0,4 0 0,3 0 0,0 0 0,-13 0 0,1 0 0,16 0 0,3 0 0,-11 0 0,0 0 0,0 0 0,-1 0 0,1 32 0,9-22 0,1 3 0,6 19 0,-1 3 0,-14-8 0,1 1 0,13 6 0,1 2 0,-8-1 0,3 1 0,13-1 0,2 0 0,-7 1 0,1-1 0,12-8 0,2 1 0,-7 5 0,1 1 0,6-7 0,2 0 0,-1 12 0,0 1 0,0-3 0,0-2 0,-2-3 0,4-1 0,5-5 0,1-1 0,-4 10 0,27-15 0,-11 11 0,15-27 0,1 12 0,-1-1 0,-10-12 0,1-2 0,1 7 0,1 0 0,7-7 0,0-2 0,-7 1 0,-1 0 0,6 0 0,1 0 0,-7 0 0,1 0 0,6 1 0,2-2 0,-1-6 0,1-2 0,12 1 0,-2-3 0,-15-7 0,-1 1 0,0 6 0,-2 2 0,4-7 0,-28 16 0,11-15 0,-15 11 0,0-12 0</inkml:trace>
  <inkml:trace contextRef="#ctx0" brushRef="#br0" timeOffset="-141286.74">7250 15893 24575,'35'9'0,"0"1"0,-7-2 0,-1 0 0,6-1 0,1 2 0,1 6 0,1 5 0,0 6 0,2 3-360,-5-6 1,2 0 0,-1 1 359,-3 0 0,-1 0 0,-1-1 0,9 5 0,-1-1 132,2-1 0,-4-1-132,-15-7 0,-3-1 0,11 3 0,3 11 0,-27-27 0,12 35 814,-1-33-814,-11 33 0,28-19 0,-28 15 0,27 0 0,-27 1 0,12-17 0,-1 13 0,-11-29 0,12-3 0,-16-19 0,0-16 0,-16-1 0,12 1 0,-27 0 0,27 15 0,-10 0 0,-3 1 0,-3-3 0,0-21 0,-2 24 0,-3 3 0,-6-4 0,-6-11 0,13 27 0,9-12 0,11 16 0,-12 0 0,16 0 0,0-15 0,0-16 0,0-5 0,1 6 0,-2-3 0,-3-4 0,-3-5 0,2 4 0,4-1 0,-2 3 0,-13-1 0,1 4 0,11-3 0,-12 21 0,16 15 0,0 15 0,0-11 0,0 28 0,0-28 0,0 11 0,0 1 0,0 4 0,0 15 0,-1-10 0,2 1 0,5 1 0,4 1 0,5 6 0,5 2 0,-1-7 0,3 1 0,0-2 0,6 2 0,1-2 0,2 5 0,-3 1 0,-10-4 0,-1-1 0,1-9 0,-1 1 0,1 15 0,0 2 0,-1-9 0,1-3 0,-1 2 0,1-1 0,0-1 0,-1-1 0,3 10 0,-4-15 0,-16 11 0,0-27 0,0 12 0,0-16 0,-32 0 0,7-7 0,-5-2 0,-2 7 0,-4 2 0,-1-2-301,-7-3 1,0-1 0,-2 2 300,-1 2 0,-1 3 0,0 0 0,-1-1 0,-1 0 0,0 0 0,3 0 0,-1 0 0,2 0 0,3 0 0,1 0 0,2 0 0,-7 0 0,4 0 0,7 0 0,5 0 0,-4 0 0,15 0 0,-11 0 0,27 0 0,-12 0 901,16 0-901,0-16 0,0 12 0,0-12 0</inkml:trace>
  <inkml:trace contextRef="#ctx0" brushRef="#br0" timeOffset="-138194.74">9437 15575 24575,'0'26'0,"0"-1"0,1 2 0,-2 1 0,-6-1 0,-2 1 0,1 5 0,-3 0 0,-5-5 0,-3-1 0,2 1 0,-1 1 0,2 1 0,-4 7 0,0 0 0,4-8 0,-2 0 0,1-1 0,-1 8 0,1-1 0,-1 1 0,1-2 0,7-6 0,0-1 0,-7 0 0,3-3 0,10-4 0,-12 19 0,16-33 0,0 17 0,0-23 0,0 0 0,-15-23 0,-5 1 0,0 0 0,-3 1 0,-14 2 0,9 3 0,-19 16 0,24 0 0,-2-7 0,-1-2 0,0 8 0,1-2 0,5-11 0,1-3 0,-8 7 0,3 0 0,4-9 0,4-13 0,16 29 0,0-13 0,0 16 0,0 0 0,16 0 0,-12 16 0,27 19 0,-28-9 0,-2 3 0,14-2 0,2 1 0,-8 1 0,1 0 0,7-2 0,2-1 0,-2-2 0,1-1 0,6 11 0,3-1 0,4-5 0,0-1 0,-2 1 0,-1-1 0,4-9 0,-5-1 0,-7 14 0,11-27 0,-27 28 0,27-13 0,-27 1 0,12-4 0,-16-16 0,0 0 0,16 0 0,-12-16 0,27-4 0,4-15 0,-2 17 0,5 1 0,-10 0 0,2 0 0,2 0-190,8-1 1,2 0 0,-3-1 189,2-9 0,-3 1 0,-3 8 0,-4 3 0,1 0 0,-28 0 0,11 12 0,-15-11 0,0 15 568,0-16-568,0 12 0,0-12 0,0 16 0</inkml:trace>
  <inkml:trace contextRef="#ctx0" brushRef="#br0" timeOffset="-134894.74">2046 15099 24575,'0'0'0</inkml:trace>
  <inkml:trace contextRef="#ctx0" brushRef="#br0" timeOffset="-133042.74">1288 15857 24575,'0'-40'0,"0"-1"0,0 1 0,2 2 0,1 0 0,1-2 0,3-1 0,0 2 0,2 0 0,1-2 0,1-1 0,3-1-469,-1 5 1,2-2 0,1-1 0,2 0 0,-1 0 0,1 0 0,-2 3-180,4-8 1,-1 2-1,1 1 1,0 0 0,1-1 647,-1 7 0,2-2 0,1 1 0,-1 0 0,-1 3 0,-3 3 633,2-7 1,-2 3 0,-1 5-634,0 1 0,1 5 1045,13-6-1045,-27 31 0,12 0 0,-1 0 3276,-11 0-2984,12 0-292,0 0 0,3 0 0,6 0 0,1 0 0,13 0 0,-12 5 0,-3 6 0,12 24 0,-12-9 0,3 3 0,-5-2 0,2 2 0,0 1-239,1-1 0,0 1 0,0 1 239,-1 3 0,-1 2 0,0 0 0,1-1 0,-1 0 0,-3 1 0,-6-1 0,-2 1 0,1-1 0,4-5 0,2 0 0,-4 0 0,-3 13 0,-4 0 0,1-3 0,-3-2 0,-5-8 0,-2-3 0,1 16 0,16-11 0,-12-13 0,12 1 717,-16 11-717,0-27 0,0 28 0,0-29 0,0 13 0,0 0 0,0 3 0,0 17 0,0-17 0,0 13 0,0-28 0,0 11 0,0-15 0,0 0 0</inkml:trace>
  <inkml:trace contextRef="#ctx0" brushRef="#br0" timeOffset="-131915.74">1658 15363 24575,'34'0'0,"-1"0"0,0 0 0,3 0 0,1 0 0,0 0 0,1 0 0,1 0 0,7 0 0,3 0 0,-7 0 0,-11 0 0,-3 0 0,19 0 0,-47 0 0</inkml:trace>
  <inkml:trace contextRef="#ctx0" brushRef="#br0" timeOffset="-128952.73">4586 14923 24575,'0'41'0,"0"0"0,0-11 0,0 3 0,0 5 0,0 4 0,0-5 0,0-7 0,0-1 0,0 8 0,0 0 0,0-10 0,0-1 0,0 13 0,0 1 0,0-3 0,0 0 0,0 6 0,0 0 0,0-6 0,0-3 0,0-5 0,0-3 0,0 9 0,0-19 0,0-32 0,0 12 0,0-27 0,0 27 0,-15-27 0,11 11 0,-4-4 0,0-3 0,8-12 0,0 5 0,0-5 0,0-2-517,0 2 0,0-1 0,0-2 517,0-1 0,0-2 0,0-1 0,0 1 0,0 6 0,0 2 0,0-1 0,0-1 0,0-3 0,0-1 0,0 0 0,0 3-139,0 0 0,0 3 0,0 0 139,0 0 0,0 1 0,0 3 0,0 5 0,0 5 0,0 8 0,16 15 0,19 0 0,9 6 0,6 3 0,-3 0 0,2 2 315,-6 3 0,2 4 1,-3 1-316,-10-1 0,-3 1 0,0-1 0,8 0 0,-4 3 219,-6 11 0,-3-1-219,12-8 0,-17 13 0,-3-5 0,-16-11 0,-6 3 0,-4 4 0,-5 7 0,-5 3 0,-1-3 0,-4 2 0,0 0 41,1-2 0,-1 1 0,0-2-41,0-2 0,1-1 0,2-3 0,4-3 0,1-5 0,-14-3 0,27-16 0,-12 0 0,16 0 0,0 0 461,16 0-461,-12 0 0,27 0 0,-27 0 0,12 0 0,-1 15 0,5 5 0,15 15 0,-18-10 0,1 1 0,8 2 0,-1-1 0,-4 1 0,-2-1 0,-2 0 0,1-3 0,13-4 0,-27 11 0,12-27 0,-16 27 0,0-27 0,-16 27 0,-3-11 0,-1 0 0,-2 3 0,-3 1 0,-14-1 0,12 2 0,-1 1 0,-5-6 0,-1-5 0,6-5 0,1 0 0,0 7 0,-1-3 0,-2-11 0,2-2 0,-10 15 0,11-16 0,11 0 0,16 0 0</inkml:trace>
  <inkml:trace contextRef="#ctx0" brushRef="#br0" timeOffset="-127403.73">3881 16686 24575,'-26'0'0,"1"0"0,-14 0 0,3 0 0,-3 0 0,4 0 0,-2 0 0,-12 0 0,0 0 0,3 0 0,2 0 0,-2 0 0,5 0 0,2 0 0,-8 16 0,28 7 0,3 5 0,-3 7 0,-1 5 0,-2-2 0,-2 3 0,3 1-541,6-1 1,3 0-1,0 2 541,-1-5 0,0 2 0,0 0 0,1-1 0,2-1 0,0 0 0,2 1 0,1-1 0,0 2 0,3 0 0,-1-1 0,1 1 0,-2 11 0,0-1 0,2-2-34,3-10 0,2-1 1,-1-2 33,-1 10 0,2-4 0,5-13 0,4-5 0,10-4 0,3-2 0,5-2 0,-2-6 0,2 1 0,4 6 0,2 2 0,2-1-170,4-3 0,2-1 0,2-1 170,-1 2 0,3 0 0,1-1 0,1-3 0,1-2 0,0-3 0,1-2 0,0 1 0,-9 0 0,0 0 0,0 0 0,0-1 0,-1-2 0,5-2 0,-1-2 0,0-2 0,-1-2 0,2-3 0,-1-2 0,0-2 0,-4-1-134,0-3 1,-2-1 0,-3-3 133,2-6 0,-1-2 0,-7 2 0,-9 8 0,-5 1 0,3-5 0,-4 1 0,-10 3 0,11 1 0,-15 3 0,0 16 0</inkml:trace>
  <inkml:trace contextRef="#ctx0" brushRef="#br0" timeOffset="-124909.73">2911 17180 24575,'-29'-28'0,"0"-1"0,1 0 0,2 0 0,2-1 0,-1-1 0,-6-4 0,-2 0 0,3-1-411,4 1 1,3-1 0,-1 1 410,4 4 0,-1 1 0,0 1 0,-13-8 0,1 4 201,14 6 0,-1 3-201,-14 4 0,1 4 204,10-3-204,-9-13 0,32 28 0,0-11 625,0 30-625,0-11 0,0 12 0,0 0 0,0-12 0,0 11 0,0 1 0,0 4 0,0 15 0,0-16 0,0-3 0,-15-63 0,-2 19 0,-2-3 0,1-5 0,0-4 0,0 3 0,-2-2 0,0 1 0,4 8 0,-1-1 0,3 2 0,4 0 0,1 3 0,-11-13 0,4 8 0,16 15 0,-15 28 0,11-8 0,-5 17 0,2 9 0,5 3 0,4 4 0,6 11 0,0 2 0,-7-14 0,-1 0 0,3 0-150,6-3 1,3-1-1,-2 1 150,-3 2 0,-1 0 0,1-3 0,3-2 0,-1-1 0,-1 13 0,0-2 0,8-1 0,-14-13 0,0-1 0,13 10 0,-15-15 449,0-4-449,0-16 0,0 15 0,0-11 0,16 28 0,-12-29 0,12 29 0,-16-28 0,0 11 0,0-46 0,0 6 0,0-5 0,0-2 0,0-4 0,0-2-468,0-2 0,1-2 0,-2-1 468,-2 5 0,-2-1 0,0-1 0,2 0 0,1-1 0,2-1 0,-1-1 0,0 1 0,-3-3 0,0 0 0,-1 0 0,2 1 0,2 5 0,1 1 0,1 0 0,-1 0 0,0-9 0,0 0 0,0 4 0,0 4 0,0 4 0,-2 7 0,4 5 0,14 7 0,-12 16 0,12 0 0,-16 16 1404,15-12-1404,8 10 0,5 3 0,7-7 0,5 0 0,-1 5 0,2 3 0,0 0 0,-6-5 0,-1 0 0,-1 0 0,13 4 0,-4 1 0,-10 0 0,-5-5 0,-7-9 0,-5 12 0,-15-16 0,0 0 0,16 0 0,-12 16 0,12-12 0,-16 11 0</inkml:trace>
  <inkml:trace contextRef="#ctx0" brushRef="#br0" timeOffset="-121894.73">4481 16933 24575,'5'-40'0,"0"-1"0,0 1 0,1-2 0,0 0 0,2 0 0,3 1 0,1-1 0,0 0-670,0-6 1,-1-2 0,1 3 669,1 9 0,-1 1 0,-1 0 0,-5-2 0,-1-1 0,3 6 323,9 5 0,-2 3-323,-11-21 332,11 43-332,-15-12 0,0 16 0,-15 16 1030,11-12-1030,-28 27 0,28-27 0,-11 27 0,-1-27 0,-4 12 0,1-16 0,-13 16 0,29-13 0,-13 13 0,0-16 0,12 0 0,-11 0 0,15 16 0,-16-12 0,-4 11 0,-15-15 0,0 16 0,15-12 0,5 12 0,15-16 0,0 0 0,0 15 0,0-11 0,15 12 0,-11-16 0,27-16 0,-27 12 0,43-11 0,-7-1 0,1 6 0,4 0 0,-8 1 0,0-1 0,11-7 0,-2 2 0,-16 13 0,-3 1 0,16-15 0,-11 16 0,-28 0 0,11 0 0,-15 16 0,0-13 0,0 29 0,0-13 0,0 17 0,-1 0 0,2 2 0,7-8 0,0 1 0,-6 9 0,0-2 0,5-11 0,2-3 0,6 12 0,-11-17 0,12 13 0,-16-29 0,0 13 0,0-16 0,0 0 0,0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3T15:55:27.99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456 9966 24575,'0'40'0,"0"0"0,0 0 0,0 2 0,0 1 0,0-3 0,0 7 0,0-4 0,0-6 0,0 1 0,0 11 0,0 0 0,0-12 0,0 0 0,-1 7 0,2 2 0,4-12 0,1 1 0,-1-2 0,-4 5 0,2-1 0,13-1 0,-1-2 0,-13-7 0,0-3 0,14 11 0,-1 1 0,-11-17 0,12-3 0,-16-16 0</inkml:trace>
  <inkml:trace contextRef="#ctx0" brushRef="#br0" timeOffset="1045">7144 10548 24575,'33'-8'0,"1"0"0,2 7 0,2-2 0,6-11 0,2-3 0,-11 11 0,0 0 0,-3-1 0,-1-11 0,-3 0 0,6 8 0,-1 1 0,2-7 0,-15 16 0,-5 0 0,-15 0 0</inkml:trace>
  <inkml:trace contextRef="#ctx0" brushRef="#br0" timeOffset="1828">7215 10301 24575,'35'0'0,"-10"0"0,1 0 0,13 0 0,-13 0 0,-1 0 0,10 0 0,-15 0 0,11-16 0,-27 13 0,12-13 0,-16 16 0</inkml:trace>
  <inkml:trace contextRef="#ctx0" brushRef="#br0" timeOffset="3562">8185 9895 24575,'0'36'0,"0"-5"0,0 6 0,0 1 0,0 10 0,0 3-468,0-2 0,0 3 0,0-4 468,0-11 0,0-3 0,0 1 0,0 4 0,0 1 0,0-1 0,0 8 0,0 0 152,0-11 0,0 0 1,0-2-153,0 3 0,0-4 116,0-5 0,0-5-116,0-3 0,0-4 0,0-16 715,0 0-715,0-47 0,0 19 0,0-3 0,-4-6 0,-2-5 0,0-1 0,0-2 0,1-1 0,-3-4 0,-1 9 0,-2-2 0,0-2 0,0 0 0,2 4-231,2-1 0,2 3 0,0 0 0,-2 0 231,-4-3 0,-3 0 0,1 2 0,4 3 0,7-8 0,0 8 0,-14-2 0,16 3 0,0 5 0,0 27 0,0-27 0,0 27 924,0-12-924,16 16 0,-12 0 0,27 0 0,-7 0 0,3 0 0,16 0 0,4 0 0,-11 0 0,1 0 0,0 0 0,-1 1 0,-1-1 0,0-1 0,0-3 0,-1-3 0,-1 2 0,4 4 0,0-2 0,-3-5 0,1-4 0,-2 1 0,5 1 0,-1 0 0,7 2 0,-2-3 0,-13-6 0,-3 3 0,9 10 0,4-12 0,-33 16 0,18 0 0</inkml:trace>
  <inkml:trace contextRef="#ctx0" brushRef="#br0" timeOffset="4491">8326 10160 24575,'19'0'0,"29"0"0,-25 0 0,9 0 0,3 0 0,-8 0 0,1 0 0,-1 0 0,0 0 0,0 0 0,-3 0 0,12 0 0,-17 0 0,-3 0 0,-16 0 0</inkml:trace>
  <inkml:trace contextRef="#ctx0" brushRef="#br0" timeOffset="5562">8185 10901 24575,'35'0'0,"-15"0"0,11 0 0,-11 0 0,-1 0 0,13 0 0,-13 0 0,1 0 0,-5 0 0,-15 0 0,0 0 0</inkml:trace>
  <inkml:trace contextRef="#ctx0" brushRef="#br0" timeOffset="7111">9084 9225 24575,'18'43'0,"0"0"0,-1 2 0,1 1 0,-2-12 0,2 1 0,-1 1-969,-3 3 0,-2 2 0,1 1 969,0-4 0,0 2 0,0 1 0,-1-3 0,1 1 0,-1-1 0,-2 2 1,-3-1 0,-3 2 0,0-1 1,1-3-2,4 11 0,-2-4 336,-7-3 1,0 0-337,0 9 0,0-2 0,0-10 0,0-1 0,-7 7 0,-2 2 0,4-12 0,-1 1 0,-3-2 0,-6-2 0,-3-2 0,0 1 0,-1 15 0,-1 0 0,3-11 0,0 1 0,0-2 0,0 5 0,-1-1 0,1-6 0,-1 2 0,2-3 0,5-1 0,-2-1 0,-8-3 0,-6 1 0,5-3 1452,-4 16-1452,-2-13 0,-2-1 764,-6 11-764,1-17 13,15-3-13,-11-16-820,27 0 1,-11 0 0,15 0 0</inkml:trace>
  <inkml:trace contextRef="#ctx0" brushRef="#br0" timeOffset="8344">8361 11077 24575,'35'0'0,"1"0"0,-1 0 0,-15 0 0,11-15 0,-27 11 0,27-12 0,-11 16 0,15-16 0,-9 15 0,-1-2 0,-1-12 0,7 15 0,-31 0 0,0 0 0,0-16 0,0 12 0,16-12 0,-12 1 0,27 11 0,-27-12 0,12 16 0,-16 0 0,0 0 0</inkml:trace>
  <inkml:trace contextRef="#ctx0" brushRef="#br0" timeOffset="9432">8220 11007 24575,'26'0'0,"-1"0"0,2 0 0,1 0 0,7 0 0,0 0 0,1 0 0,-1 0 0,1 0 0,-1 0 0,-8 0 0,0 0 0,8 0 0,-3 0 0,-8 0 0,7 0 0,-31 0 0,0 0 0</inkml:trace>
  <inkml:trace contextRef="#ctx0" brushRef="#br0" timeOffset="57610">6562 12241 24575,'-35'36'0,"16"-5"0,2 4 0,-1 2 0,1 1 0,7 6 0,1 2 0,-2-13 0,-1 1 0,3 1 0,6 5 0,3 1 0,-1-1 0,-4-2 0,-1-1 0,2 2-417,2 6 0,3 2 1,0-2 416,-1-8 0,0-2 0,0-1 0,-1 15 0,2 0 0,2-14 0,3-1 0,0 1 0,3 15 0,2-2 204,5-2 0,3-2-204,-2-6 0,1-5 207,18 2-207,-1-4 0,-15-27 0,11 12-820,-27-16 1,12 0 0,-16 0 0</inkml:trace>
  <inkml:trace contextRef="#ctx0" brushRef="#br0" timeOffset="58564">7179 12806 24575,'36'0'0,"-1"0"0,-8 0 0,1 0 0,5 0 0,0 0 0,-5 0 0,-1 0 0,1 0 0,-1 0 0,8 0 0,-19 0 0,-16 0 0,0 0 0</inkml:trace>
  <inkml:trace contextRef="#ctx0" brushRef="#br0" timeOffset="59585">7074 13159 24575,'25'0'0,"0"0"0,15 0 0,-7 0 0,0 0 0,7 0 0,-5 0 0,-20 0 0,28-14 0,9-4 0,-10 6 0,2 1 0,-3-1 0,3-1 0,-4 2 0,-2 2 0,-9 3 0,-13 6 0,-16 0 0,0 0 0</inkml:trace>
  <inkml:trace contextRef="#ctx0" brushRef="#br0" timeOffset="60965">7885 12488 24575,'0'36'0,"0"-1"0,0-3 0,0 3 0,0 1 0,0 2 0,0-4 0,0 2 0,0 0 0,0 10 0,0-2 0,0-7 0,0-3 0,0 1 0,0-4 0,0-27 0,0 12 0,0-1 0,0-11 0,0-35 0,0-4 0,0-4 0,0-6 0,0-5-394,0 3 1,0-5 0,0 3 393,0 10 0,0 3 0,0-3 0,0 1 0,0-3 0,0 1 0,0 2 0,1 0 0,-1 1 0,-1 2 0,-7-11 0,0 6 0,4 5 0,-11 19 0,15 16 0,15 0 1180,28 0-1180,-8 0 0,3 0 0,10 0 0,2 0 0,-4 0 0,-2 0 0,-7 0 0,-3 0 0,-7 0 0,-3 0 0,-5 0 0,-3 0 0,-16 0 0</inkml:trace>
  <inkml:trace contextRef="#ctx0" brushRef="#br0" timeOffset="62175">8185 12559 24575,'0'19'0,"-16"-3"0,12-16 0,-11 16 0,-1-12 0,-4 27 0,-15-27 0,10 11 0,-1 1 0,3-5 0,-1-2 0,-3 1 0,1 0 0,-17 5 0,23-15 0,-11 0 0,27 0 0,-12 0 0</inkml:trace>
  <inkml:trace contextRef="#ctx0" brushRef="#br0" timeOffset="63642">7814 13282 24575,'36'0'0,"-1"0"0,4 0 0,-1 0 0,1 0 0,10 0 0,0 0 0,-13 0 0,-2 0 0,1 0 0,-3 0 0,7 0 0,-13 0 0,-1 0 0,10 0 0,-15 0 0,-5 0 0,1 0 0,-12 0 0,12 0 0</inkml:trace>
  <inkml:trace contextRef="#ctx0" brushRef="#br0" timeOffset="64875">8502 12118 24575,'28'8'0,"-1"0"0,8 11 0,-3 5 0,-11-5 0,-3 3 0,1 6 0,-3 3 0,-6-7 0,-4 3 0,-5 14 0,-2 4 0,1-10 0,0 1 0,0 3-344,0-2 1,0 3 0,0 0-1,0-1 344,0 10 0,0-1 0,0 0 0,0-8 0,0-1 0,0 1 0,0-2 0,0 8 0,0-2 0,0-1-211,1-1 0,0 0 0,-3-2 211,-6-1 0,-3-2 0,-1 1 0,1-2 0,0-1 0,-7-1 0,-6-2 0,-6-2 0,-2 0 0,1 0 0,2-1 0,1-1 0,-1-1 0,1-1 0,-4 0 0,1-1 0,0-2 0,1 1 0,0 0 0,12-9 0,14-11 1328,-12-4-1328,16-4 0,0-12 0,0 16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3T15:58:08.23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703 9790 24575,'-39'0'0,"0"0"0,11 0 0,-1 0 0,-5-4 0,-3-2 0,2 0 0,-4-3 0,0-2-549,-5 0 0,-4-2 0,2 2 549,9 4 0,1 0 0,0 1 0,-4 0 0,-1 1 0,0 1 0,0 3 0,0 1 0,2 1 58,-9-1 0,1 0-58,9-2 0,-2 0 0,1 6 0,0 8 0,0 6 0,3-1 0,-5-5 0,2 3 0,2 9 0,-1 6 0,7-1 0,10-2 0,3 0 186,-9 8 0,3 1-186,12-5 0,4 1 0,-1 2 0,3 0 0,5-3 0,2 1 0,-1 10 0,0 2 0,-1 1 0,2 0 0,4 1 0,5-1 0,5-1 0,6-2 0,3-5 0,6-4-348,2-7 1,5-2 0,4-3 347,-1-5 0,3-3 0,3-1 0,0 2-439,-6-1 1,2 1-1,1 0 1,0 0 0,0-3 438,3-1 0,1-2 0,0-1 0,-1 0 0,0 1 0,3 1 0,-1-1 0,-1 1 0,1 0-372,-3 0 1,1-1 0,-1 0 0,-1-2 371,-3-3 0,0-3 0,-1 0 0,1 1-172,-3 3 0,1 0 1,-1 1-1,-1-2 172,11-1 0,-2-2 0,-2-2 697,2-5 1,-2-2-698,0 1 0,-2-3 1187,-5-6 0,-3-2-1187,-7 2 0,0-1 899,8-4 0,-3-7-899,-11-6 0,-3-6 0,-2-1 0,-1 4 0,-3 0 0,0-3-192,-1 4 1,-1-2 0,-2-2 0,-5 1 191,-9-4 0,-6-1 0,-2 0 0,-2 3 0,0-5 0,-3 3 0,-4-1 0,3 12 0,-3-2 0,-2 1 0,-2 1 0,0 4 0,-6-1 0,-2 3 0,-2 2 0,1 1 0,0 0 0,0 1 0,0 2 0,-1 3 0,-10 2 0,-1 5 0,2-1-30,6-4 1,2-1 0,2 3 29,-1 3 0,2 2 0,3 1 0,5-4 0,7-19 0,5 27 0,15-12 1719,-16 16-1719,-4 0 132,1 0-132,-13 0 0,29 0 0,-13 0 0,16 0 0</inkml:trace>
  <inkml:trace contextRef="#ctx0" brushRef="#br0" timeOffset="1111">19438 8714 24575,'0'35'0,"1"3"0,-2 6 0,-3-7 0,-1 3 0,-1 1-745,-1 7 1,1 1 0,-1 1 744,3-12 0,0 1 0,-1-2 0,-1-2 0,-11 12 0,2-4 358,13-8 0,0-3-358,-13 3 368,15-16-368,15-3 0,5-16 0,15 0 1149,0-16-1149,-9 8 0,-1-3 0,0-6 0,-3-1 0,-2-1 0,-2 2 0,5-2 0,-23 3 0</inkml:trace>
  <inkml:trace contextRef="#ctx0" brushRef="#br0" timeOffset="1644">19368 8361 24575,'0'0'0</inkml:trace>
  <inkml:trace contextRef="#ctx0" brushRef="#br0" timeOffset="4561">20479 10689 24575,'26'26'0,"-1"-1"0,4 5 0,4 5 0,-1 2 0,-4-2 0,-1 3 0,1 1 0,1 2-547,-5-8 1,0 2 0,2 0 0,-1 2 0,0-1 0,0 2-1,-1 0 1,0 2 0,0 1 0,-1-1 0,0 0 0,0 0 526,2 4 0,0 0 0,0-1 1,0 0-1,0-2 44,0-4 0,0-1 1,-1 0-1,1-2 1,-2 0-25,1 2 0,-2-1 0,0-1 0,0-2 375,3-1 0,-1-2 1,-2 1-376,-4 2 0,-1 0 0,-1-2 0,2 0 0,-1-3 0,2 16 3271,13-12-3271,-28-27 1760,11 12-1760,-15-32 374,0-19-374,0-12 0,-6 6 0,-3-2 0,0 2 0,-2-1 0,0 8 0,-1-2 0,0 1 0,0-1 0,0 0 0,1 2 0,-8-12 0,2 2 0,7 0 0,1 1 0,-8 6 0,2 4 0,11-6 0,-11-8 0,15 43 0,0-12 0,0 16 0,0 31 0,15 8 0,-5 3 0,0 3 0,-1-8 0,2 0 0,4 7 0,1-2 0,-6-13 0,0-3 0,-2 1 0,3-3 0,20 12 0,-27-1 0,12-16 0,-16-3 0,0 0 0,0-12 0,0 11 0,0-15 0,0 0 0,-16 0 0,12 16 0,-27 4 0,14 8 0,-1 2 0,-8-8 0,-3-2 0,-5 2 0,-3-1 0,3-4 0,-2-3 0,-6-3 0,-2-2 0,-1 1 0,-1-1 0,1 0 0,0-2 0,9-6 0,2-2 0,7 1 0,3 0 0,-11 0 0,15 0 0,-11 0 0,27 0 0,-12 0 0</inkml:trace>
  <inkml:trace contextRef="#ctx0" brushRef="#br0" timeOffset="6750">18186 10513 24575,'-38'8'0,"0"-1"0,-1 1 0,1 0 0,3 6 0,0 2 0,-1 3 0,-2 2 0,-2 2 0,-3 2-253,9-6 1,-1 3 0,-3 1 0,-1 2 0,-2 1 0,-1 1 0,0 0 0,0 1 0,-1 0 0,1 0 0,1-1 0,1 0 0,1-1-46,-1 1 0,0 0 0,1 0 0,0 0 0,1-1 0,0 1 0,0 0 0,-1 1 1,-1 0-1,0 1 0,-2 2 93,7-5 0,-2 1 0,-1 1 0,0 2 1,-2-1-1,1 1 0,-1 1 0,0 0 0,0-1 1,1 1-1,0-1 0,1-1 0,1 0 0,2-1 1,1-1-1,2-1-160,-9 7 1,3-2 0,1 0 0,2-1 0,0-1 0,2-1 0,0 1 0,0-1 0,0 0 402,-4 3 1,1 0 0,0 0-1,2-1 1,0 0 0,0 0-1,2 0-38,-1 3 0,0 0 0,2 0 0,1-1 0,0-2 0,3-2-113,-10 7 1,2-4 0,1 1 112,-2 3 0,0 1 0,4-2 1638,-1 2 0,7-5-1295,7 4 2933,3-31-1142,16-23 1108,16-21-3242,-6-6 0,-1-6 0,1 14 0,0-2-12,1-3 0,1-5 0,-4 2 12,-5 6 0,-3 1 0,1 0 0,3-2 0,1-1 0,2 2 0,0 6 0,1 1 0,0 2 0,2-6 0,2 3 0,1 7 0,1 3 0,18-11 0,-13 15 0,1 5 940,-4 30-940,-16 21 0,0 4 0,0 6 0,-4-13 0,-2 0 0,0 3-389,0 9 0,0 3 0,-2-2 389,-2-6 0,-2-1 0,-1 0 0,-2 1 0,0 1 0,2-1-145,5-4 0,1-1 0,0 0 145,-1 0 0,-1 0 0,3 1 0,4-1 0,3 0 0,0 1 0,-1 0 0,0-1 0,0-1 0,0 5 0,0-3 0,0 0 0,0-5 0,0-12 0,0-3 1140,0-16-1140,23-16 231,-5 0 0,2-3-231,10-15 0,2-3 0,-9 12 0,1 0 0,0 1 0,11-13 0,0 3 0,0 7 0,1 3 0,0 5 0,-1 3 0,-7 6 0,-2 0 0,10-5 0,-21 15 0</inkml:trace>
  <inkml:trace contextRef="#ctx0" brushRef="#br0" timeOffset="8068">15029 12665 24575,'-45'0'0,"0"0"0,11 0 0,0 0 0,0 0 0,-2-1 0,1 0 0,0 3-477,-2 6 1,1 3-1,-1 1 477,-5-2 0,0 1 0,5 7 0,8 11 0,5 7 0,2 1 0,-3 3 0,2 1 0,4 4-478,10-6 1,5 4-1,1 0 1,0 0 477,-2 1 0,1 0 0,0 1 0,1 1 0,1 3 0,2 2 0,0 0 0,2-3 0,1-5 0,1-1 0,0-2 0,1 0 0,0 9 0,1-1 0,2-4 390,8 2 0,4-6-390,-4-12 0,3-5 0,4-4 0,5-2 0,13 1 0,4-1-384,-10-5 0,1 0 0,3-1 384,-2-2 0,3 0 0,0 0 0,0-1 0,8 4 0,0 0 0,1 0 0,-10-3 0,0 0 0,1 0 0,-1-1 0,6 0 0,0-2 0,-2 0 163,-6 0 1,-1-1 0,-1-1-164,14-3 0,-4-2 882,-17 3 0,-1-4-882,7-10 0,-2-7 0,-11 1 0,-3-3 0,9-4 0,-3-5 0,-9 0 0,-4-5 0,-1 2 0,0-6 0,-1-1 0,-2 2 0,-2-3 0,-1-1 209,-2 1 0,-2 0 0,-2 1-209,-1 4 0,-2 0 0,-3-1-333,-1-1 1,-3-1 0,-2 0-1,-2 2 333,-6-5 0,-2 2 0,-4 0 0,1 5 0,-3 0 0,-2 0 0,-1 1-426,-2 0 0,-3 1 0,0 1 1,0 2 425,5 5 0,1 2 0,-1 0 0,0 0 0,-4-4 0,-1 0 0,1 1 0,4 4-36,-5 1 0,1 3 36,5 1 0,-2 1 0,2 2 0,2 3 0,2 2 0,-1-1 0,3 0 0,-6-5 0</inkml:trace>
  <inkml:trace contextRef="#ctx0" brushRef="#br0" timeOffset="11067">17075 13317 24575,'-35'0'0,"10"0"0,-1 0 0,-1 0 0,-1 0 0,-14 0 0,-3 0 0,0 0 0,0 0 0,0 0 0,0 0 0,1-1 0,2 2 0,6 6 0,1 2 0,4-1 0,0 4 0,-13 10 0,3 7 0,15-3 0,1 2 0,-9 7 0,2 1 0,12-1 0,4 1 0,7-8 0,-1-2 0,-7 0 0,3-1 0,11 1 0,2-1 0,-15 15 0,15-15 0,2 1 0,-1 9 0,0 0 0,0 0 0,0 1 0,16-1 0,6-17 0,7-1 0,6 1 0,4-1 0,-7-4 0,2-1 0,-2-1 0,5-2 0,-1 1 0,1 7 0,0-2 0,-9-13 0,-1 0 0,0 6 0,1-1 0,-2-6 0,-1-2 0,10 1 0,0 0 0,-15 0 0,11 0 0,-27 0 0,28 0 0,-29-15 0,13-5 0,-16-15 0,0-1 0,0 1 0,0 0 0,0 15 0,0-11 0,0 27 0,-16-12 0,13 16 0,-45 0 0,25 0 0,-2 0 0,-1 0 0,-9 0 0,15 0 0,4 0 0,1 0 0,11 0 0,-12 0 0,16 16 0,0 4 0,0 15 0,0 0 0,0 0 0,0 1 0,0-17 0,0 13 0,0-13 0,0 1 0,0-4 0,0-16 0</inkml:trace>
  <inkml:trace contextRef="#ctx0" brushRef="#br0" timeOffset="22195">15170 14358 24575,'0'39'0,"0"0"0,0 1 0,-1 2 0,1 0 0,1 3 0,1-3 0,2 2 0,1 1 0,-1 0-656,0-4 1,-1 1-1,1 1 1,0-2 0,1 0 410,3 4 1,1-1 0,0 0 0,0 0 244,0 0 0,1 1 0,-1-1 0,-1-3 351,-2-1 1,-1-2-1,3-2-351,13 9 0,-3-4 375,-15-12 0,0-3-375,21 9 0,-24-19 0,0-16 2226,-24 0-2226,3 0 224,-22 0-224,18 0 0,-1 0 0,-1 0 0,-1 0 0,-7 0 0,-1 0 0,9 1 0,-1-2 0,-7-5 0,4-4 0,7-10 0,-7 1 0,31 3 0,0 0 0,0 13 0,0-13 0,0 47 0,13-13 0,5 3 0,-1 10 0,1 4 0,2 1-326,3 1 1,2 0 0,2-1 325,1 1 0,2 0 0,-2-1 0,-8-5 0,-3-1 0,1-5 0,17 10 0,-19-19 0,-1-16 0,-11-16 0,21-6 0,5-7 0,-10-13 0,1-6-384,0 18 1,4-1 0,0-1 0,-2 0 383,-3-3 0,-1-1 0,-2 0 0,2 2 0,4-4 0,1 2 0,-1 0 290,1 1 0,0 0 0,-5 3-290,-7-1 0,0 3 0,19-7 0,-31 14 0</inkml:trace>
  <inkml:trace contextRef="#ctx0" brushRef="#br0" timeOffset="23795">15646 16140 24575,'-25'0'0,"-1"0"0,-13 0 0,13 0 0,1 0 0,-10 0 0,-1 0 0,1 0 0,-8 15 0,24 9 0,1 3 0,-12 1 0,1 3 0,14-1 0,4 3 0,-2-2 0,-12 5 0,-1 1 0,8-7 0,1 3 0,1-2 0,-4 6 0,1 0 0,2-4 0,-1 3 0,2-3 0,-3 4 0,2 1 0,5-5 0,1 2 0,-1-2 0,-6 5 0,1-1 0,6 6 0,2 0 0,0-7 0,3-1 0,5 0 0,2 0 0,-2 1 0,2-1 0,5 1 0,3-2 0,-1-5 0,4-3 0,18 6 0,6-5 0,0-6 0,3-5-505,-2-5 0,4-2 1,2-1 504,-3-2 0,1-1 0,1-2 0,0-2-566,3-2 0,0-2 1,0-2-1,2-1 566,-4-1 0,2-1 0,-1-1 0,1 0 0,-2-1 0,-3-1 0,0 1 0,0-2 0,-2 0 0,0 0 0,4-3 0,-1 1 0,-2-2 0,0-2-95,-3-2 0,0-3 0,-3 1 1,-1 5 94,8 4 0,-6-2 0,-7-15 0,-3-2 0,6 14 0,-5 0 1303,-15-21-1303,18 7 0,-1-3 1193,-24 8 1,-2 0-1194,14-7 0,1-3 0,-12 5 0,-4-3 0,0 0-114,1-11 0,-2-2 114,-2 4 0,-3-4 0,-5 3-478,-5 5 0,-4 1 0,-2 0 478,2 4 0,-2-1 0,-1 1 0,-1 2 0,-7-3 0,-2 2 0,-5 2 0,6 10 0,-6 0 0,-1 1 0,1 2 0,1 1 0,-9-3 0,2 3 0,-3 2 0,1 5 0,-4 2 0,1 1 0,6 1 0,-6-2 0,4 2-97,7 6 0,-1 2 0,2-1 97,-1-1 0,2 2 0,4 8 0,-2 3 0,2-1 0,-13-1 0,1 3 0,3 11 0,4 3-656,16-8 1,3-2-1,-13 2 1,31-3 0</inkml:trace>
  <inkml:trace contextRef="#ctx0" brushRef="#br0" timeOffset="25414">17110 15646 24575,'0'25'0,"0"1"0,0 0 0,0 3 0,0 12 0,0 4 0,0 0 0,0 0 0,0 0 0,0 0 0,0 0 0,0-4 0,0-12 0,0-3 0,0 0 0,0-1 0,0 10 0,0-15 0,0 11 0,0 5 0,0 11 0,0-20 0,0-1 0,0 1 0,0 4 0,0-11 0,0 0 0,0-20 0,0-20 0,0 0 0,0 5 0,16-1 0,-12 12 0,9-14 0,5-3 0,17-1 0,-9 0 0,3 1 0,5 10 0,3 3 0,2-1 0,0 2 0,-2 6 0,-1 2 0,-4-2 0,-2 2-656,-2 7 1,-5 0-1,-3-4 1,-4 11 0</inkml:trace>
  <inkml:trace contextRef="#ctx0" brushRef="#br0" timeOffset="28685">15505 16545 24575,'0'34'0,"0"-1"0,0-4 0,0 1 0,0 13 0,0 0 0,0-15 0,0-1 0,0-1 0,0-1 0,0 10 0,0 0 0,0 1 0,0-17 0,0 13 0,0-29 0,0 13 0,0-16 0,0-31 0,0 23 0,0-22 0,0-3 0,0 10 0,0-2 0,0-1 0,1 0 0,-2 1 0,-7-2 0,0-1 0,7-14 0,-2-2 0,-12 6 0,-1 1 0,13-6 0,2 0 0,-7 3 0,0 2 0,9 8 0,-2 3 0,-14-16 0,26 27 0,-7 16 0,32 0 0,-1 0 0,0 0 0,0 0 0,-15 0 0,-4 0 0,-16 0 0,0 0 0</inkml:trace>
  <inkml:trace contextRef="#ctx0" brushRef="#br0" timeOffset="29544">15540 16792 24575,'35'0'0,"-15"0"0,-4 0 0,-16 0 0,0 0 0,0 0 0</inkml:trace>
  <inkml:trace contextRef="#ctx0" brushRef="#br0" timeOffset="30696">15505 17110 24575,'35'0'0,"-9"0"0,-1 0 0,14 0 0,-13 0 0,-1 0 0,11 0 0,-1 0 0,0 0 0,-15 0 0,-5 0 0</inkml:trace>
  <inkml:trace contextRef="#ctx0" brushRef="#br0" timeOffset="33611">14746 13159 24575,'0'43'0,"0"-18"0,0 3 0,0 10 0,0 2 0,0-4 0,0 3 0,0-1 0,0 4 0,0-5 0,0-5 0,0-1 0,0 19 0,0-2 0,0-9 0,0-12 0,0-3 0,0-4 0,0-5 0,0 1 0,0-28 0,0-7 0,0-21 0,0 0 0,0-2 0,0 12 0,0 1 0,2-6 0,-4 0 0,-5 8 0,-1 3 0,4-12 0,-12 1 0,16 16 0,0 3 0,0 0 0,0-3 0,0-17 0,0 6 0,0 2 0,0 2 0,0-2 0,0 1 0,0 8 0,0-1 0,0 4 0,0 16 0,16 0 0,-12 0 0,11 0 0,-15 0 0,32 0 0,7 16 0,-4-14 0,1 0 0,-9 5 0,0 2 0,7-1 0,-1-1 0,6-3 0,-12 5 0,-3-2 0,-4-7 0,-4 0 0,-16 0 0</inkml:trace>
  <inkml:trace contextRef="#ctx0" brushRef="#br0" timeOffset="34995">14888 13529 24575,'-26'0'0,"1"0"0,-3 0 0,1 0 0,-1 0 0,1 0 0,1 0 0,1 0 0,-10 0 0,31 0 0,39 0 0,-7 0 0,3 0 0,5 0 0,-2 0 0,2 0 0,-5 0 0,-27 0 0,12 0 0,-16 0 0,0 0 0,0 0 0</inkml:trace>
  <inkml:trace contextRef="#ctx0" brushRef="#br0" timeOffset="36150">14746 13847 24575,'36'0'0,"-1"0"0,1 0 0,-1 0 0,-7 0 0,-2 0 0,1 0 0,-3 0 0,12 0 0,-1 0 0,-15 0 0,-5 0 0,-15 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3T16:00:11.22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755 13882 24575,'-28'0'0,"1"0"0,-22 0 0,0 0 0,17 0 0,1 0 0,-2 0 0,-3 0 0,3 0 0,5-1 0,1 2 0,-6 5 0,0 3 0,5-1 0,1 4 0,-1 7 0,-2 5 0,2 0 0,-10 4 0,1 3 0,10-5 0,1 4 0,1 0-205,0 0 1,2 2 0,2 0 204,4-2 0,1 1 0,2 0 0,1 1 0,1 0 0,2 2 0,2 9 0,3 3 0,2-2 0,2 5 0,2 0 0,-2-8 0,1 0 0,1-1 0,4 5 0,6-4 0,4-13 0,5-1 0,9 8 0,5-4 0,8-9 0,4-4-485,-10-1 0,1 1 1,4-2 484,-5-5 0,3-2 0,2-1 0,-1-1-579,4-1 0,0-2 0,2 0 0,1 1 579,-3 1 0,1 1 0,2 0 0,-1-1 0,-1 0 0,-3-2 0,1 0 0,-2-1 0,0 0 0,0 2 0,5 3 0,0 2 0,-2-1 0,-2 0 161,4-2 0,-2-1 1,-5 0-162,0 3 0,-7-2 0,3-7 0,-3-16 1310,-28-19-1310,10 10 0,3-5 0,-9-1 0,-3-5 0,2 1 618,4 4 1,2 1 0,-2-3-619,-3-11 0,-2-3 0,-1 1 0,1 4 0,0 1 0,-2-1 0,-2-5 0,-2-1 0,-2 1 0,-1 2 0,-2 1 0,-3 0 0,-1 2 0,-2 1 0,-4 1-452,-5-4 0,-3 0 0,-4 2 452,3 13 0,-1 1 0,-3 2 0,-1 0 0,-5-3 0,-3 1 0,-1 2 0,-2 3 0,-3 2 0,-2 2 0,0 3 0,-1 1 0,3 4 0,0 1 0,0 3 0,0 0 0,2 1 0,1 2 0,0 1 0,4 0 0,-11 3 0,4 0 0,7 0 0,5 0 0,12 0 0,3 0 0,16 0 0</inkml:trace>
  <inkml:trace contextRef="#ctx0" brushRef="#br0" timeOffset="1464">8114 13317 24575,'0'47'0,"0"0"0,0 0 0,0-4 0,0-1 0,0-1 0,0 0 0,0 0 0,0-2 0,0 7 0,0-1 0,2-1 0,-4-2 0,-5-13 0,-1-3 0,4 9 0,-28-4 0,13-27 0,-9 4 0,-3 0 0,3-7 0,-1-2 0,-2 1 0,-1 0 0,-1 1 0,0-2 0,5-7 0,1 0 0,-2 8 0,3-4 0,6-17 0,5-5 0,-1 3 0,14-9 0,4-3 0,-2-4 0,-1 6 0,2-1 0,5 6 0,4 1 0,4-2 0,7 4 0,12 4 0,4 6 0,-1 5 0,3 5 0,-4 3 0,3 3 0,-1 0 0,9-2 0,0 2 0,-9 2 0,2 3 0,-1 0 0,8 3 0,-2 2 0,-8 5 0,-2 3 0,1-1 0,-3-1 0,7 3 0,-13-11 0,-1-2 0,10-7 0,-9 0 0,-1 0 0,14 0 0,-13 0 0,-1 0 0,11 0 0,-17 0 0,13-16 0,-28-19 0,4 9 0,-1-3 0,-5-13 0,-4-2 0,-3-1 0,-5-1-333,-4 11 1,-3-1 0,-3 2 332,-6-1 0,-4 1 0,-5 5-418,0 7 1,-4 3-1,-3 2 1,2 2 417,3 2 0,0 1 0,-1 2 0,1 2 0,-2 2 0,-1 1 0,0 2 0,2 1-52,-7 1 0,1 2 0,4-1 52,0 0 0,3 0 0,-10 0 0,4 0 0,4 0 451,13-1 1,1 2-452,-10 15 870,15 3 0,4 5-870,5 4 0,3 1 0,-8 18 0,16-16 0</inkml:trace>
  <inkml:trace contextRef="#ctx0" brushRef="#br0" timeOffset="3183">10513 14887 24575,'35'16'0,"4"-1"0,5 5 0,-15-2 0,2 4 0,0 1 0,3 0-656,1 1 1,3 0-1,1 2 1,-1 0 0,0 0 251,-1 1 1,0 0 0,-1 0-1,0 1 1,1 0 403,0 0 0,0 0 0,1 0 0,-3 0 0,-2-1 154,-3 2 0,-3 1 1,-1-1-1,1-3-154,8 0 0,0-2 0,-3 0 529,-4 11 0,-2-3-529,1-13 0,-3-3 0,-4 4 0,-4-4 2720,-16-32-2720,0-19 449,-6 8 1,-4-1-450,-5-7 0,-5-1 0,-6 7 0,-5-1 0,1 3 0,-1-3 0,0 1 0,-2 0 0,-3-2 0,7 1 0,7 2 0,5-1 0,-2-9 0,2-2 0,0 4 0,3 1 0,11-1 0,2 2 0,-7 6 0,0 1 0,5-3 0,6 9 0,29 33 0,1 5 0,4 5 0,2 5 0,1 5-180,-12-9 1,2 4-1,1-1 1,-3-4 179,10-1 0,-1 1 0,-7 6 0,0 5 0,-4-4 0,-5-8 0,-3-1 0,0 1 0,-5 1 0,-13 9 0,0-27 0,0 28 718,-15-13-718,-8 5 0,-5 3 0,0 0 0,-3 1 0,-5 0 0,-4 1 0,-2 0-427,12-6 1,-1 0 0,0-1 0,-2 1 426,-4 0 0,-1 0 0,-1-1 0,0 0 0,3-3 0,-1-1 0,1-1 0,2-1 0,-1 3 0,3-1 0,1-4 0,-6-3 0,7-2 0,11 6 0,3-15 0,16 0 0</inkml:trace>
  <inkml:trace contextRef="#ctx0" brushRef="#br0" timeOffset="4984">13600 15434 8191,'0'-20'0,"-16"5"3276,-3 15-2383,-12-1 1,-5 2-894,0 6 0,-2 1 0,1-2 0,-2-1 0,1 4 705,1 5 0,2 4 0,-1 1-705,-2 3 0,0 1 0,0 3 0,1 2 0,2 2 0,2 2 0,5-3 0,4 1 0,1 1 604,4-2 1,1 0 0,4-1-605,5-1 0,2 1 1638,-1 13 0,1 0-35,5-12 1,0 1-1604,-3 2 0,-1 3 0,1 0 0,3 10 0,4 0 0,4 0 0,4 0-201,-1-8 1,2 1-1,4-3 201,6-8 0,3-3 0,2 1 0,2 8 0,1 0 0,4-4 0,3-9 0,3-3 0,0 0 0,-3 6 0,-1 0 0,1-2 0,2-6 0,1-3 0,-2 0 0,9 7 0,-2-2 440,-7-8 1,-3-3-441,-8-5 0,-1-2 0,10 1 0,0 0 0,-10 0 0,1 0 0,1 1 0,1-2 315,7-6 0,1-1-315,-8 7 0,-2-2 0,0-12 0,-1-2 0,2 8 0,-3-1 0,0-26 0,0 12 0,-1-3 0,-12 1 0,-2-2 0,1-7 0,-1-1 0,0-3 0,-2 0 0,-6 2 0,-2 1 0,2-4 0,-2 2 0,-7 9 0,0 3 0,4-9 0,-27 3 0,11 28 0,-4-4 0,-3 1 0,0 6 0,-1 2 0,-6-9 0,-2 0 0,0 6 0,1 0 0,7-6 0,1 0 0,2 7 0,-1 2 0,0-1 0,2 0 0,0 0 0,-7 16 0,31 4 0,0 4 0,0 3 0,0 12 0,0-4 0,0-4 0,0-27 0,0 28 0,0-28 0,0 11 0,0-15 0</inkml:trace>
  <inkml:trace contextRef="#ctx0" brushRef="#br0" timeOffset="6585">12559 16475 24575,'0'-45'0,"0"0"0,0-1 0,0-3 0,0 0 0,0 2 0,0-1 0,0 2 0,2 2 0,-4 2 0,-4 15 0,-3 3 0,-11-11 0,-3 23 0,-5 4 0,1-1 0,-1 3 0,-7 4 0,0 4 0,-1-2 0,1 0 0,3 0 0,1 0 0,5-1 0,-1 2 0,-2 4 0,0 5 0,0 6 0,3 4 0,-2 5 0,1 4 0,0 6 0,3 1 0,5-1 0,3 1 0,-2 6 0,0 2 0,6-12 0,0 1 0,1 0 0,0 12 0,2 2 0,2-10 0,1 0 0,4-1 0,6 1 0,7 0 0,7 7 0,6 4 0,1-7 0,4-6 0,5-3-159,-7-7 0,3 2 0,1-2 1,-2-4 158,13 0 0,-1-7 0,-4-3 0,-2-2 0,-4 0 0,-3-2 0,7-7 0,1-16 0,-1-4 0,-17-4 0,-1-3 317,1 8 1,-1-1-318,1-12 0,0-2 0,0 6 0,-1 1 0,-6 0 0,-2-1 0,0-5 0,-3-1 0,-5 0 0,-2-2 0,2-12 0,-2-2-286,-3 14 0,-1 1 0,-1-2 286,-1-7 0,1 0 0,-1 2 0,-2 3 0,-2 0-43,1 1 0,-1-2 0,1 4 43,0 6 0,0 2 0,1 0 0,-1 1 0,-7-1 0,2 9 0,12 15 0,-13-12 0,16 16 0</inkml:trace>
  <inkml:trace contextRef="#ctx0" brushRef="#br0" timeOffset="7784">12242 15998 24575,'22'-27'0,"0"0"0,0-1 0,7-2 0,2 0 0,0-4 0,-4-2 0,0-5 0,1 0 0,-1 2-820,0 6 1,0 2 0,-1-1 0,0-1 755,1-6 0,-2-1 0,1-1 1,-2 0 63,-1 1 0,-1 0 0,1 0 0,-1 1 0,0 4 0,1 0 0,-1 0 0,1-1 0,3-3 0,2-1 0,-2 1 0,-4 5 552,0-5 0,-1 3-552,1 8 0,0-1 0,-3 4 578,1-14-578,-3 13 0,1 1 0,2-11 0,0 18 0,-1 1 1850,-13-3-1850,17 5 0,-23 15 0,0 0 0</inkml:trace>
  <inkml:trace contextRef="#ctx0" brushRef="#br0" timeOffset="9251">12418 15028 24575,'0'26'0,"0"-1"0,0 15 0,0 7 0,0-10 0,0 5 0,0 1 0,0-1 0,0-3 0,0 0 0,0 0 0,0-1 0,0 13 0,0 1 0,0-6 0,0-1 0,0-8 0,0-1 0,0-1 0,0 0 0,0-15 0,0 11 0,0-27 0,0 12 0,0-16 0,0 0 0,0-16 0,0 12 0,0-27 0,16 11 0,19-15 0,-2 10 0,5-1 0,-10 7 0,3 1 0,0 0 0,4 0 0,2 0 0,-3-1 0,4-8 0,-2 3 0,0 13 0,-5 3 0,-12-8 0,-3 16 0</inkml:trace>
  <inkml:trace contextRef="#ctx0" brushRef="#br0" timeOffset="10723">13318 13917 24575,'0'35'0,"0"1"0,0 7 0,0 0 0,0-6 0,0 0 0,0-1 0,0 2 0,0-2 0,0 3 0,0-1 0,0 9 0,0 0 0,0-12 0,0 0 0,-1-2 0,0 2 0,3-1 0,5 6 0,1-2 0,-7-1 0,2-3 0,12-8 0,2-5 0,2-1 0,17-1 0,-1 13 0,-11-29 0,3-2 0,-1 7 0,3-1 0,13-4 0,2-6 0,-7-3 0,0-3 0,7-6 0,-1-6 0,-6-10 0,-4-8-314,-8 1 0,-2-5 0,0 2 314,-4 9 0,-1 1 0,0-4-360,-1-5 0,0-5 1,0 0-1,-2 3 360,-1 2 0,-2 2 0,1 0 0,5-5 0,0-2 0,-3 0 0,-8 8 0,-3-2 0,-1 1 0,3 3-173,4 1 1,2 3-1,-3-2 173,-5-12 0,-5-3 0,2 4 0,8-3 0,-2 4 0,-14-2 0,-2 3 0,9 13 0,-4 3 847,-27-9-847,-4 4 0,2 27 0,-5 4 0,5-5 0,-3-2 0,-1 3 214,-9 7 1,-2 3 0,1 1-215,9-2 0,1 0 0,-1 4-224,-3 5 0,-1 3 1,-1 1-1,4 0 224,0 1 0,3 0 0,-3 2 0,0 2 0,-3 2 0,-1 2 0,3 0 0,3-1 0,0 1 0,2 0 0,1-1 0,-7 0 0,1-1 0,3 2-16,6 6 0,2 2 0,3-5 16,-2-10 0,5-1 0,11 6 0,4 1 0,-8 9 195,16 1 0,0-17 0,0-3 0</inkml:trace>
  <inkml:trace contextRef="#ctx0" brushRef="#br0" timeOffset="11667">14852 13018 8191,'0'-20'0,"0"36"3276,0 23-2681,0-6 1,0 5 0,0 1-596,0 8 0,0 2 769,0-7 0,0 2 1,0-1-770,0-7 0,0-2 0,0 2 0,0 4 0,0 2 0,0-3 0,0 9 0,0-2 894,0 0 1,0-5-895,0-6 3276,0-4 0,0-27-3262,0 27-14,0-27 164,0 43 1,0-39-1,0 24 1</inkml:trace>
  <inkml:trace contextRef="#ctx0" brushRef="#br0" timeOffset="12422">14641 14199 24575,'27'0'0,"0"0"0,8 0 0,-3 0 0,7 0 0,-13 0 0,-1 0 0,11 0 0,-1 0 0,0 0 0,-15 0 0,-5 0 0,-15 0 0</inkml:trace>
  <inkml:trace contextRef="#ctx0" brushRef="#br0" timeOffset="13569">14641 12982 24575,'25'-8'0,"1"1"0,9-2 0,0-2 0,-6-7 0,1 1 0,12 7 0,-2 0 0,-20-6 0,-1 1 0,8 12 0,-3 2 0,-4-15 0,-4 16 0,-16 0 0</inkml:trace>
  <inkml:trace contextRef="#ctx0" brushRef="#br0" timeOffset="27273">8220 14570 24575,'0'33'0,"0"0"0,-7 3 0,-2 3 0,4-2 0,-1 4 0,-2 2-785,-3-1 0,-2 2 0,-1 0 0,1-1 785,-1 3 0,2-2 0,-1 3 0,0 0 0,-1 4 0,1-1 0,2-6 476,1 6 0,0-4-476,-7 3 0,3-4 262,12-17 0,0-5-262,-14-3 0,16-5 0,0-15 1633,16 16-1633,-12-12 31,27 27-31,4-11 0,-15-3 0,0 1 0,4 0 0,3 0 0,6 6 0,0 2 0,-4 2 0,1-1-262,2-3 0,3-1 0,0 1 262,-5-1 0,-1 1 0,2-1 0,8 6 0,2 1 0,1-2-580,-2-3 1,2 0 0,1-1 579,-4-2 0,3 0 0,0 0 0,0-2 0,-2-1 0,0-2 0,1 0 0,0 1 0,-5-3 0,1 1 0,0 0 0,1 0 0,-2-1-511,9 4 1,-2-1 0,1 0-1,1 0 511,-7-2 0,0 0 0,1 0 0,0 0 0,-1-2 0,7 2 0,0-3 0,-1 0 0,2 0 0,-7-2 0,1-1 0,0 0 0,1 0 0,-1 0 0,2 1 0,0-1 0,1 0 0,-1 0 0,-1 0 0,4 0 0,-1 0 0,-1-1 0,1 1-227,4 2 0,1 1 1,-1 1-1,-5-2 227,-4 0 0,-4 0 0,1 0 0,8 0 0,2 0 0,-3-1 189,5-1 0,-2-1-189,-10 1 0,-1 2 0,0-2 0,14 0 0,-4-1 744,-16 0 1,-1 2-745,10 6 0,-1-3 2164,2-10-2164,-13 12 0,-1 0 1151,10-13-1151,0 13 291,1 0-291,-10-15 0,-1 2 0,-2 28 0,8-28 0,1-2 0,-9 15 0,1-7 0,3-3 0,-1-4 0,-1 0 0,2 14 0,1 0 0,6-14 0,3 0 0,6 13 0,0 1 0,-14-14 0,1 0 0,12 14 0,-2-1 0,-1-11 0,-12 4 0,-3 0 0,-4-8 0,-4 0 0,-16 0 0,23 16 0,-17-13 0,17 29 0,-23-28 0,0 27 0,16-27 0,-12 12 0,27-16 0,-27 0 0,43 0 0,-7 0 0,0 1 0,6-2 0,-12-6 0,2-4 0,0-3-160,5-4 1,1-5 0,0-6 159,-13 3 0,0-4 0,1-3 0,0-1 0,-2 0 0,-1 3-318,4-6 0,-1 1 0,-1 1 1,-2-2 317,1-6 0,-2-2 0,-1 1 0,-2 7 0,5-1 0,-9 9 0,-15 10 0,12 3 0,-16 16 0,15 0 447,28 16-447,-1 3 0,1 1 0,-28-4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3T16:03:45.5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622 5450 24575,'0'28'0,"0"-1"0,7-1 0,1-1 0,0 8 0,4 1 0,9-10 0,6 0 0,-1 2-791,-6 4 0,-2 3 1,0 1-1,3-1 791,5-1 0,3 0 0,1-1 0,-1 1 0,-2 1 0,0 0 0,-1 0 0,-1 1 0,-1 1 0,-2 1 0,0-2 0,1-1 76,5-1 1,2-1 0,-2 0-77,-4 3 0,-1 2 0,0-4 345,5-3 1,-1-4-346,-1 3 0,-1-5 0,10-3 0,-15-4 1596,-4-32-1596,-16 12 0,0-12 0,0 16 0</inkml:trace>
  <inkml:trace contextRef="#ctx0" brushRef="#br0" timeOffset="1075">4692 6668 24575,'0'-36'0,"0"1"0,14 3 0,7-2 0,-1-2 0,-5 2 0,-1-2 0,1-1 0,2 3 0,9-6 0,2 2 0,0-2-616,-6 4 0,-1-2 1,-1-1-1,0 3 616,-2 0 0,0 1 0,0 1 0,5-5 0,1 0 0,0-1 0,-1-2 0,1 0 0,0 2-69,-1 7 0,0 1 1,1-1 68,0-1 0,-1-2 0,1 5 316,4 1 1,-1 1-317,-9-5 0,-1 1 0,0 7 0,-3 1 0,-10-14 1220,12 4-1220,-16 3 0,0 28 0,0-11 0</inkml:trace>
  <inkml:trace contextRef="#ctx0" brushRef="#br0" timeOffset="75216">6103 8749 24575,'0'0'0</inkml:trace>
  <inkml:trace contextRef="#ctx0" brushRef="#br0" timeOffset="97775">4816 13194 24575,'35'23'0,"0"-17"0,-17 13 0,0 1 0,6-10 0,3 0 0,0 14 0,0 3 0,8-7 0,1-1 0,0 6 0,-1 1 0,-8 1 0,0-3 0,0-12 0,-3 0 0,-5 11 0,-2 1 0,18-5 0,-15 1 0,-5-4 0,-15-16 0,0 15 0,0-11 0,0 12 0</inkml:trace>
  <inkml:trace contextRef="#ctx0" brushRef="#br0" timeOffset="99093">4445 14235 24575,'34'-21'0,"-1"0"0,0 1 0,1-1 0,-3-1 0,-1-1 0,1-1 0,2-1 0,4-1 0,2-2 0,2-1 0,-2-1 0,-5 2-636,-5 0 1,-3 1 0,-2 0 0,3-1 635,5-2 0,3 0 0,-1 1 0,-6 1 0,2-11 0,-1 3 259,-1 12 0,2 0 1,-2 2-260,1-6 0,-3 5 426,10 3-426,-21-11 0,17 11 0,-14-3 0,3-5 0,5 2 0,4 0 0,0 0 0,7-4 0,0-1 0,-7 1 0,-1-2 0,-1 4 0,1 7 0,-3 3 1310,9-18-1310,-14 20 0,-3 1 6,-12-4 1,17-1 0,-23 4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3T16:05:48.46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871 5274 24575,'-35'-20'0,"0"-11"0,2 29 0,-1 0 0,13-13 0,-1-1 0,-18 12 0,-2 4 0,6-8 0,1 0 0,6 7 0,-1 2 0,-18-1 0,-2 0 0,13-1 0,0 2 0,1 3 0,-3 2 0,0 0-195,3 0 0,0 0 0,0 1 195,-2 3 0,-1 2 0,3 2 0,4 2 0,2 2 0,2-1 0,-9 2 0,3 1 0,7 5 0,3 1 0,-11 9 0,24-10 0,2 1 0,-6 13 0,12-13 0,6-1 585,12 11-585,5-1 0,15 0 0,-11-17 0,3-1 0,7 1 0,3 0 0,-1-1 0,2 1 0,-2-4 0,2 1 0,-2-1 0,2 5 0,0-1 0,-3-7 0,3-2 0,-1-1 0,9 1 0,-2-3 0,2-5 0,-2-2 0,-8 1 0,-1 0 0,6 0 0,0 0 0,-12 0 0,1 0 0,13 0 0,0 0 0,-15 0 0,-1 0 0,6 0 0,1 0 0,-6 0 0,-1 0 0,12 0 0,8 0 0,-43 0 0,5-22 0,-3-10 0,-6-14 0,1 8 0,0-7 0,-3 3 0,-3 3 0,-5 0-323,-4-4 0,-4-4 0,-1 3 323,1 11 0,-1 3 0,-3-1 0,-10-5 0,-4 0 0,2 2-45,9 9 0,1 1 1,-1 3 44,-4 1 0,-1 3 0,2 3 0,0 4 0,1 0 0,1-6 0,2 1 0,-12 11 0,17-12 0,3 16 0</inkml:trace>
  <inkml:trace contextRef="#ctx0" brushRef="#br0" timeOffset="2315">13565 3263 24575,'-28'8'0,"1"0"0,-14 0 0,-1 3 0,14 6 0,-2 2-811,-1-4 0,-6 1 0,0 1 0,1 1 811,3 3 0,2 2 0,-2 0 0,-2 1-536,-5-2 1,-3 1 0,-2 0-1,0 1 1,3 1 535,3 1 0,3 2 0,-1 1 0,1-1 0,-1 0 0,-1-1 0,0 0 0,-1-1 0,0 0 0,1 2-144,1-1 1,0 1 0,0 0 0,1 0-1,3 2 144,-2 4 0,3 2 0,1-1 0,-2 1-276,4-8 1,-1 0 0,0 0 0,1 0 0,2 1 275,-2 6 0,1 2 0,2-1 0,3-3 553,-8 7 1,3-2-554,4-5 0,1 1 0,7-7 2511,12-3-2511,-11 2 0,-1-1 2339,12-5-2339,-12-5 2034,16-30-2034,-15-5 11,-1-4 1,-3-3-12,-8-7 0,-1-3 0,-1 2 0,3-4 0,11 1 0,4-4 0,1 4 0,1 6 0,3 2 0,5-14 0,2 5 0,-1 20 0,0-13 0,0 44 0,0 8 0,7 8 0,6 8 0,-2 2 0,-3-2 0,-1 2 0,2 1-194,2 0 0,3 1 0,0 1 0,-2-4 194,-5-2 0,-1-2 0,0 1 0,5 6 0,1 0 0,-3-4 0,-7-10 0,0-1 0,6 1 0,-1-1 0,-7 6 0,0-27 0,0-4 0,0-20 0,4-10 0,8-6 0,10 4 0,9 0 0,-2-2-269,-9 3 0,-1-2 0,1 1 1,4 0 268,4 4 0,6 1 0,1 0 0,-1 1 0,-5 1 0,0-7 0,-5 2 0,4 2 0,7 3 0,3 3 0,-6 2 0,-11 1 0,-2 3 0,7 5 0,-1 2 0,-6-6 0,-3 15 0</inkml:trace>
  <inkml:trace contextRef="#ctx0" brushRef="#br0" timeOffset="4373">13776 2840 24575,'-17'25'0,"-1"1"0,-2 13 0,11-6 0,3 1 0,6 5 0,0-6 0,0 0 0,0 7 0,0 0 0,0 2 0,0-13 0,0 1 0,0 13 0,0 0 0,-2-14 0,4-3 0,12 0 0,3-1 0,7 10 0,-1-23 0,5-4 0,-3 1 0,1-3 0,13-6 0,-6 0 0,0 0 0,7 0 0,-5 0 0,-4-15 0,-11-5 0,15 1 0,0-13 0,-15 13 0,11-17 0,-11 1 0,0 11 0,3-3 0,4-7 0,-1-2 0,-2-1 0,-1-1 0,-5 9 0,0 0 0,-3 1 0,-4 0 0,-2 1 0,0 1 0,-3 1 0,-5 0 0,-2-1 0,2-1 0,-2-1 0,-5 1 0,-3-1 0,-6-6 0,-6 2 0,-1 9 0,-6 2 0,0 2-168,-1 4 0,-2 2 1,-1 0 167,-6-7 0,0-1 0,0 7 0,-7 10 0,0 4 0,11-7 0,-1-1 0,2 7 0,2 15 0,2 7 0,-1-1 0,0-6 0,0-1 0,0 5 0,-1 9 0,0 6 0,2 1 0,2-2 0,5-6 0,3 0 0,-3 0 0,-4 3 0,-5 1 0,1 0 0,4-1 0,-5 10 0,3-4 0,0-6 0,1-3 0,-4 5 0</inkml:trace>
  <inkml:trace contextRef="#ctx0" brushRef="#br0" timeOffset="8756">14235 3369 24575,'0'33'0,"0"1"0,7 1 0,2 4 0,-1 6 0,2 5 0,-1 0-1093,-2-2 1,0 1 0,1 1 1023,1-5 0,1 1 0,1 0 0,-2 1 69,-3 1 0,-2 1 0,0-1 0,1-1 0,3-1 0,1-1 0,0 0 0,1 0 0,-2-1 0,0 1 0,1-1 0,1-1 0,2 0 0,1-1 0,0-1 0,0-2 370,0 0 0,0-1 0,0-4-370,6 8 0,-3-5 582,0 10-582,-16-43 0,0 12 0,0-16 1861,-16 0-1861,-19 0 0,-5-13 0,-6-6 0,12 8 0,0-2 0,0-2 0,-3-9 0,1-4 0,1 2 0,-7-3 0,6 1 0,16 5 0,4 3 0,1 4 0,-1 16 0,12 0 0,-11 0 0,30 16 0,5-12 0,4 13 0,3 5 0,-1-4 0,3 1 0,9 3 0,2 3 0,-10 1 0,-1 4 0,0-4 0,6-3 0,-3-3 0,-4 7 0,-5-3 0,-7-8 0,-1 0 0,-11-12 0,12-4 0,-1-36 0,-12 4 0,-2-6 0,8 2 0,3-3 0,-1 0-235,-4 2 1,-2 0 0,2-1 234,4-5 0,1 0 0,1 0 0,-2 6 0,1 2 0,0 1 0,4-4 0,3 2 0,7-1 0,-1 7 0,-1 11 0,9 8 0,-4 6-820,-21 5 1,24 0 0,-32 0 0</inkml:trace>
  <inkml:trace contextRef="#ctx0" brushRef="#br0" timeOffset="10540">14676 4992 24575,'-20'0'0,"5"0"0,-1 15 0,-4 21 0,11-3 0,-1 4 0,-7-1 0,2 3 0,12-1 0,4 3 0,-3-3 0,-6 2 0,1-1 0,6 5 0,2-2 0,-1-15 0,0-3 0,0 11 0,0 1 0,0-17 0,0 12 0,15-27 0,-11 28 0,28-28 0,-13 27 0,17-27 0,-1 12 0,-10-16 0,1 0 0,1 7 0,1 1 0,-2-6 0,3 0 0,12 6 0,0 0 0,-12-7 0,1-2 0,2 1 0,3 0 0,0 0 0,10 0 0,0 0 0,4 1 0,0-2 0,-4-5 0,-2-4 0,-9 2 0,-5-3 0,6-25 0,-17 12 0,-5-3 0,-9-12 0,5-9 0,-2-2 0,-7 3 0,1 7 0,0-7 0,-3 5 0,-4 10 0,-4 1 0,1-3 0,-2-2 0,-4 4 0,-15 3 0,-3 3 0,6 0 0,-3 1 0,-7 6 0,0 3 0,-2-4 0,12 11 0,3 3 0,4 6 0,-27 0 0,24 0 0,-2 7 0,-1 1 0,-10-4 0,1 28 0,0-13 0,0 17 0,15-17 0,-11 13 0,27-28 0,-12 11 0</inkml:trace>
  <inkml:trace contextRef="#ctx0" brushRef="#br0" timeOffset="11940">13353 2046 24575,'25'35'0,"1"1"0,-7-1 0,1 0 0,13 0 0,1 1-539,-16-8 1,-1 1 0,3 0 538,7 1 0,3-1 0,-1 2 0,-4 7 0,-3 1 0,5-2 0,10-5 0,3-3 0,1 2-392,-10-4 0,-1 2 0,1-1 0,2-2 392,2-6 0,1-2 0,1-1 0,0 2 0,5 6 0,0 1 0,-1 0 0,-1-1 0,4 1 0,-1-2 0,-3 1 0,-5-1 0,-3 1 0,-1-4 373,6-1 0,-7-5-373,-10 1 0,-5-32 0,-15 12 0,0-11 0</inkml:trace>
  <inkml:trace contextRef="#ctx0" brushRef="#br0" timeOffset="13406">13194 3052 24575,'45'0'0,"-8"0"0,1 0 0,-10 0 0,3 0 0,5 0 0,5 0 0,-1 0-342,-3 0 1,-1 0 0,1 0 341,-1 0 0,0 0 0,2 0 0,6 0 0,1 0 0,-1 0 0,-7 0 0,-1 1 0,1-2 0,4-4 0,1-1 0,0 1 0,1 3 0,1 2 0,-2-2 0,0-3 0,-1-1 0,0 1 0,-2 5 0,0 1 0,1-2 0,1-3 0,0-3 0,-2 3 0,7 2 0,-2 0 167,0-5 1,-2-2-168,-5 0 0,-3 2 85,-5 6 0,-3-2-85,9-12 0,-19 15 0,-16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8:52:13.02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0'0'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3T15:10:33.84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282 6279 24575,'18'-25'0,"0"-1"0,16-2 0,8-2 0,-5 2 0,-9 4 0,-1 1 0,11-1 0,5 0 0,-10 10 0,-13 14 0,11 31 0,-12 8 0,-11-8 0,-2 5 0,0-1 0,3 3 0,-2 2 0,-7 7 0,-5 5 0,-6-2 0,-6-6 0,-6-2 0,-4 2-554,3-6 1,-3 3-1,-2 1 1,-1-2 0,-1-1 553,3-7 0,-1-1 0,0-1 0,0-1 0,-1-1 0,-5 7 0,0-2 0,0-1 0,1-2-73,-4 0 0,2-2 0,4-4 73,10-4 0,1-1 0,-5 4 0,-4 1 0,4-4 0,-13 4 0,3 7 0,5-31 1366,25-27 1,8-9-1367,4 6 0,4-3 0,-1-1 0,2-3 0,8 3 0,8 8 0,8 3 0,2 3 0,-3 2 0,-3 2 0,-1 4 0,3 1 63,9 3 0,6 2 0,0 3 1,-3 4-64,-3 7 0,-3 5 0,1 2 0,-5-2 0,1 1 0,0 0 0,-2 0 0,4-1 0,-2 0 0,-4 0 0,-2 5 0,-5-5 0,6-13 0</inkml:trace>
  <inkml:trace contextRef="#ctx0" brushRef="#br0" timeOffset="1680">13776 5997 24575,'0'34'0,"0"-1"0,13 5 0,5 4 0,-2-1 0,-6-6 0,-2-1 0,2-1 0,6 4 0,3-1 0,-3-7 0,-1 3 0,-15-64 0,0 3 0,0-8 0,0 1 0,0 3 0,0 0 0,0-3-144,0-1 1,0-3 0,0 1-1,0 3 144,0-11 0,0 3 71,-1-4 0,2 2-71,6 17 0,2 1 0,0-2 0,2 2 0,8-8 0,4 18 0,1 1 0,0-3 216,0 11 0,3 3-216,8 6 0,-15 15 0,-5 5 0,-13 4 0,-4 3 0,2 12 0,-7 7 0,-1-2 0,4-14 0,-5 6 0,2-2 0,7-14 0,16 0 0,-12-5 0,27-15 0,-11 16 0,-1-12 0,-3 12 0,0-16 0,-12 0 0,11 0 0</inkml:trace>
  <inkml:trace contextRef="#ctx0" brushRef="#br0" timeOffset="3132">14711 6526 24575,'44'0'0,"0"0"0,0 0 0,1 0 0,-4 0 0,1 0 0,1 0 0,-1 0 0,-3 0 0,11 0 0,-2 0 0,-1 0 0,-7 0 0,1 0 0,-3 0 0,-6 0 0,15 0 0,0 0 0,-43 0 0,12 0 0</inkml:trace>
  <inkml:trace contextRef="#ctx0" brushRef="#br0" timeOffset="4064">15858 6526 24575,'17'-27'0,"1"0"0,4-10 0,2-4 0,-3 5 0,-7 11 0,-1-1 0,3-7 0,3-7 0,-2 1 0,-6 6 0,-7-14 0,4 13 0,-1 1 0,-7 2 0,0 27 0,0-12 0,0 16 0,0 16 0,1 20 0,-2 10 0,-3-11 0,-2 1 0,1 7-512,3-2 1,1 6 0,1 3 0,0 2 0,0-2 0,-1-4 511,-3 5 0,0-5 0,-1 2 0,2 3 0,2-8 0,0 4 0,2 2 0,-1 1 0,0-3 0,1-4 0,-1-6 0,0 15 0,0-6 0,0-10 0,0 1 0,0-1 0</inkml:trace>
  <inkml:trace contextRef="#ctx0" brushRef="#br0" timeOffset="32603">15681 8467 24575,'23'-28'0,"-1"1"0,0-1 0,13 4 0,4 1 0,-4 0 0,4-4 0,2 1 0,-3 4 0,1 6 0,-1 4 0,3 1 0,5 1 0,6 1 0,-2 0 0,-6 2 0,0-2 0,-4 2 0,-2 6 0,1 1 0,-10 1 0,-9-1 0,-5 32 0,-30 7 0,-3 1 0,-7 6 0,-1-10 0,-4 3 0,-3 1 0,2-2 0,4-7 0,0-2 0,0 1 0,-2 1-342,0 2 1,-3 2 0,0 1 0,1-2 0,2-3 341,-3 2 0,3-4 0,0-1 0,-6 9 0,0-3 0,7-14 0,-1 0 0,3-2 0,5 2 0,-1-2 0,-20 4 0,2-1 0,16-2 0,-1-2 0,3-2 0,18-11 1706,-11 11-1706,15-30 0,15-5 0,8-8 0,5-3 0,-2 9 0,7 3 0,-1 7 0,8 1 0,3 1 0,0 3 0,-5 4 0,7 7 0,-4 6 0,3-1 0,-1-3 0,3-2 0,-2 1 0,-5 6 0,-6 7 0,-5 4 0,-7-3 0,-1 0 0,-4-3 0,-16-16 0</inkml:trace>
  <inkml:trace contextRef="#ctx0" brushRef="#br0" timeOffset="34497">16793 8502 24575,'0'45'0,"0"0"0,0-1 0,0 1 0,0 0 0,0 0 0,0 0 0,0 3 0,0 3 0,0-1 0,0 1 0,0-1 0,0-3 0,0-1 0,0 0 0,0-2 0,0-1 0,0-1 0,0 2 0,0 10 0,0 8 0,0-3 0,0-16 0,0-26 0,0-64 0,0 16 0,-1 0 0,1-10 0,0-7 0,0-3 0,1 2 0,0 2 0,1-3 0,1-2 0,0 1 0,0 3 0,0 2-593,2-1 1,0 4 0,0 1-1,0-4 593,-2 4 0,0-3 0,0-3 0,0 3 0,0 4 0,1 7 0,4-3 0,0 4 188,1-6 1,2-2 0,0 7-189,13-1 0,-4 3 0,3-6 0,1 14 0,15 20 0,-6-5 0,0 2 0,7 7 902,-6 6 0,-2 4-902,-8 9 0,1 11 0,-3 7 0,-18-2 0,-4 4 0,5 0 0,1 2 0,-2 1-337,-2-1 0,-3 1 0,0 0 337,1 4 0,0 1 0,0 1 0,0-7 0,-1 1 0,1-1 0,1 0 0,4 9 0,1 0 0,-1-3 0,-4-6 0,-1-1 0,3-3 0,13 8 0,-1-8 0,-11-17 0,28-5 0,-28-15 505,33 2 1,12-4-506,-25-5 0,1-1 0,15 6 0,-2 0 0,-6-14 0</inkml:trace>
  <inkml:trace contextRef="#ctx0" brushRef="#br0" timeOffset="143983">13088 11553 24575,'0'36'0,"-5"-1"0,-3 11 0,-1 4 0,0-5 0,1-1 0,1-3 0,-1 7-469,1-7 1,-1 6 0,0 4 0,0 2 0,0-1 0,1-1 0,2-5-188,-1 3 1,3-4-1,-1-1 1,1 1 0,-1 2 635,0-6 0,-1 3 0,0 1 0,-1 0 1,2-1-1,0-1 0,1-3 506,1 9 0,2-4 0,0 0 0,-2 0-486,-5 4 0,-2 2 0,0-3 0,2-4 0,5 6 0,0-4 536,-6 3 0,1-4-536,6-15 0,2-9 0,-1-17 0,0-29 0,0-31 0,0 0 0,0 9 0,0 0 0,0-6-10,0 12 0,0-5 1,0-2-1,0-3 0,0 1 1,0 1-1,0 4 10,0-2 0,-1 3 0,1 0 0,0 0 0,1-4 0,0 2 0,1-4 0,0-1 0,0-1 0,1 1 0,-1 2 0,1 3 0,1 1 0,-1 3 0,1 1 0,0 0 0,1-4-293,-1 3 1,1-3-1,-1-2 1,1 0-1,1 1 1,-1 3-1,1 4 293,2-4 0,1 6 0,0 0 0,1-3-257,-1-4 0,1-5 0,1 0 0,-1 2 1,1 5 256,2-3 0,0 5 0,0-1 0,-2-7 0,1 0 0,0 5 0,4 10 0,-1 3 1499,-6 2 0,2 9-1499,15 25 0,7 16 0,-6 2 0,3 10 0,2 4 0,0 2 0,-2-4 342,0 2 0,-2-2 0,1 2 0,1 5-342,-6-9 0,1 5 0,2 1 0,1 3 0,-2-1 0,0-2 0,-3-2 0,-2-4 425,2 4 1,-3-4 0,-2-2 0,0 1-426,6 14 0,0-1 0,-6-6 0,-5-14 0,-10-1 0,-19 2 0,-14 1 0,-4 2 0,4-1 0,6 2 0,1-1 0,-4 3-363,-3-2 1,-6 3-1,-3 3 1,-1-1 0,2-2-1,5-4 363,-5 4 0,3-4 0,-2 0 207,4-3 1,-3 1 0,1-3 0,4-7-208,-2-7 0,3-6 0,-5-5 0,19 0 0</inkml:trace>
  <inkml:trace contextRef="#ctx0" brushRef="#br0" timeOffset="145258">14570 11201 24575,'-19'38'0,"0"1"0,1-1 0,-1 0 0,0 1 0,2 2 0,3-2 0,0 3 0,-4 4 0,4-10 0,-3 4 0,-1 3 0,0 2 0,-1 0 0,0 0 0,2 0 0,1-3 0,3-2-427,-1 9 0,3-4 0,2-1 0,1 2 1,-1 3 426,2-8 0,0 3 0,0 1 0,1 1 0,0 1 0,0-1 0,2-1 0,0-3-228,2 6 0,0-3 1,1-1-1,1 1 1,2 0-1,1 3 228,2-3 0,3 1 0,0 2 0,2 1 0,0 0 0,0-1 0,0-2 0,0-1 0,0 4 0,-1-1 0,0-1 0,1-1 0,2-1 0,3 0 0,1-3 0,4 1 0,2-1 0,1 0 0,-1-2 0,0-3 0,-2-4 0,7 9 0,-2-6 0,1-1 271,2 2 1,0-2 0,-2-9-272,10-6 0,-1-4 0,-16-16 0,-3 0 0</inkml:trace>
  <inkml:trace contextRef="#ctx0" brushRef="#br0" timeOffset="147526">15029 11800 24575,'33'36'0,"1"1"0,0-1 0,0 0 0,-1 0 0,-6-4 0,0 1 0,-1 1 0,0 0 0,0-2 0,1-1 0,3-1 0,-1-2 0,1 0 0,0 0 0,0 5-547,-1 4 1,1 3 0,-1 3 0,0 0 0,0-2 0,-3-2-72,5 2 1,-2-3 0,0 1 0,0 3 617,-7-6 0,1 2 0,1 3 0,-1 0 0,-2-1 0,-1-2 0,-4-5 569,1 7 1,-5-4 0,2 2-570,2 0 0,3 3 0,-2-3 0,-6-8 0,-7 1 0,11 0 0</inkml:trace>
  <inkml:trace contextRef="#ctx0" brushRef="#br0" timeOffset="148527">14958 13564 24575,'16'-34'0,"-1"0"0,1 0 0,2 6 0,4-5 0,4-4 0,3-3 0,2-2 0,2-2 0,1-1 0,0 0 0,-1 1 0,-1 2 0,-2 1 0,-3 4-410,1-3 0,-2 3 1,-2 1-1,0 1 1,0 0-1,1-2 0,3-3 1,3-4 236,-8 12 1,2-2-1,3-3 1,1-2-1,2-1 1,0-2-1,2 0 1,0-1-1,1-1 1,-1 0-1,0 1 1,-1 0 0,0 0-1,-1 2 1,-2 1-1,-2 2 1,-2 2-1,-2 2 1,-3 3 6,7-13 1,-5 5 0,-3 2 0,-2 2 0,0 0 0,2-2 0,3-3 165,0 4 0,2-4 0,2-2 0,1-1 0,1-1 0,-1 1 0,-1 1 0,-1 2 0,-2 2 0,-4 4 0,-3 5 726,3-12 0,-5 6 0,0-1-726,3-4 0,1-4 0,-1 4 0,-2 11 0,0 10 0,-15 3 0</inkml:trace>
  <inkml:trace contextRef="#ctx0" brushRef="#br0" timeOffset="149659">17181 11130 24575,'0'40'0,"0"0"0,0 1 0,0-1 0,0 2 0,0-2 0,0 7 0,-1-7 0,1 6 0,0 4 0,-1 1 0,1 1 0,1-3 0,0-4-546,1 2 1,1-4 0,0-1 0,1 2 0,-1 4 545,0-4 0,-1 4 0,-1 2 0,1 2 0,0-1 0,1-1 0,0-2 0,1-5 0,2 3 0,1-4 0,0-2 0,1 1 0,-1 2 0,-1 1 0,0 2 0,0 2 0,0-1 0,0-4 0,-1-5 0,2 2 0,0-5 0,-1 0 288,0 0 1,0 0 0,-2-3-289,-5-3 0,2-3 112,14 9 0,-11-19 0,12-16 0</inkml:trace>
  <inkml:trace contextRef="#ctx0" brushRef="#br0" timeOffset="152342">17763 11412 24575,'0'41'0,"0"-1"0,0 1 0,-1-2 0,1 4 0,0 3 0,-1 1 0,2 0 0,0-3 0,0 3 0,2-3 0,-1 0 0,2 2 0,1 5-365,1-8 1,0 5 0,2 2 0,0 2 0,0 0 0,1 0 0,-1-2 0,-1-3 0,0-4-292,0 4 1,-2-3-1,0-4 1,1 1 0,2 2 510,4 2 0,3 2 0,1 1 0,-1-2 1,-2-4-1,-5-7 1201,-5 5 1,-2-6-1057,7 2 0,-1-5 1182,-7-11-1182,0-5 0,16-46 0,-10 2 0,-3-9 0,1-4 0,3 2 0,3 2 0,3 0 0,1-2 0,0-5 13,-4 7 0,0-6 0,0-2 0,1-3 0,0 1 0,0 0 0,0 2 0,1 5-13,3-7 0,-1 5 0,2 1 0,0 0 0,1-5 0,-2 8 0,1-3 0,1-2 0,0 0 0,1-1 0,-1 1 0,0 2 0,-1 1-375,2-3 0,-1 0 0,0 2 0,0 1 0,-1 1 0,1 0 375,2 0 0,0 1 0,0 1 0,-1 1 0,0-1 0,1-8 0,0-1 0,-1 2 0,0 3 0,0 2 0,0 4 0,-3 2 0,-3 2 0,-1 0 0,8-17 0,-6 7 0,-13 23 0,0 3 0</inkml:trace>
  <inkml:trace contextRef="#ctx0" brushRef="#br0" timeOffset="153741">18010 12347 24575,'33'16'0,"0"0"0,-3 2 0,7 5 0,5 4 0,1 2 0,0 1 0,-3-2 0,-4-3 0,1 2 0,-5-3 0,0 2 0,6 3-410,-3-2 0,5 4 1,4 3-1,1 1 1,-1-1-1,-3-2 0,-5-4 1,-8-6 65,6 3 0,-5-3 548,0 6 1,1 2 0,-6-10 0,-5-16-1,-3 12 1</inkml:trace>
  <inkml:trace contextRef="#ctx0" brushRef="#br0" timeOffset="155227">19086 10336 24575,'35'0'0,"0"0"0,-1 12 0,1 5 0,-2 1 0,6 8 0,0 7 0,-12-6 0,1 7 0,2 3 0,0 2 0,0 1 0,-2-1-547,-2-2 1,0 1 0,-2 0 0,1 1 0,0 1 0,0 3 523,-2-2 1,1 2 0,0 3-1,1 0 1,-1 0 0,-1-1 0,0-2-1,-1-2 23,1-2 0,-1-2 0,0-2 0,-1-1 0,-2 2 0,-1 2 0,0 7 0,-3 3 0,-1 2 0,-1-2 0,-2-3 0,1-6 0,1-2 0,-1-5 0,-2 5 0,-4 3 0,-2 6 0,-1 2 0,0-1 0,1-5 0,2 0 0,1-5 0,-5 4 0,-5 4 0,-4 5 0,-3 0 0,-1-3 0,0-10 0,-1-1 0,-2-1 0,-4 2 0,-5 3 0,-4 2 0,-2 1 0,-1-1 0,2-2 0,4-5 0,2-1 0,-1-1 0,-1 0 0,-1 1 0,0-1 0,-3 0 0,-1 1 0,1 0 0,1-2 0,4-2 0,-6 9 0,5-3 0,0 1 360,-3 0 1,0 1 0,7-4-361,9-4 0,2-5 566,-22 11-566,27-5 0,-12-27 0,16 11 0,0-15 0</inkml:trace>
  <inkml:trace contextRef="#ctx0" brushRef="#br0" timeOffset="157659">20955 10407 24575,'0'-20'0,"0"36"0,0 8 0,0 11 0,0-4 0,0-27 0,16 27 0,-12-11 0,12 0 0,-16-5 0,0-15 0</inkml:trace>
  <inkml:trace contextRef="#ctx0" brushRef="#br0" timeOffset="159283">16793 13353 24575,'7'-26'0,"1"1"0,1-21 0,2-2 0,5 8 0,3-1 0,-3 8 0,2-4 0,0 0 0,-3 3 0,-2-6 0,1 2 0,12-2 0,5-2 0,-9 6 0,-15-7 0,10 4 0,-2 15 0,-15 36 0,0-8 0,0 31 0,0 12 0,0-10 0,0 5 0,0-7 0,0 7 0,0 3 0,0-1 0,0-3 0,0 0 0,0-4 0,0 2 0,0 3-425,-2 3 1,-1 5-1,0 2 1,0 0-1,0-2 1,1-5 424,1-2 0,0-4 0,1-1 0,-2 3-134,-1 2 1,0 3 0,-1 0 0,1-2 0,1-8 133,1 6 0,2-5 0,-1-1 0,0-5 0,0-16 0,0-15 0</inkml:trace>
  <inkml:trace contextRef="#ctx0" brushRef="#br0" timeOffset="160774">20708 11871 24575,'0'0'0</inkml:trace>
  <inkml:trace contextRef="#ctx0" brushRef="#br0" timeOffset="162475">21273 10795 24575,'0'46'0,"0"-1"0,0 1 0,0-6 0,0 3 0,0 5 0,0 1 0,0 1 0,0-1 0,0-2 0,0 2 0,0-1 0,0-1 0,0 2 0,0 2 0,0 4-274,0-13 1,0 3 0,0 3 0,0 1 0,0 2 0,0 0 0,0 1 0,0-2 0,0 0 0,0-2 0,0-3 0,0-3-196,0 6 1,0-4 0,0-1 0,0-2 0,0 0 0,0 1 0,0 2 58,0 4 0,0 4 1,0 1-1,0 1 1,0-2-1,0-3 0,0-5 1,0-7 1223,0 2 0,0-8 0,0 0-814,0 28 0,0-23 1549,0-52-1549,0-19 0,0-5 0,0 7 0,0 0 3276,0-6-1994,0 6 0,0-1-1282,0 7 0,0-1 0,-1-1 0,1-4 0,1-7-410,1 5 0,1-7 1,1-4-1,0-3 1,1-1-1,0-1 0,-1 2 1,0 3 63,0 0 0,-1 2 1,0 1-1,0 0 0,0-2 1,1-1-1,0-3 346,0 5 0,0-2 0,1-3 0,0-1 0,0-1 0,0 0 0,0 0 0,0 1 0,0 1 0,-1 4 0,0 2-97,0-11 1,-1 4-1,0 2 1,-1 2-1,1-1 1,1 0 96,1-1 0,1-1 0,0 0 0,0 2 0,-1 2 0,-1 5 0,-3-8 0,-1 5 0,3 0-2,4-4 1,4 1-1,2 6 2,2 10 0,5 5 0,11 0 0,9 2 0,-1 5 0,-7 7 0,1 5 0,2-1 0,12-5 0,4-1 0,-4 7 0,-1 9 0,-2 9 0,-4 7 0,1 5 0,-4 0 0,-4-3 0,-4 5 0,-6 5 0,0 8 0,-2 1 0,-5-5 0,-3-2 0,-7 1 0,-5 3 0,-5 7 0,-2 1 0,0-7 0,-3 4 0,-6-1 0,-6-6 0,-8 5 0,-4 1 0,0-2 0,4-6 0,5-7 0,2-4 0,-6 2-290,-2 1 0,-6 5 1,-5 2-1,-1 1 1,-1-2-1,3-4 1,5-5 289,-10 0 0,3-7 0,-2 3 0,3 3 0,-5 5 0,1 0 0,2-2 0,6-7 0,-3-5 0,6-5 0,-13 9 0</inkml:trace>
  <inkml:trace contextRef="#ctx0" brushRef="#br0" timeOffset="163692">22966 10478 24575,'-8'41'0,"0"0"0,6-5 0,1 6 0,-3-4 0,-2 9 0,0 5 0,0 1 0,0-2 0,2-6 0,2-2 0,2-5 0,-1 1 0,0 4-469,0-2 1,-2 5 0,0 2 0,1 1 0,-1 0 0,1-3 0,1-4-175,-1 7 1,1-5 0,1-1 0,3 2 642,1-4 0,2 1 0,1 1 0,1 0 0,-2-1-76,-1 0 0,-1-1 0,0 0 0,1-1 0,0 0 76,4 6 0,0-2 0,0 0 0,0 1 0,-1 3 0,0 2 0,0 0 0,-1-2 0,-2-7 0,0 0 0,-1 0 0,2 0 0,1 6 0,1 1 0,1 1 0,2-1 205,0-6 1,2 0 0,1-1 0,0 1 0,1-1-206,-1-2 0,1 1 0,0-1 0,1-2 0,-2 0 0,1 2 0,-1-1 0,0-2 0,2-2 0,5 5 0,2-2 0,-4-7 0,0 5 0,1-15 0,-4-5 0</inkml:trace>
  <inkml:trace contextRef="#ctx0" brushRef="#br0" timeOffset="164741">23213 11342 24575,'24'37'0,"0"0"0,1 1 0,-1-1 0,0 0 0,0 0 0,-2 0 0,-2-2 0,0 1 0,0 1 0,1 4 0,2 4 0,-7-10 0,2 3 0,0 2 0,2 3 0,-1 2 0,2 1 0,-1 1 0,0 0 0,0 0 0,0 0 0,-1-2 0,-1-1 0,-1-1 0,-1-4-410,4 11 0,-1-2 1,-1-3-1,-1 0 1,0-1-1,-1 1 0,0 2 1,0 1 346,-2-4 0,1 2 0,-1 2 0,0 1 0,1 0 0,-2 1 0,0-2 0,0-2 1,-2-2-1,0-4 0,-3-4 63,4 15 0,-3-6 0,-1-4 0,-1-1 0,0 3 0,-2-2 0,-2-8 0,-3-1 0,0-32 0</inkml:trace>
  <inkml:trace contextRef="#ctx0" brushRef="#br0" timeOffset="165642">23425 13317 24575,'0'-44'0,"0"1"0,0-1 0,0 0 0,0 0 0,-1 5 0,1 4 0,0-2 0,1-7 0,0 7 0,2-4 0,0-5 0,1-2 0,-1-3 0,1 1 0,0 0 0,0 1 0,-1 4 0,-1 3-547,0-3 1,-1 4 0,-1 1 0,1 1 0,0-2 0,2-5 499,1 2 0,1-3 0,1-3 1,1-2-1,1 0 0,-1-1 1,1 1-1,-2 2 0,1 3 1,-2 4 46,-1-4 0,0 4 0,-1 3 0,0 0 0,1-1 0,1-3 0,2-1 0,0-2 0,2-3 0,0-1 0,0 2 0,0 0 0,0 4 0,-1 5 0,2-10 0,0 6 0,0 2 0,-1-1 145,0-3 1,0-3-1,0 4 1,-1 9 0,2 7-1,-4 7 1,-6 6 0</inkml:trace>
  <inkml:trace contextRef="#ctx0" brushRef="#br0" timeOffset="168074">24077 13353 24575,'0'-36'0,"0"1"0,0 15 0,0 5 0,16 30 0,-12 5 0,13 4 0,7 5 0,-2 0 0,-9 3 0,1-1 0,20 5 0,-1-1 0,-22-10 0,-3-3 0,8-3 0,-16 17 0,1-11 0,-2 1 0,-15 13 0,1-5 0,-5-2 0,-6-11 0,-3-2 0,-5 7 0,-2-1 0,1-7 0,-1-1 0,0 1 0,2-1 0,-6 3 0,16-3 0,1-3 0,4-10 0,15-4 0,-8-4 0,43-27 0,-11 11 0,4 10 0,3 0 0,12-5 0,-4 15 0,-3 0 0,3 15 0,4 5 0,-4 4 0,-3 3 0,-9 12 0,3-12 0,-5-3 0,-17-4 0,12-5 0</inkml:trace>
  <inkml:trace contextRef="#ctx0" brushRef="#br0" timeOffset="169258">24077 10760 24575,'0'25'0,"0"1"0,0 8 0,0 2 0,0 8 0,0 2 0,0-5 0,0 2 0,0 3 0,0-1 0,0 3 0,0 1 0,0-1-333,0-4 0,0 0 1,0 0-1,0 4 333,0-3 0,0 3 0,0 1 0,0 1 0,0-1 0,0-4-245,0 6 0,0-3 0,0 0 0,0 5 245,0-13 0,0 3 0,-1 2 0,1 1 0,0 1 0,0-2 0,0-1 0,1-3-166,2 7 0,-1-5 0,1 0 1,1 1-1,0 5 166,-1-8 0,0 4 0,1 2 0,-1 2 0,1 0 0,0-1 0,1-1 0,-1-4 0,1-4 0,4 13 0,1-6 0,0-1 0,1 2 0,-1 2 0,0 4 0,1 0 0,-1-6 0,0-10 0,0-6 0,-1-7 0,7 7 0</inkml:trace>
  <inkml:trace contextRef="#ctx0" brushRef="#br0" timeOffset="171132">24395 11130 24575,'0'35'0,"0"1"0,0-4 0,0 3 0,0 0 0,0 10 0,0 4 0,0-7 0,0 6 0,0 0 0,0-2 0,0-1 0,0-2 0,0 6-547,0-5 1,1 5 0,0 3 0,-1 1 0,-1-4 0,0-6 109,-3 5 1,-2-6 0,0 3 521,3-2 0,-1 4 0,1 1 0,-1-3 1,-1-8-86,-5 3 0,0-6 476,1 2 1,2-1-477,8-8 0,-2-3 0,-14 11 0,11-15 2334,-12-5-2334,16 1 873,0-12-873,0 27 0,0-27 0,0 28 0,0-44 0,0-23 0,4-1 0,3-10 0,3-6 0,0 1 0,2 7 0,1-1 0,2-2 0,0-1 0,1-3-410,-3 9 0,0-4 1,0-1-1,1-2 1,0 1-1,0 1 0,0 2 1,1 3 311,3-7 0,1 5 1,0 1-1,0 0 0,0-2 98,-2 1 0,1-3 0,0 0 0,-1 1 0,-2 5 0,-2 8 0,-1-3 0,-1 5 0,7-14 0,-4 8 0,-14 21 0</inkml:trace>
  <inkml:trace contextRef="#ctx0" brushRef="#br0" timeOffset="172291">24430 11800 24575,'0'36'0,"0"-1"0,0 8 0,0 0 0,-1-6 0,2 1 0,2-3 0,2 3 0,3-2 0,7 11 0,5-1 0,-3-8 0,1 1 0,2-3 0,8 3 0,-1-3 0,-8 0 0,-3-6 0,0-10 0,-16-4 0</inkml:trace>
  <inkml:trace contextRef="#ctx0" brushRef="#br0" timeOffset="173802">24642 14199 24575,'0'-44'0,"0"0"0,0 0 0,0 0 0,2 6 0,1-2 0,1-3 0,0-1 0,1-1 0,-1-1 0,1-1 0,-1 1 0,0 0 0,1 0 0,-1-1 0,0 0 0,1-1 0,-1-1 0,1 0 0,-1 0 0,0-1-298,0 5 0,0 0 0,-1-1 0,1 0 0,-1-1 0,1 0 0,-1 0 0,1 0 1,-1 0-1,1-1 0,0 1 0,0-1 0,0 0 0,1-1 0,-1 0 0,1 0 0,0 1 0,-1-1 0,1 0 1,-1 1-1,-1 0 0,1 0-30,-2-2 0,1 0 0,-2 0 1,1 0-1,-1 0 0,0 1 1,1 1-1,0 0 0,0 1 1,1 1 74,2-1 1,0 0 0,1 2 0,0 1 0,0 0 0,0 0-1,-1 0 1,-1-1 252,0-2 0,-1-1 0,-1-1 0,1 0 0,-1 1 0,0 2 0,1 3 0,0 2 267,3-10 0,1 5 0,-1 1 0,-2-1-267,-2 6 0,-1-1 0,-1 0 0,-1 0 0,-1 0 0,-2-8 0,-2 0 0,-1 0 0,1 0 0,0 2 0,1-1 0,0 1 0,-1-3 0,1 3 0,0-2 0,0 0 0,-1 1 0,0 4 0,-4-7 0,-2 5 0,3-2-95,3 6 0,3-3 0,-1 2 0,-3 4 95,-10-8 0,-1 4 1638,2-1 0,-4 2-1192,-5 12 1,-5 1 0,3 2-447,4-3 0,-1 1 1092,-3 6 0,-2 0 0,3 2-487,-10-14-140,1 16 1,16 3-1,3 16 1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3T16:06:32.29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597 3581 24575,'-32'0'0,"-1"0"0,-12 0 0,0 0 0,16 0 0,0 0 0,-14 0 0,-1 0 0,1 0 0,0 0 0,-1-1 0,-2 2-323,6 3 0,-1 2 0,0-1 323,5-4 0,0-1 0,-1 3 0,-9 10 0,-1 5 0,2-2 0,-3-1 0,2 2 0,9 3 0,-1 4 0,4 0 0,-5 6 0,5 3 0,11-6 0,2 3 0,2-1 0,0 7 0,3 3 0,4-2 0,1 3 0,3 0 0,5-4 0,3 0 0,-1 2-327,-3-1 0,-1 3 1,0 0-1,3 0 327,3 0 0,2 0 0,2 0 0,2 1 0,2 1 0,3 0 0,2 1 0,2-2 0,2 0 0,2-1 0,1-1 0,2 0 0,2 0 0,1-1 0,2-1 0,1-2 0,-2-5 0,1-2 0,1-2 0,1 0 0,10 5 0,1-2 0,-1-3-68,-8-7 0,-2-1 0,2-4 68,2-5 0,0-3 0,0-2 0,10-1 0,-2-6 0,-4-3 0,-1-7 0,-8-6 0,-1-5 0,1 0 0,0 5 0,0 1 0,-1-4-354,3-14 0,-2-6 1,1 3 353,3 7 0,2 3 0,-5-4 0,-9-1 0,-3-3 0,-2-1 0,2 2 0,8-6 0,0 1 0,-4-4-281,-9 3 0,-4-4 0,-1-1 0,2 2 281,2 4 0,2 1 0,0 0 0,-3-4-156,-5-1 1,-1-3-1,-2-2 1,-1 1 0,1 2 155,2 0 0,0 3 0,-1 0 0,-2-1 0,-4-4 0,-1-1 0,-2 2 0,-1 5 85,-1-11 0,-5 10-85,-10 15 0,-7 7 0,-15 1 0,-7 10-107,11 16 0,-2 7 0,-3-1 107,4-6 0,-1-1 0,-1 2 0,1 2 0,0 6 0,2 4 0,0 1 0,1 1 0,2-1 0,1 1 0,1 0 0,2-1 549,-5 0 0,1-1 1,6 2-550,1 11 0,5-3 2331,-6-8-2331,46-5 0,-11-15 0,12 0 0</inkml:trace>
  <inkml:trace contextRef="#ctx0" brushRef="#br0" timeOffset="1601">23460 3739 24575,'-25'0'0,"-1"0"0,-8 0 0,-2 0 0,-9 0 0,-1 0 0,1 0 0,0 0 0,2-1 0,0 2 0,-1 5 0,2 4 0,3 5 0,3 5 0,0 13 0,2 5 0,8-14 0,0 1 0,3 0 0,2 10 0,1 1 0,1-8 0,-2 0 0,2-2 0,1 3 0,1 1 0,5 2 0,0 3 0,1 0 0,-8 10 0,2 0 0,9-10 0,2 0 0,1 1-352,-1-1 0,0 0 1,2 1 351,3 1 0,2 2 0,-1-1 0,0-2 0,-1-1 0,2 1 0,2 3 0,2-1 0,3-1 0,6 10 0,7-4 0,11-5 0,7-5 0,0-5 0,4-5 0,0-12 0,2-3 0,2 9 0,0-2 0,-2-12 0,0-2 0,-10 3 0,1 3 0,-1-3 0,0-2 0,0-2 0,1-2 0,4-1 0,1-2 0,0-2 0,-5-3 0,0-2 0,1-2 0,9-2 0,2-2 0,-4-3 0,-12 0 0,-2-4 0,2 1-227,-1 3 0,2 0 1,-1-1-1,-3 0 227,-1-5 0,-3 0 0,-1-2 0,-2-3 0,-2-3 0,0-2 0,4-4 0,-2-3 0,-5 0 0,-11 2 0,-6 0 0,2-3-333,5 0 1,3-3-1,-1 0 1,-4 1 332,-6 5 0,-3 1 0,-1 1 0,-1-2 0,2-6 0,0-1 0,-1 1 0,-1 1 0,-1 7 0,0 1 0,-3 1 0,-1 2-250,-8-8 0,-3 2 0,-4 4 250,-2 8 0,-4 4 0,-6 4 0,3 9 0,-5 4 0,-3 2 0,-1 3 0,0 2 0,-1 3 0,-2 3 0,0 3 0,0 2 0,2 1 0,2 1 0,1 1 0,1 2 0,1 1 0,2 0 0,-4 1 0,2 0 0,3 3 0,7 6-365,10 14 1,7 8 0,4-1 0,0-9 0,-10 6 0,13-7 0,1 1 0,0 0 0</inkml:trace>
  <inkml:trace contextRef="#ctx0" brushRef="#br0" timeOffset="3745">19597 5098 24575,'31'35'0,"-5"-2"0,3 8 0,3-1 0,-5-12 0,1 0 0,1 1 0,0 3-547,-5-1 1,0 2 0,-1 3 0,1 0 0,-1 1 0,1-2 9,4 6 1,0 1 0,0-1 0,-1 0 0,-1-2 536,-1-1 0,-2-1 0,-1 0 0,2 2-173,-1 0 1,0 3-1,0 1 1,1-2 0,0-3 172,2-2 0,1-4 0,0 0 0,-1 2 0,-2-1 0,-1 3 0,1 0 0,0 0 0,-1-1 109,4 6 1,0-1 0,0-1 0,0-2-110,5 1 0,0-2 0,-2 0-63,-5 1 0,-3 2 0,1-6 63,5-3 0,-1-3 1304,-1 4 1,-1-3-1305,10 7 2328,-15-31-2328,-20-23 0,-14-17 0,-7-7 0,4 9 0,-2-3 0,0 0 286,-4-2 0,-1-1 0,0 2-286,5 7 0,0 1 0,2 1 0,-2-16 0,3 7 268,0 15-268,16-24 0,0 43 0,0 4 0,0 4 0,0 12 507,0-16-507,0 15 0,0-11 0,0 28 0,0-13 0,0 5 0,0 3 0,0 7 0,0 3 0,7 6 0,2 4-216,-3-5 0,1 3 0,0-3 216,3 7 0,-1-2 0,1 3 0,-4-6 0,-6-8 0,0-21 0,0 1 0,-16-12 0,-17-2 0,-8-4 0,6-7 0,-2-3 0,-3-2-323,3 1 1,-3-1 0,-1 0-1,-1-1 1,2 0 322,-3-2 0,1 1 0,1-1 0,-1 0 0,-2-1 0,-1 0 0,2 0 0,2 4 0,3 4 0,2 2 0,4-2 0,3-7 0,3 3 0,-5 10 0,31-12 0,0 16 0,0 0 0</inkml:trace>
  <inkml:trace contextRef="#ctx0" brushRef="#br0" timeOffset="5816">22737 5168 24575,'0'35'0,"0"1"0,0-12 0,0 3 0,1 14 0,-2 4 0,-3-10 0,-2 2 0,0 1-230,1 3 1,-1 2 0,-2-2 229,-3-5 0,-1-1 0,-1 0 0,-2 7 0,-2 1 0,-2-3-311,2-7 0,-2-3 1,0 3 310,2 2 0,-1 2 0,0 1 0,1-3 0,-2 3 0,2-2 0,-2 0 0,-3 5 0,-2-1 0,3 1 0,8-5 0,2 0 0,-4-2-140,-6-4 0,-3-1 0,3 2 140,7 2 0,2 2 0,-2-1 0,-7-3 0,-4-1 0,5-1 0,7 1 0,2-1 0,-7 7 0,5-10 479,13-22-479,-16 12 1105,12-16-1105,-11-16 456,15 12-456,0-27 0,0-4 0,-16-5 0,15 8 0,-2-2 0,-12 6 0,-1 1 0,5-7 0,2-3 0,-2 5 0,-2-2 0,2-2-231,3 1 1,2-2 0,0 0 230,0-5 0,0 0 0,2 0 0,3 5 0,2 1 0,-1 3 0,0 5 0,0 2 0,0-21 0,0 58 0,0 12 0,0 5 0,0 16 0,0 6-396,1-5 1,0 3 0,-3 0 395,-1-1 0,-3 0 0,0 1 0,1-10 0,1 2 0,-1-1 0,-1 0 0,-2 0 0,-1 0 0,-1-1 0,2-1 0,0 7 0,2-1 0,0-2 324,-3 8 1,3-4-325,3-17 0,6-5 0,12-4 0,5-3 0,15-16 0,-10 0 0,1 0 614,1 0 0,1 0-614,0 1 0,-1-2 0,8-15 0,-3-3 0,-29-17 0,29 17 0,-28-13 0,11 5 0,-15-10 0,0 9 0,0 13 0</inkml:trace>
  <inkml:trace contextRef="#ctx0" brushRef="#br0" timeOffset="7750">21890 7214 24575,'-35'0'0,"0"0"0,-11 0 0,-2 0 0,12 0 0,0 0 0,0 0-398,-3 0 0,0 0 1,-1 0 397,0 0 0,-1 0 0,1 0 0,-1 0 0,0 0 0,1 0 0,-7 0 0,0 0 0,7-1 0,-1 0 0,4 3 194,8 6 1,0 0-195,-20-7 0,0 2 0,11 13 0,1-1 0,-11-13 0,-2 0 0,5 13 0,2 2 99,11-7 0,1-1-99,5 0 0,1 2 0,-10 20 0,0-11 0,16 2 0,3 7 0,-3 11 0,2 6-142,5-11 1,-1 1 0,3 3 141,2 6 0,2 3 0,0 0 0,0-4 0,1 0 0,1 1 0,2-7 0,3 1 0,-1 1 0,1-2 0,-1 8 0,0-1 0,0 1 0,-1-7 0,1 1 0,-1 0 0,3-2 0,1 5 0,2-2 0,2 0 0,3 1 0,2-1 0,2-2-198,3 8 1,5-4 197,3-13 0,4 0 0,-1-4 0,0 3 0,3-3 0,8-6 0,5-3 0,-2-3 0,-2-3 0,1-2 0,-1 2 0,4 0 0,-3-2 0,5-7 0,-2 0 0,0 6 0,2 0 0,-3-7 0,3-2 0,-1 1-270,-7 0 1,-1 0-1,1 0 270,9 0 0,1 0 0,-1 0 0,-6 0 0,0 1 0,-2-2 0,11-6 0,-2-2-116,-3 2 0,-2-6 116,-15-5 0,-2-6 0,-1 0 0,-1 1 0,-1-1 0,0-4-97,0-3 1,-1-3-1,0-3 1,-3 2 96,2-8 0,-3 0 0,2 0 0,0 8 0,3 0 0,-2-1 0,-2 1 0,-4-12 0,-3-1 0,0 5 182,6 3 1,-1 2-183,-5 5 0,-1 0 0,-3 1 399,-6 0 0,0 1-399,14-5 0,0 0 121,-14 4 1,0 1-122,6 5 0,-1 1 1446,-7-10-1446,0 10 0,0-1 0,0-1 0,0-1 0,0-14 0,0-2 0,0 6 0,0 1 0,1-6 0,-2 0 0,-5 7 0,-3 1 0,1 7 0,-4 2 0,-11-1 0,-5 3 0,2-4 0,-3 5 0,-12 10 0,-4 2 0,15-4 0,1-4 0,-2 6-250,-3 9 1,-2 5 0,0-2 249,-7-4 0,-1-1 0,2 1 0,4 4 0,1 2 0,0-1 0,-1 0 0,0 0 0,0 0 0,2 0 0,1 0 0,4 0 0,-12 0 0,-4 16 0,47-12 0,0 12 0</inkml:trace>
  <inkml:trace contextRef="#ctx0" brushRef="#br0" timeOffset="21134">18698 1729 24575,'27'17'0,"0"1"0,4-2 0,3 0 0,-1 3 0,-1 2 0,-2 3 0,3 1-820,0 0 1,3 1 0,0 1 0,0 1 663,-1 2 1,0 1-1,0 1 1,1 1-281,-5-3 1,0 1 0,0 1 0,1 0 0,0-1 435,1 1 0,0 0 0,1 0 0,0 0 0,0 1 0,-4-3 0,0 0 0,0 1 0,0 0 0,0 0 0,-2 0 0,4 5 0,-2 0 0,0-1 0,0 1 0,1 0 0,3 1 0,1 1 0,1-1 0,-3 0 0,-2-2 185,-4-1 0,-3-1 0,-1-1 0,1-2-185,5 8 0,1-3 0,-3-6 0,0-9 0,-7-4 0,-16-1 0,12-15 0,-16 0 0</inkml:trace>
  <inkml:trace contextRef="#ctx0" brushRef="#br0" timeOffset="21896">19156 3334 24575,'31'-26'0,"-1"1"0,0-1 0,1 1 0,-2-4 0,1-4 0,1-1 0,0-2 0,-1 0 0,-1 0 0,-2 1 0,-1-1 0,0 0 0,-1-1 0,0 0 0,1-1-469,-2 1 1,1-1 0,0-1 0,-1 0 0,0 0 0,-2 2 0,-2 1 113,1-3 1,-3 1 0,-1 0 0,-1 3 0,-1 1 354,3-9 0,-1 3 0,-1 1 509,-4 3 0,-1 2 0,1 2-509,5 2 0,1 1 409,1-13 1,-3 2-410,4 1 0,11 4 0,-27 19 0,12 16 0,-16 0 0</inkml:trace>
  <inkml:trace contextRef="#ctx0" brushRef="#br0" timeOffset="23000">22825 1976 24575,'0'35'0,"13"-11"0,5 3 0,-1 0 0,1 2 0,2 1-378,4 2 0,1-1 1,1 0 377,2-1 0,2-1 0,-2 2 0,-4 7 0,-1 2 0,1-4 0,11-5 0,0 1 0,-10 3 0,-2 4 0,0-4 0,5-4 0,-1-5 185,-9-3 0,-1-3-185,14 12 188,-27-28-188,12 11 0,-16-30 0,0 11 0,0-12 0</inkml:trace>
  <inkml:trace contextRef="#ctx0" brushRef="#br0" timeOffset="24195">23901 2011 24575,'0'25'0,"0"1"0,-7 8 0,-2 2 0,1 1 0,-3 1 0,-9 5 0,-3 0 0,6-14 0,-1-1 0,0 1-450,-3 6 0,0 0 0,0 1 450,-2 3 0,0 0 0,-2 1-440,5-7 1,-1 2-1,-1 0 1,-1 1 439,-2 5 0,-2 1 0,0-1 0,0-1 0,4-5 0,-1-3 0,1 0 0,-1 3-243,-2 6 1,-1 4-1,2-2 1,1-4 242,5-6 0,1-2 0,1-1-9,-1 5 0,1 0 0,1-3 9,-3 5 0,2-3 429,7-6 1,1-1-430,-1 0 0,4-3 517,6-5 1,0-3 0,0-16-1</inkml:trace>
  <inkml:trace contextRef="#ctx0" brushRef="#br0" timeOffset="33883">23178 7426 8191,'43'0'0,"-7"0"0,6 0 781,0 0 1,7 0 0,2 0 0,-1 0-782,-1 0 0,-1 1 0,0-1 0,-1-1 545,-1-2 1,-1-2-1,0 1 1,-2 0-546,8 3 0,-1 1 0,-6-3 1009,-6-4 1,-2-1-1010,8-1 0,-5 2 3276,-16 3-893,24-12-229,-43 16-2154,12 16 1243,-16 4-1243,-12 10 0,-8 6 0,0-2 0,-3 1 0,-4 2-700,-1-2 0,-3 1 0,-1 1 0,-3 0 700,4-3 0,-3 0 0,-1 0 0,0 0 0,2-1 0,3-4 0,1 0 0,0-1 0,0 1 0,-1-1-363,-2 1 1,-1 0-1,-1 0 1,2 0-1,2 0 363,1 2 0,2 1 0,1-1 0,-2 0-311,-2 0 1,-2 0 0,2 0 0,1 2 310,5 0 0,1 3 0,2-1 0,-1-2 0,-8 4 0,0-2 0,4 3-209,5 6 0,4 4 0,0-3 209,-1-10 0,0-1 0,3-1 1108,5 12 1,0-2-1109,-7-12 0,3-3 1853,10 7-1853,-12-15 1534,32-5-1534,12-19 0,10-7 0,-4 3 0,5-1 0,3 0 0,0-1-505,-1 1 1,2 0-1,1-1 1,2 1-1,0-1 505,-2 1 0,2 1 0,1-1 0,0 0 0,-1 0 0,-2 0 0,2 0 0,-2 0 0,-1 0 0,0 0 0,-1 2-124,5 1 0,1 2 1,-3-1-1,-5 1 124,9-4 0,-8 0 0,-13 0 0,-5 0 0,-7 4 0,-16-11 0</inkml:trace>
  <inkml:trace contextRef="#ctx0" brushRef="#br0" timeOffset="34796">23566 8220 24575,'25'0'0,"1"0"0,0 0 0,3 0 0,16 0 0,4 0 0,-3 0 0,0 0 0,2 0 0,2 0 0,-11 0 0,2 0 0,-4 0 0,3 0 0,-1 0 0,-5 0 0,2 0 0,-4 0 0,-3 0 0,-3 0 0,9 0 0,-19 0 0,-16 0 0,0 0 0</inkml:trace>
  <inkml:trace contextRef="#ctx0" brushRef="#br0" timeOffset="41201">23213 8361 24575,'35'0'0,"1"0"0,-12 0 0,3 0 0,0 0 0,1 0 0,-1 0 0,0 0 0,-1 0 0,-1 0 0,2 0 0,-3 0 0,0 0 0,23-16 0,-43 12 0,11-11 0</inkml:trace>
  <inkml:trace contextRef="#ctx0" brushRef="#br0" timeOffset="52836">21061 9225 24575,'0'35'0,"0"1"0,0-13 0,0 5 0,0 7 0,0 8 0,0 2 0,0-4 0,0-2 0,0-3 0,0 3-202,0 6 1,0 4 0,0-1 0,0-6 201,0 4 0,0-6 61,0-4 1,0-1-62,0 12 0,0 0 0,0-9 0,0 0 0,0 9 0,0 1 0,1-6 0,-2 2-212,-3-10 0,-1 2 0,-2 0 212,1 0 0,-1 0 0,1 1 0,-1 3 0,0 1 0,1 0 0,0 0 0,1-1 0,1 0 0,3-3 0,1-1 0,1 1 0,-1 6 0,0 2 0,0-3 0,0 5 0,0-2 0,0-5 0,0-2 0,0-3 0,0-3 585,0 7-585,-16-4 75,12-19-75,-12-16 658,1-16-658,-9-1 0,-3-1 0,-2-1 0,-1-1 0,-6-13 0,1-1 0,9 10 0,1 1 0,2-4 0,3 1 0,-1-1 0,-3-5 0,24 28 0,0-11 0,0 30 0,0 28 0,10-15 0,4 1 0,-3 1 0,2 2 0,0 0 0,2-1 0,1-1 0,0 0 0,1 0 0,1 0 0,-2 0 0,2 14 0,-1-2 0,0-13 0,2-3 0,-3 1 0,3-3 0,12-4 0,4-5 0,-6-3 0,1-4 0,3-5 0,2-4 0,-1-1 0,4-5 0,-1-6-288,-3-9 0,1-8 0,-2 0 288,-7 5 0,-2-1 0,0-2 0,1-6 0,-2-3 0,0 2 0,3-1 0,-1 2 0,-7 6 0,-1 5 0,2 3 0,-3 5 0</inkml:trace>
  <inkml:trace contextRef="#ctx0" brushRef="#br0" timeOffset="54446">21379 11695 24575,'-36'0'0,"1"0"0,10-1 0,-1 2 0,-1 5 0,-1 3 0,-7 6 0,0 6 0,-1 11 0,1 6-382,6-9 1,-1 0 0,3 3 381,6 2 0,3 2 0,-2 0 0,-7 2 0,-3-1 0,5 2 0,9-4 0,4 1 0,1 1 0,-2 0 0,1 0 0,1 2 0,-1 6 0,1 2 0,3-2 0,5-6 0,3-2 0,-1 1 0,-4 8 0,-1 2 0,1-5 140,5-5 0,0-1-140,0 12 0,0 0 0,0-19 0,0-1 0,-1 6 0,2 0 0,7-8 0,0-3 0,-4 11 864,27 1-864,-13-15 0,0 1 0,-1-3 0,5-1 0,7-2 0,5-1 0,1-3 0,11 0 0,2-4-326,-8-2 0,2 0 0,1-3 326,4-1 0,0-2 0,-3-2 0,3-5 0,0-1 0,-3 2 0,2 1 0,-3-4 0,1-11 0,-2-3-161,-7 6 0,0 0 1,-1-2 160,-7 0 0,-1-2 0,-1-2 0,5-4 0,-1-2 0,-1-1 0,-2 1 0,-1 0 0,-2-3-307,-4 0 0,-1-2 1,0-2-1,-2 1 307,3-7 0,-1 0 0,-4-4-367,-7 9 0,-3-5 1,-1 0-1,-1 0 1,1 2 366,3-2 0,0 2 0,-2 0 0,-4 1 0,-7-2 0,-5-1 0,-2 3 0,0 2 198,2 2 0,-1 3 1,-5 5-199,-12 6 0,-6 5 0,0 2 0,-8-5 0,-2 3-227,0 7 1,-4 4-1,1-1 227,5 0 0,1 0 0,-2 3 0,5 4 0,-2 4 0,0 0 0,2-1 0,-4-3 0,2-1 0,2 3 365,3 7 0,1 2 0,3-3-365,4-7 0,4 0 487,-7 14 0,32-16 1,0 0-1</inkml:trace>
  <inkml:trace contextRef="#ctx0" brushRef="#br0" timeOffset="56353">21555 13159 24575,'0'43'0,"0"-18"0,0 3 0,0 10 0,0 2 0,0 4 0,0 2-625,0-7 1,0 2 0,0 1 624,0-1 0,0 1 0,0 0 0,0 0 0,0-1 0,0 2 0,0 3 0,0 1 0,0-3 83,0 3 1,0 0-84,0-7 0,0 1 0,0-5 206,0-5 1,0-3-207,0 12 0,0-5 0,0-14 0,0 18 942,0-35-942,-16 12 351,-3-16-351,-16-16 0,3 4 0,-3-3 0,-2-4 0,-1 1 0,-7 4 0,0 0 0,8-3 0,4 3 0,-3 10 0,5-12 0,11 16 0,1 0 0,3 0 0,16 0 0,0 0 0,0 32 0,16 15 0,-10-16 0,0 6 0,1-1-279,4-3 0,2 0 0,-1 2 279,0 10 0,-1 2 0,1-1 0,-1-9 0,1 0 0,0-2 0,0 2 0,-1-1 0,2-3 0,5 4 0,-1-3 0,-8-7 0,1-3 0,22 11 0,-28-15 0,11-5 0,1-46 418,1 12 1,1-1-419,1-13 0,2-5 0,4 6 0,5-2 0,-3-2 0,-7 1 0,-2-2 0,3 0 0,1 2 0,3-2 0,-1 1 0,-1 2 0,-3 1 0,-1 2 0,-1 1 0,5-7 0,-3 8 0,-5 13 0,1 16 0,-12 0 0,27 0 0,-27 0 0,12 0 0,-16 0 0</inkml:trace>
  <inkml:trace contextRef="#ctx0" brushRef="#br0" timeOffset="69245">21449 15434 24575,'-35'0'0,"3"0"0,-3 0 0,6 0 0,0 0 0,-14 0 0,-1 0 0,8 0 0,2 0 0,6-1 0,1 2 0,-7 5 0,1 4 0,6-2 0,-1 3 0,-8 12 0,-5 7 0,1 0 0,4-5 0,1-1 0,0 5-449,4 2 1,0 4 0,0 1 0,0-1 448,3-3 0,-1-1 0,2 0 0,2 1 0,-2 9 0,3 0 0,0 2 0,6-10 0,0 1 0,1 1 0,0 0 0,-2 5 0,1 2 0,1-1 0,4 1 0,5-4 0,2-1 0,2 1 0,-2 0-163,-2 3 0,-1 2 0,1-1 0,2-4 163,5-1 0,1-2 0,1-1-8,-1 1 1,0-1 0,0-1 7,-1 5 0,2-1 0,4 7 0,6-2 0,4-14 0,5-1 0,5 8 0,5-4 0,10-9 0,6-4 327,-9-5 1,1-1 0,1-2-328,-3-3 0,0-2 0,4-1-254,5-3 1,4-1 0,2-1 0,-4 1 253,-1 0 0,-2 0 0,3 0 0,-9 0 0,4 1 0,0 0 0,0-1 0,-2-2 0,2-4 0,-2-3 0,0 0 0,-2 1 0,6 1 0,-2 1 0,2-4 0,-2-4 0,3-3 0,-1-1 0,-3 0 0,-1 0 0,-3 0 0,2-1-290,-3 3 0,2-1 1,1-1-1,-3-1 290,6-9 0,-1-3 0,-3 3-131,-6 8 0,-3 2 1,0-2 130,2-7 0,-2-2 0,-2 2 0,1-1 0,-1 1 322,-1 1 0,-1-2-322,-6-13 0,-3-1 0,-5 10 0,-3-2 0,-1 1 0,-2-3 0,-1 1 0,-3-15 0,-2 2 0,2 3 0,-2 0 327,-2 6 1,-2-1 0,-3 1-328,-1 7 0,-4 2 0,0-2 0,-3-9 0,-1-1 0,-5 3 0,-4 7 0,-3 3 0,-2 0 0,-2-1 0,-3 0 0,-1 4-6,-3 5 1,-2 4 0,-1 0 5,7 3 0,-2 1 0,0 1 0,1 0 0,-11-1 0,1 1 0,-1 2 0,7 4 0,-2 1 0,1 1 0,3-1 0,0-1 0,2 1 0,-1 1 144,-3 2 0,-1 3 0,8 0-144,-5-1 0,-8 0 0,43 0 0,-12 0 0,16 0 0</inkml:trace>
  <inkml:trace contextRef="#ctx0" brushRef="#br0" timeOffset="102868">17322 8396 24575,'47'0'0,"0"0"0,-17 0 0,1 0 0,16 0 0,-4 0 0,-20 0 0,24 0 0,-43 0 0,28 0 0,-13 0 0,1 0 0,-5 0 0,-15 0 0,0 16 0,-12 7 0,-7 5 0,-1 0 0,-5 3 0,0 0-508,-7 5 1,-3 1 0,0 0 507,5-7 0,-1 2 0,-1-2 0,1-1 0,-8 3 0,0-3 0,3 0-108,10-2 0,3-1 0,-2 0 108,-3-2 0,-1-2 0,4 0 0,4 2 0,2-1 0,-6 3 0,0-1 0,-11 11 0,17-1 1496,-13-16-1496,28-3 350,-11-16-350,62 0 0,-20 0 0,6 0 0,9 0 0,-3 0 0,0 0 0,0 0 0,0 0 0,3 0 0,-1 0 0,9 0 0,-2 0 0,-10 0 0,-4 0 0,9 0 0,-11 0 0,-13 0 0,6-7 0,1-2 0,13 6 0,-3-13 0,-21 16 0</inkml:trace>
  <inkml:trace contextRef="#ctx0" brushRef="#br0" timeOffset="103779">17145 8784 24575,'26'0'0,"-1"0"0,2 0 0,1 0 0,7 0 0,1 0 0,-9 0 0,1 0 0,3 0 0,-4 0 0,-5 0 0,1 0 0,-23 0 0,0 0 0</inkml:trace>
  <inkml:trace contextRef="#ctx0" brushRef="#br0" timeOffset="105268">18221 8114 24575,'0'49'0,"0"0"0,0-1 0,0 2 0,0-5 0,0 2 0,0 2-665,0-7 0,0 1 0,0 0 1,0-2 664,0-2 0,0-1 0,0 2 0,0 3 0,0 3 0,0 0 0,0-4 36,0 6 1,0 0-37,0-1 0,0 3 0,0-6 0,0-12 0,0-2 307,0 13 0,0-3-307,0-5 0,0-15 0,0-5 1333,0-15-1333,0 0 0,0 0 0</inkml:trace>
  <inkml:trace contextRef="#ctx0" brushRef="#br0" timeOffset="106100">18556 8502 8191,'16'12'0,"-12"11"1638,18 10 0,3 5-755,-14 4 0,2 2-883,6-14 0,6-1 0,-3 2 656,-3 6 1,-1 1 0,0 1-657,6 3 0,1 0 0,-3-3 0,-2 5 0,-1-1 918,7 1 0,-5-6-918,-17-19 0,12-3 0,-16-16 0</inkml:trace>
  <inkml:trace contextRef="#ctx0" brushRef="#br0" timeOffset="107367">18468 9507 24575,'0'-27'0,"0"-1"0,0-12 0,0-2 0,0 13 0,0-1 0,0-13 0,0 0 0,-1 15 0,2 1 0,5 1 0,4 1 0,3 0 0,1-1 0,4-5 0,2 0 0,1 3 0,1-1 0,-3-9 0,-3 1 0,4-2 0,-3 13 0,-3 1 0,-10 6 0,12 3 0,-16 0 0,0 12 0,15-11 0,-11-17 0,28 9 0,-30-9 0,-1-3 0,14 15 0,2 1 0,-7-7 0,-1 1 0,11-10 0,-4 15 0,-16 4 0,0 16 0</inkml:trace>
  <inkml:trace contextRef="#ctx0" brushRef="#br0" timeOffset="108501">19086 9190 24575,'0'19'0,"0"28"0,0-23 0,1 8 0,-2 3 0,-15 4 0,12-4 0,-12-4 0,1-27 0,-3 18 0,0 3 0,-5-1 0,-3 0 0,5 3 0,17 8 0,-12-15 0,16-5 0,0-15 0</inkml:trace>
  <inkml:trace contextRef="#ctx0" brushRef="#br0" timeOffset="109501">19121 8573 24575,'35'15'0,"0"5"0,1 15 0,-1-15 0,0 11 0,1 4 0,-18-16 0,-1 1 0,-7 14 0,-1-1 0,8-13 0,-2-1 0,-13 7 0,0-1 0,14-2 0,-1-3 0,-11 2-820,27 1 1,-27-23 0,12 0 0</inkml:trace>
  <inkml:trace contextRef="#ctx0" brushRef="#br0" timeOffset="110673">19632 8537 24575,'0'26'0,"0"-1"0,0 14 0,0-7 0,0 3 0,0-1 0,0 3 0,0 3 0,0 5 0,0-1-355,0-6 0,0 0 0,0 2 355,0 8 0,0 2 0,0-3 0,0 0 0,0-4 130,1-7 1,-2-2-131,-6 0 0,-1-1 0,6-5 0,0-1 0,-5 1 0,-2-1 0,-3 0 0,1-3 0,5-5 804,-18 13-804,24-28 0,0 11 0,0-15-820,0-15 1,0 11 0,0-12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3T16:13:36.56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386 12806 24575,'-26'0'0,"1"0"0,-2 0 0,-1 0 0,-7 0 0,-1 0 0,-7 0 0,0 0 0,6 0 0,0 0 0,-7 0 0,1 0 0,15-1 0,1 2 0,-2 5 0,0 4 0,-7 5 0,3 5 0,7 5 0,1 5 0,2-4 0,0 4 0,2 0 0,2 14 0,3 2 0,4-14 0,1 1 0,-1 0 0,-1 1 0,1 1 0,2 0 0,0 14 0,0 0 0,-1-13 0,-1 0 0,4-2 0,5 4 0,2-2 0,-9 7 0,4-3 0,22-1 0,-1-13 0,5-1 0,12-6 0,7-3 0,-4 1 0,4 1 0,0-2-395,3-2 0,0-1 1,2-1 394,-8-3 0,3 0 0,-1 0 0,-2-1 0,1 4 0,-2-1 0,2-2 0,12-7 0,2-3 0,-2 4 0,-5 6 0,-2 4 0,2-4 0,-6-6 0,3-2 0,0-1 0,-1 0 0,0 0 0,0 0 0,-1 0 0,-1 0 0,8 0 0,-1 0 0,-3-4-29,-4-4 1,-2-3 0,-2-1 28,8-4 0,-5-4 0,-9-4 0,-5-6 0,-9-1 0,-3-4 0,-1-1-437,-2-9 1,-2-3 0,-1 0 436,2-1 0,-1-1 0,-3 0 0,-4 5 0,-3-2 0,-1 1 0,-1 3 0,2 5 0,-1 2 0,-5-1 0,-4 0 0,-4-3 0,-4 0 0,0 1 0,0 6 0,-6 0 0,-2 5 0,-2-1 0,4 3 0,-2-3 0,-1-1 0,-2 4 0,0 4-493,-6 4 1,-2 4 0,-1 4 0,-1 1 492,-4 1 0,-2 4 0,-1 0 0,0 0 0,8 1 0,-1-1 0,0 1 0,-1 0 0,1 1 0,-1 0 0,0 1 0,0 1 0,0 0 0,0 3 0,1 1 0,-1 2 0,1 1 0,2 0 0,2 0 0,-5 0 0,2 1 0,3 1 326,2 1 0,2 3 0,9-1-326,10 4 0,16-16 0,0 0 0</inkml:trace>
  <inkml:trace contextRef="#ctx0" brushRef="#br0" timeOffset="1501">6844 13247 24575,'37'0'0,"1"0"0,-1 0 0,6 0 0,1 0 0,2 0 0,0 0 0,2 0 0,1 0 0,0 0-820,1 0 1,-1 0 0,1 0 0,1 0 505,-6 0 0,1 0 1,0 0-1,0 0 1,-1 0 313,-4 0 0,0 0 0,-1 0 0,1 0 0,-1 0 0,3 0 0,-1 0 0,1 0 0,-1 0 0,-2 0 128,1 0 0,-1 0 0,-2 0 1,0 0-129,9 0 0,0 0 0,-4 0 494,3 0 0,-6 0-494,-11 0 0,-3 0 0,0 0 0,-1 0 0,10 0 2477,-15 0-2477,-4 0 867,-16-24-867,-16 3 0,-13-7 0,-9-3 0,1 6 0,-6 2 0,-2 0-434,6 8 1,-3 1-1,0 0 1,0-1 433,1-6 0,0-2 0,1 1 0,2 5 0,0 7 0,3 4 0,2-1 0,-15-12 0,21 6 0,29 13 0,28 0 0,2 4 0,8 1 0,1 2 0,6 3 0,2 2 0,0 1-379,-9 0 1,0 1 0,1 0 0,-1 0 378,0 0 0,0-1 0,0 1 0,-3 0 0,2 3 0,-3 1 0,-1-2 797,11 3 0,-6-3-797,-5 4 0,-19-4 0,-16-1 0,0-11 0,0 12 1653,0 7-1653,-32-1 0,8 0 0,-6 5 0,-2-2-682,-8 1 1,-3-3-1,-3 3 682,12-6 0,-1 1 0,-1 0 0,0 1 0,0 0 0,1-1 0,-2 1 0,1-1 0,1 0 0,2 0 0,-7 5 0,2-1 0,2-2 0,-10 5 0,10-5 0,20-7 0,16-16 0</inkml:trace>
  <inkml:trace contextRef="#ctx0" brushRef="#br0" timeOffset="3134">9084 12982 8191,'0'12'0,"0"12"1638,0 8 0,0 6-745,0 9 1,0 0-894,0-8 0,0-1 1409,0 1 0,0 0-1409,0-5 0,0-1 859,0-6 1,0 0-860,0 1 0,0-1 1638,-1 0 0,2-3 1638,15 12-3044,-12-1-232,27 0 0,-11 0 0,3-16 0,5-2 0,5 1 0,4-1 0,1-4 0,4-2 0,0 0-266,1 2 1,0-1 0,0-1 265,-1-4 0,0-1 0,0 0 0,2 0 0,1 0 0,-1-2 0,-7-3 0,-1-2 0,1 1 0,2 0 0,1 1 0,-2-2 0,-1-3 0,-1-1 0,-5-2 0,-6-1 0,-3-3 0,4-5 0,-5-4 0,-9-4 0,-4-3 0,2-6 0,-1-4 0,2 3 0,0-2 0,-1 0-189,-3 0 1,-1-1 0,0 0 188,1-3 0,0-2 0,-1 3 0,3-12 0,-2 4 386,-7 10 0,0 1-386,1-1 0,-2 0 0,-4 1 0,-6 1 0,-12-2 0,-5 0 0,10 7 0,0 1 0,-5 1-297,-15 2 0,-6 3 1,1 2 296,11 2 0,1 0 0,-2 2 0,-1 3 0,-4 1 0,0 1 0,3 0 0,-3-1 0,3 1 0,-2 2 0,-4 2 0,0 2 0,2 0 0,-7-3 0,1 2 0,1 7 0,2 0 281,14 0 0,1 0-281,-5 6 0,-2 4 0,6 4 0,-1 3 0,-1 3-561,-7 8 1,-3 2 0,0 2 560,5-5 0,-1 1 0,0 0 0,0-1 0,-2 0 0,0 0 0,0-1 0,3 0 0,-3 5 0,1-1 0,2-5 419,-11-5 0,6-1-419,20 7 0,5-5 0,-1-17 0,16 12 0</inkml:trace>
  <inkml:trace contextRef="#ctx0" brushRef="#br0" timeOffset="5885">10478 13194 24575,'41'0'0,"0"0"0,-2 0 0,2 0 0,5 0 0,-7 0 0,5 0 0,1 0 0,1 0 0,-1 0-656,1 0 1,1 0-1,0 0 1,1 0 0,1 0 186,-7 0 1,1 0 0,2 0 0,0 0 0,-1 0 0,-1 0 0,-3 0 447,4 0 0,-2 0 0,-1 0 0,0 0 0,-1 0 379,9 0 0,1 0 0,-3 0 0,-5 0-358,6 0 0,-10 0 1166,-3 0-1166,-3 0 0,-28 0 0,11 0 3276,-30 0-2985,11 23 203,-12-17-494,16 18 0,0-9 0,0-11 0,-16-4 0,-19-27 0,5 19 0,-6 2 0,0-2 0,4-5 0,1-1 0,-4 2 0,-1 8 0,-5 5 0,1 0 0,4-3 0,-4-6 0,2 1 0,-13 7 0,4 0 0,8-16 0,4 12 0,19-12 0,16 16 0,16 0 0,-13 0 0,13-15 0,-16 11 0,0-12 0,0 0 0,0-3 0,0-16 0,0-1 0,-16 17 0,13-13 0,-29 28 0,28-27 0,-11 27 0,15-12 0,0 32 0,15-12 0,5 27 0,11-20 0,4-2 0,-6 8 0,1 1 0,11-1 0,6 0 0,-1 0-446,-8 1 1,-2 1-1,3-1 446,-1-4 0,2-1 0,1 1 0,-3 0 0,5 6 0,-2 0 0,0-1 0,4-6 0,-1-2 0,-3 2 0,-1 8 0,-4 1 0,5-4 0,-7-1 0,-15 3 0,13-4 0,-28-16 0,11 15 1337,-46-11-1337,10 10 0,-5 4 0,-15-1 0,-7 0 0,2 0-685,14-4 0,3 1 0,-4 2 685,-8 1 0,-5 3 0,-4 1 0,2 0 0,5-2 0,-1 1 0,5-1 0,-3 0 0,0-1 0,-3 0 0,1 0 0,2-1-45,0 1 1,2-2-1,5 1 45,4 2 0,3-3 0,-8-5 0,5-2 0,12 7 0,3-16 0</inkml:trace>
  <inkml:trace contextRef="#ctx0" brushRef="#br0" timeOffset="7284">12559 13018 24575,'-35'31'0,"-5"-13"0,-2 3 0,19 3 0,4 4 0,-2-2 0,-15 3 0,1-1 0,8 1 0,7 1 0,17-5 0,2 1 0,-7 1 0,1 1 0,5 14 0,4 2 0,-2-7 0,0 1 0,-1-5 0,0 2 0,3-1 0,4 4 0,3-2 0,-1 2 0,4-5 0,10-13 0,7-5 0,12 3 0,4-5 0,-10-9 0,1-5 0,3 2-404,2 3 0,3 0 1,0 1-1,-1-2 404,8-2 0,-2-2 0,0 1 0,-1 0 0,-1 0 0,-1 0-177,3 0 0,-1 0 1,-3 0 176,-5 0 0,0 0 0,-3 0 0,3 0 0,-7 0 0,6 0 0,-8 0 0,-15-16 1569,-12-3-1569,12-17 0,-15 3 0,-2-8 0,1 2-358,4 6 1,2 0-1,-1-3 358,-3-2 0,-1-5 0,-1-1 0,0-1 0,1 3 0,3-1 0,0 1 0,1 1 0,-2 0 0,-2 3 0,-1-1 0,-1 1 0,1 1-158,1-10 0,-1 2 1,-1 3 157,-5-4 0,-4 2 0,-5-2 0,-5 2 0,-5 7 0,-5 3 0,6 11 0,-3 0 0,0 3 0,-17-1 0,-1 3 0,14 0 0,-2 0 0,-1 3 0,-5 5 0,-2 5 0,0 0 0,-1-1 0,0 0 0,0 2 0,5 3 0,0 2 0,2-1 0,-11-1 0,5 2 0,14 7 0,4 0-820,3-4 1,4 12 0,16-16 0</inkml:trace>
  <inkml:trace contextRef="#ctx0" brushRef="#br0" timeOffset="11759">17357 11553 24575,'-25'-23'0,"-1"-1"0,-8-4 0,-3-2 0,13 6 0,-1-2 0,0 1 0,-12-10 0,3 4 0,-1-5 0,4 17 0,27 3 0,-27 16 0,6-1 0,-1 2 0,-10 6 0,-3 2 0,-7 0 0,2 1 0,15 0 0,3 0 0,-21 6 0,43-1 0,-18 1 0,-3 3 0,13 8 0,1 1 0,-22 7 0,-1 1 0,15-1 0,-1 0 0,-4-10 0,-4-2 0,5 0 0,10 4 0,1 1 0,-18 13 0,5 0 0,21-12 0,4 1 0,-8 13 0,0 0 0,8-14 0,0-3 0,0 0 0,0-1 0,0 0 0,0 1 0,0 5 0,0 1 0,-1 4 0,2 0 0,4 4 0,6-1 0,9-3 0,3-2 0,-4-5 0,3-3 0,15 1 0,1-3 0,-19-6 0,1-1 0,21 1 0,0 0 0,-19 0 0,-1-1 0,11-6 0,3-3 0,-2 2 0,1-4 0,-5-5 0,0-2 0,7 1 0,-1 0 0,-8 0 0,-3 0 0,-4 0 0,11 0 0,-27 0 0,27 0 0,4-16 0,-1 6 0,8-2 0,0-1 0,-1 1 0,1-1 0,0-1-160,-6 2 1,1-2 0,-1 1-1,-1 1 160,4 0 0,-1 0 0,-6 1 0,8-9 0,-14 6 0,-5-3 0,-18-18 0,1 3 0,1-8 0,-1-3 0,-1 1 0,-1 2 0,-2 1 0,-1 0 0,0-2-252,-1-6 1,-1-1 0,-1 0-1,-3 3 252,-1-3 0,-3 3 0,-5 5 32,-4 7 0,-3 4 0,-4 4-32,-4 9 0,-3 3 0,1-1 0,2-7 0,1-3 0,-1 7 0,-6 12 0,-2 6 0,5-1 0,3-9 0,3 2 0,-6 6 0,1 2 0,-2-1 0,15 0 0,5 0 0,15 0 0</inkml:trace>
  <inkml:trace contextRef="#ctx0" brushRef="#br0" timeOffset="13754">16793 12559 24575,'-28'18'0,"1"-1"0,-7-1 0,1 3 0,5 13 0,1 3 0,-7-6 0,-2 1-571,9 2 1,1 3-1,0 0 571,2-5 0,0-1 0,0 2 0,-3 3 0,1 2 0,0 0 0,2 1 0,1 2 0,0-2 0,-1 0 0,1-1 0,-1-1 0,1-1 0,-1-2 0,1 0 0,-1-2 0,0-1 0,1-2 277,-4 10 0,-1-3-277,-6-7 0,2 1 141,11 7 1,2-3-142,-16-9 0,19 1 0,1-1 0,-5-3 875,1-1-875,3-3 0,0-16 0,12 0 0,-11 0 0,15-31 0,0-9 0,-8 6 0,0-2 0,6 9 0,0-1 0,-6-13 0,0 0 0,8 11 0,0 1 0,0-13 0,0-2 0,0 3 0,0 3 0,0 9 0,0 1 0,0-15 0,0 12 0,0 27 0,0 4 0,0 43 0,-6-2 0,-3 6 0,4-12 0,1 2 0,0 2 0,-3-1-498,-4 3 1,-2-1-1,-1 2 1,1 0 497,2 5 0,1 2 0,1 0 0,0-2 0,0-5 0,0-1 0,0-2 0,1 0-106,-4 4 1,1-1 0,2-2 105,7-3 0,3-2 0,-4-5 0,-12 9 0,15-7 0,15-48 0,5-4 978,10 3 0,7-1-978,-2 1 0,4-1 0,0 0 0,4 0 0,-3 3 0,0 3 0,-2 0 175,6-6 0,-6 5-175,-18 13 0,-4 0 0,-16 0 0</inkml:trace>
  <inkml:trace contextRef="#ctx0" brushRef="#br0" timeOffset="15630">17727 12524 24575,'36'35'0,"-12"-15"0,5 3 0,0 1 0,1 4 0,1 3 0,2 0-820,0-5 1,3 1 0,1 1 0,-2 0 782,-3 2 1,-1 1 0,0 0 0,1-1 36,1-3 0,2-1 0,0 0 0,-1 1 0,0 1 0,-1 1 0,1 0 0,-2-2 0,6 5 0,-1-1 0,0-1 357,1-3 0,1 0 1,-6-3-358,-12-6 0,-3-1 561,13 15-561,-15-28 0,-12 11 0,11-15 1789,-15-15-1789,0 11 0,0-28 0,0 13 0,0-17 0,1 8 0,-2-2 0,-6 2 0,-1-1 0,7-18 0,-2 0 0,-12 9 0,-2 1 0,7-7 0,1 2 0,0 13 0,-2 3 0,-20-9 0,27 19 0,-12 16 0,16 31 0,0 9 0,14-7 0,4 4 0,-8 5 0,3 2-460,7-7 1,5 0 0,-3 3 459,-7 6 0,-4 3 0,2-1 0,4-2 0,1-1 0,-2 1 0,-6-7 0,-1 1 0,-1-1 0,0-4 0,3 6 0,-2-3 0,0 13 0,-2-4 0,-7-8 0,0-13 0,0-1 0,0-6 0,0-3 1378,0-16-1378,-32 16 0,7-14 0,-5 0 0,-11 7 0,-7 4 0,0-4-261,6-6 0,1-3 0,-1 1 261,-6 4 0,0 1 0,4-1 0,2-5 0,6 0 0,1 0 0,19 0 0</inkml:trace>
  <inkml:trace contextRef="#ctx0" brushRef="#br0" timeOffset="17235">15822 14499 24575,'-33'0'0,"0"0"0,-3 0 0,-3 0 0,1 0 0,-4 0 0,1 0 0,2 0 0,0 0 0,-1 0 0,-5 0 0,-1-1 0,-2 2 0,5 1 0,-3 2 0,0 0 0,1 2 0,-1 1 0,-1 0 0,1 2 0,1 3 0,-2 3 0,0 1 0,2 3 0,3 2 0,8-2 0,2 2 0,3 2 0,3 4 0,0 8 0,4 6 0,3 3 0,3 4 0,8-10 0,1 4 0,2 2 0,2 1 0,2 0 0,1 0 0,1-2 0,2 4 0,1 0 0,2 0 0,3-1 0,2-1 0,3 0 0,4 0 0,2 2 0,4-1 0,2-2 0,1-5 0,3-6 0,9 1 0,4-7 0,2-6 0,0-9 0,-2-8 0,1-6 0,-1-7 0,0-3 0,2-7 0,-1-5 0,-1-3 0,-3-1 0,-4 2 0,-2-1 0,-1-2 0,0-3 0,-2-1 0,1-4 0,-1-2 0,-1 1 0,-2 1 0,1 0 0,-2 3 0,-2-2 0,-4-4 0,-6-2 0,-3-5 0,-3-1 0,-1 2 0,-1 5-381,1 3 0,-2 4 1,0-3 380,-1-7 0,0-4 0,-2 0 0,0 7 0,-3 3 0,0 2 0,0-8 0,0 2 0,1 13 0,-2 3 0,-5-2 0,-4 5 0,-10 3 0,-15 5 0,0-1 0,15 12 0,4-12 0</inkml:trace>
  <inkml:trace contextRef="#ctx0" brushRef="#br0" timeOffset="18867">19156 14058 24575,'0'35'0,"0"-10"0,0 1 0,0 1 0,0 1 0,0 11 0,0 1 0,0-4 0,0 0 0,0 4 0,0-1 0,-1-12 0,2 0 0,4 8 0,6-3 0,4-11 0,5-3 0,13 9 0,5-3 0,-2-4 0,2-4 0,-5-8 0,2-2 0,-1-1 0,7 4 0,0-2 0,-7-5 0,1-2 0,0-2 0,14-4 0,0-4-252,-13 0 0,-1-1 1,0-3 251,1-3 0,-1-1 0,0-2 0,1-2 0,0-2 0,-2-1 0,-8 3 0,-1-1 0,-2-2 0,1-5 0,-1-2 0,-3 0 0,-1-5 0,-3-3 0,-3 1 0,-1-5 0,-2 2 0,-2 5 0,-2 1 0,0-1 0,0-4 0,0-1 0,-2 0 0,-1 0 0,-2 1 0,-5 2 0,-9 7 0,-5 3 0,2 0-49,4-8 1,-4 4 48,-11 8 0,-9 4 0,1 0 0,6 2 0,-1 1 0,-1 0-353,-9-2 1,-2 2 0,-1 1 352,-4 3 0,0 2 0,0 3 0,1 2 0,2 2 0,0 1-46,7 3 0,1 2 1,1-1 45,-13-2 0,2 4 0,10 12 0,2 4 0,-2-1 0,1 5 0,-1 11 0,2 4 0,-3-1 0,3-1 352,15-7 1,-1-1-353,-14-1 0,5-1 95,21 10-95,-23 0 0,31-15 0,0-4 0</inkml:trace>
  <inkml:trace contextRef="#ctx0" brushRef="#br0" timeOffset="25704">16898 10724 24575,'-35'20'0,"0"11"0,10-21 0,-1 0 0,-1 14 0,-1 3 0,1-8 0,-3-1 0,1 0 0,-8 9 0,-1 1 0,7-6 0,-2 1 0,3-2 0,1 2 0,1 1 0,-1 3 0,-3 2 0,3 0-385,-1 3 1,1 2 384,1-1 0,-2 2 0,2-1 0,0 4 0,1-1 95,-7-2 0,2 0-95,12-1 0,0-1 0,-5-6 0,0 1 0,6 6 0,2 2 0,1-8 0,-1 1 0,-1 1-293,0 4 0,1 2 0,-3-1 293,-3 1 0,-1 0 0,1 2 0,3 5 0,3 2 0,-1-4 0,1-9 0,-1-2 0,2 1 84,4 0 0,1 1 0,-1-1-84,-4-2 0,-2 0 0,1-1 0,-3 9 0,1 0 0,2-8 0,-1-1 0,2 2 0,-3 13 0,2 0 0,0-6 0,-1 0 0,4-4 0,-1 2 0,1-1 0,-4 10 0,-1 2-427,0-2 0,-1 3 0,0 0 427,1-7 0,1 0 0,0 1 0,4-3 0,0 1 0,1 1 0,-1-2 0,-4 8 0,0-1 0,3-3 0,5 6 0,1-2-124,-1-8 1,-1 1 0,0-2 123,2 0 0,-1 0 0,-2-2 0,0 1 0,0-1 0,3 11 0,-1-2 406,-6-1 1,0 1-407,9-11 0,1 2 0,0-1 0,-3 4 0,-2 2 0,1-2 0,-2 5 0,0 3 0,-1-1 0,2-6 0,0 1 0,0 0 0,0 0 0,0-1-101,1 7 1,0-2-1,0 2 1,-3 3 100,0-8 0,-2 3 0,-2 3 0,-1 0 0,1-1 0,1-2 0,2-4-283,1 6 0,2-5 1,1 0-1,-3 4 283,1-5 0,-3 4 0,0 0 0,-1 1 0,1-2 0,2-3 0,-1 5 0,1-3 0,1-1 0,0 0-146,3-1 0,0 0 0,1-1 0,-1-1 146,-2 5 0,-1-1 0,0-2-160,0-4 1,-1-1 0,2 0 159,4 5 0,1 1 0,0-4 303,-3-5 1,2-2-304,6 12 0,2-1 1175,-1-15 0,0-1-1175,0 6 0,0 0 541,0-2 0,0-1-541,0 2 0,0-1 600,0 6-600,0 1 0,0-17 0,16-3 0,3-16 0,12-6 0,5-4 0,8-5 0,2-5-462,-5-3 1,1-5 0,1 0 461,-2 4 0,1-1 0,0-2 0,-7 1 0,-1-3 0,1 1 0,-2 1 0,4 1 0,-1 2 0,1 0 0,4-5 0,0 0 0,-1 1-295,-10 4 1,0 1 0,0-1 294,7-4 0,1-1 0,-4 0 0,-2-9 0,-3 1 0,-3 13 0,1 1 0,-5 0 0,-12-4 0,-1 3 0,23-11 0,-13-1 1319,1 17-1319,-5-13 474,-7 8 0,0-3-474,8-8 0,3-4 0,-3 6 0,1-3 0,1-3 0,2 2-820,4-3 1,2 1 0,2-2 0,0-2 815,-6 6 1,1-2-1,0-2 1,1 1 0,0 0-1,1 2 4,4-1 0,0 1 0,2 1 0,-2 1 0,-2-2 0,-3-1 0,-2-1 0,-1 1 0,0 1 0,1 6 0,7-2 0,0 6 0,-5 0 0,-4-9 0,-5 7 0,5 10 0,-4-11 0,-16 27 0,15-27 0,9 0 0,9-6 0,0-1 0,-5 6 0,0-1 0,1-1 0,2-2-25,-5 4 0,2-1 0,0-2 1,1 0-1,0 0 0,0 1 25,-1-1 0,2-1 0,-1 1 0,0 0 0,0 1 0,-2 1 0,7-6 0,-2 1 0,0 2 0,-1 0-262,1 1 1,-1 0 0,-1 1-1,-1 1 262,1-3 0,-1 3 0,-2 0 0,-3 5 0,-1 1 0,1 0 0,6-7 0,3-1 0,-2 0 0,-6 2 0,0 0 0,1 1 0,0 6 0,3 0 0,-1-1 0,-1 0 0,-3-2 0,-2-2 0,0 0 0,0 0 0,8-6 0,0 1 0,0 0 0,0 0 0,0 1 0,-3 0-86,-8 1 0,-1-1 1,-1 2 85,9-4 0,-1-1 0,-7 6 0,-1-4 0,-1 3 0,4-9 0,0 1 0,-3 12 0,1-1 0,-3 1 0,-3-3 0,-4 1 0,0 6 0,0-1 1591,-1 1 0,1-1-1591,2-1 0,0 0 619,-1-1 0,2 1-619,5-7 0,-1 1 165,-12 5 0,-2 1-165,7 0 0,0-1 0,-7-6 0,-2 2 0,1-8 0,0 15 0,0-1 0,0-9 0,0 0 0,-16 15 0,12-11 0,-12 27 0,1-12 0,11 1 0,-28-5 0,13-15 0,-5 17 0,-3 1 0,7-1 0,1 0 0,-6 0 0,-1 1 0,1-2 0,-1 3 0,-1 5 0,-1 2 0,-14-8 0,-2 3 0,6 11 0,1 2 0,-6-7 0,0 0 0,7 9 0,1-2 0,-4-10 0,0-1 0,2 9 0,1 0 0,4-9 0,2 0 0,3 11 0,3 2 0,-12-1 0,11-7 0,-1-1 0,-13 4 0,5-1 0,-8-2 0,5 3 0,3 3 0,1 2 0,0-1 0,-3 0 0,3 0 0,-2 0 0,3 0 0,5 0 0,0 0 0,-8-1 0,-1 2 0,0 7 0,1 0 0,7-7 0,2 2 0,-1 5 0,3-1 0,-12-7 0,17 0 0,-13 0 0,28 0 0,-11 0 0,15 0 0,0 24 0,0-18 0,0 17 0</inkml:trace>
  <inkml:trace contextRef="#ctx0" brushRef="#br0" timeOffset="32604">15505 11307 24575,'25'17'0,"1"1"0,0 6 0,3 3 0,3-5 0,3 1 0,0 2-932,-4 8 1,0 4 0,1-1 931,-3-9 0,2 0 0,1 0 0,-3 2 0,-1 4 0,-1 1 0,-1 2 0,-1-2 0,-2-3 0,0 0 0,-1 0 0,0 2 0,3 3 0,1 1 0,0 1 0,-1-1 0,0 0 0,-1-1 0,0-1 0,1 1 0,1-3 0,2-1 0,-1 1 0,0 2-334,-4-3 0,0 3 1,-1 0-1,1-1 1,0-2 333,3 3 0,2-3 0,-2 0 0,-1 3 0,-1 3 0,-2 2 0,0 0 0,1-2 169,7 5 0,0-3 1,-4-1-170,-5 7 0,-3-2-55,7-1 0,-3 0 55,-12-2 0,0-3 624,6-10 1,3 1-625,-1 8 0,-1 0 1036,1-9 1,0-1-1037,-1 0 0,1 1 303,-1 5 0,1 0-303,-1-6 0,1 1 0,-1 4 0,-1 4 0,2-2-147,9 6 1,1-1 146,-6-5 0,2 1 0,1-2 0,0-8 0,3-2 0,-3-1 0,3 6 0,1-1 0,8 0 0,0-3 0,-9-6 0,-1-1 0,8 0 0,1 1 0,-8-1 0,1 1 0,0-2-307,16 3 1,0 2 306,-10 2 0,0 3 0,1-1 0,4-5 0,1-2 0,0 1 0,-5 1 0,0 2 0,1-1-265,-3-4 1,0 1-1,1-2 1,0-1 264,4-1 0,1-2 0,-2 1 0,-2 4 0,0 1 0,0-2 122,2-3 1,0-2-1,-4 1-122,-5 5 0,0 1 0,3-6 0,2 0 0,-2-1 0,6 7 0,-1 0 0,-4-6 0,3 0 0,1-1-361,7 2 0,3-1 1,-1-2 360,-3-3 0,-1-1 0,2 1 0,-6 0 0,1 2 0,1 0 0,0-3 0,1-3 0,1-3 0,-1 0 0,0 1 0,8 4 0,-2 1 0,4-1-269,-4-4 0,4-1 0,-1-1 0,-2 1 269,2 0 0,-1 1 0,1-2 0,-8-2 0,2-2 0,-1 0 0,0 2 0,-3 2 0,1 2 0,-2-2 0,-2-2 40,2-6 1,-3-3 0,3 2-41,-1 4 0,2 2 0,1 0 0,-4-2 0,2-4 0,-3-2 0,1-1 0,-1 1 0,2-1 0,0-1 0,-1 2 0,6-1 0,-2 0 0,0 0 0,1-4 0,0 0 0,-4 0 12,1-1 0,-4 0-12,0 0 0,-3 1 1025,3-2-1025,-15-13 1748,-4 28-1748,-16-27 972,0-4-972,-7-1 0,-2-7 0,2 8 0,-2-3 0,0-3 0,-1 0-612,-2-2 1,-1 0-1,-2-2 1,0 0 611,0 4 0,-2-1 0,-1-1 0,0 0 0,0 0 0,-2-2 0,-1-1 0,0 0 0,-1 2 0,0 2 0,-4-1 0,-1 3 0,-1 1 0,-1 0 0,3 7 0,-1-1 0,-1 1 0,0 2 0,0 2-436,-1 2 0,1 3 0,-1 1 1,-3-1 435,-8-3 0,-4 0 0,-1 1 0,4 0 0,-2-1 0,2 1 0,-1-2-265,4 2 1,-1-1 0,0 0 0,2 1 264,1 1 0,1 1 0,1 0 0,-1-1 0,-1 1 0,1-1 0,-5-4 0,-1-2 0,0 2 0,4 3 0,1 0 0,-1 0 0,-3-3 0,-1-2 0,1 2 0,7 4 0,1 1 0,-1 0-121,-2-1 0,0 0 1,1 1 120,-8-5 0,2 1 0,11 8 0,0-1 0,1 0 0,-9-6 0,3-1 1008,6 4 1,1-1-1009,1-1 0,1-1 1807,-10-9-1807,0 15 1297,-1-11-1297,11 21 0,-1 1 243,7-8 1,-1-2-244,-5 1 0,-1 1 0,1 0 0,-1-1 0,-1-8 0,-1 1 0,2 5 0,-2 1 0,-13-6 0,-1-1-245,15 3 0,1 0 0,-3 2 245,-6 6 0,-2 3 0,1-4 0,3-10 0,1-4 0,-1 4 0,-1 5 0,-2 4 0,4 0-145,3-3 0,-1 0 145,-5-1 0,-5-2 0,2 5 0,-1 6 0,-1 0-188,8-2 0,-4-4 0,1 0 0,1 2 188,2 2 0,2 1 0,-2 0 0,-7-3 0,-2-1 0,3-1-34,1-4 1,0 1 33,-10 10 0,0 1 0,10-10 0,1 1 347,-4 9 0,2 0-347,10-8 0,1 1 144,1 7 0,1 0-144,-10-21 789,0 27-789,10-12 0,-1 0 36,-1 14 1,-1 1-37,1-7 0,-1 0 0,-5-1 0,-1 2 0,7 5 0,-1 0 0,-6-5 0,-2-1 0,1-1 0,-1 2 0,1 6 0,0-2 0,-9-13 0,1 1 0,14 12 0,0 2 0,-17-6 0,2-2 0,14 1 0,3 0 0,-4 6 0,-1 0 0,-2-6 0,1 1 0,-6 7 0,6-1 0,0 2 0,5 6 0,1 1 0,-8-6 0,-1 0 0,1 13 0,0 2 0,-1-7 0,1-1 0,1 1 0,-3 0 0,-1 1 0,-3 1 0,3-4 0,4-5 0,1-2 0,-11 8 0,6-2 0,22-7 0,16 0 0,0 0 0,0 16 0,0-13 0,0 13 0,0 0 0,-15-12 0,11 27 0,-28-11 0,30 8 0,0 2 0,-13-9 0,-1 0 0,12 22 0,-12-12 0,16-11 0,0-1 0,0-3 0,0-16 0,0 16 0,0 3 0,0 5 0,0 3 0,0 1 0,0-1 0,0 12 0,16 8 0,4-27 0,-1 0 0,-3-5 0,-16-15 0,16 0 0,-12 0 0,11 0 0,-15 0 0,0 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1T16:27:46.52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657 7973 24575,'-35'0'0,"10"-18"0,-1-3 0,-12 8 0,-3 0 0,7-9 0,0-6 0,-6 4-820,-1 7 1,-5 4 0,-1 1 0,1-1 597,4-1 0,0-1 1,1 1-1,-2 2 222,-5 1 0,-1 2 0,0 1 0,3 1 108,-3 0 0,2 1 0,1 3-108,5 2 0,1 1 0,0 1 0,-3-1 0,-1 0 0,2 0 0,4-1 0,2 1 0,-2 1 0,-10 3 0,-2 1 0,3 2 0,9-2 0,2 0 0,0 4 0,0 6 0,1 3 0,0 0 0,0-1 0,0 1 0,3 2 0,6 4 0,2 3 0,0 0 0,-5 2 0,-1 0 0,3 2 0,1 5 0,3 3 0,1-1 0,2-6 0,2-1 0,1 0 0,3 3 0,3 0 0,1 0 443,0 11 1,4-3-444,5-13 0,2 0 0,-1 20 0,0 0 0,-1-11 0,2-1 0,6 7 0,2 2 0,-4-12 0,1 1 0,2-2 0,9 5 0,2-2 0,-3-4 0,1 0 0,1-2 0,9 8 0,1-3 0,-3-3 0,4-1 0,2-8 0,4 0 0,-3-3-237,-1 1 1,1-3 236,9 0 0,6-1 0,-2-1 0,-8-2 0,-1-2 0,1-2 0,6-2 0,1-2 0,2-1 88,-4 0 0,1 0 1,0-2-1,0 0-88,-4-2 0,0-1 0,0-1 0,1 1 0,4 0 0,1 0 0,-1 0 0,-1 0 155,7 0 0,-3 0 0,-3 0-155,3 0 0,-4 0 0,-7 1 0,-5-2 0,4-15 495,-15 12-495,-4-27 1794,-1 11-1794,-11-15 159,11 10 1,2-1-160,-8-1 0,1-1 0,14-10 0,3-2 0,-8 3 0,1 1 0,5 4 0,1 2 0,-3 3 0,-3 3 0,2-12 0,-9 12 0,-3-3 0,-8-6 0,-4-4 0,2-6 0,0-4-338,0 3 1,0-3 0,0 1 337,0 2 0,0 1 0,0 0 0,0 0 0,0 1 0,0 2 0,0-5 0,0 4 0,0 6 0,0 3 0,0-7 0,0 3 0,0 21 0,0 15 1012,-23 0-1012,17 0 0,-17 0 0,23 0 0</inkml:trace>
  <inkml:trace contextRef="#ctx0" brushRef="#br0" timeOffset="1840">19985 7426 24575,'-35'31'0,"15"9"0,9-11 0,1 7 0,0 0-704,2 3 0,2 1 0,0 7 704,3-6 0,0 6 0,0 4 0,0 2 0,1 0 0,-1-3 0,1-4-617,-2-3 0,0-3 0,1-1 0,0 1 0,1 4 617,2-2 0,0 5 0,0 3 0,2 1 0,0 0 0,1-4 0,1-4 0,1-6 0,4 7 0,3-9 0,2 4-87,0-3 0,1 3 0,3 1 0,1-2 0,1-3 87,5-3 0,2-4 0,2-1 0,0 2 0,-2 0 0,2 1 0,0 1 0,0-1 0,-2-2 0,1 1 0,-1-2 0,0-1 0,1-2-5,7 2 0,0-3 1,-3-1 4,-4 5 0,-1-3 414,-2-13 1,1-3-415,2 1 0,2-2 0,13-6 0,3-2 0,-13 2 0,1-1 0,1-1 0,5-3 0,2-1 0,-3-2 0,7 0 0,-2-5 0,-10-2 0,0-4 0,0-1 0,2-4 0,-1-1 0,0 0 0,-3 5 0,0 0 0,-2-2 0,0-5 0,-1-3 0,-2 2 0,9 0 0,-5-1 0,-10-9 0,-3-4 0,-1 9 0,1-2 0,-2-4 187,-4-3 1,-3-4-1,-2-3 1,0 2-188,0-1 0,-3 1 0,1-1 0,-1-1 0,0 4 0,1-2 0,-1 0 0,-1 0 0,-3 0 0,-3-1 0,-3-1 0,-1 1 0,-1 1 0,0 3 0,0 2 0,0 4 0,-2 0 0,-3-3 0,-3-3 0,-3-3 0,-2-1 0,-2 1 0,0 5 0,-3 1 0,0 3 0,-3 2 0,0-2 0,3 2 0,-2-2 0,0 1 0,-1 0 0,-1 3 0,-4-1 0,-1 2 0,-1 2 0,0 1 0,2 1 0,0 1 0,-1 2 0,-3 3 0,-5 4 0,-3 4 0,0 2 0,1 1 95,7 1 0,1 0 0,-1 2 0,0 1-95,-6 1 0,-1 2 0,-1 0 0,1 2 0,0 1 0,1 0 0,1 1 0,2 2 0,0 2 0,3 2 0,-1 0 4,-7 0 1,-1 0 0,7 1-5,11 2 0,3 2 0,0 12 0,1 1 0,-10 0 1056,16 8 0,3 2-1056,-4 5 311,3-12 1,3-3 0,10-4-1,-12-4 1</inkml:trace>
  <inkml:trace contextRef="#ctx0" brushRef="#br0" timeOffset="3516">23742 7814 24575,'-25'0'0,"-1"0"0,-8 0 0,-2 0 0,-9 0 0,0 0 0,-1 0 0,1 0 0,1 0 0,2 0 0,14 0 0,1 0 0,1-1 0,1 2 0,-10 15 0,16 9 0,3 9 0,4 2 0,1 7 0,-1 1-770,-4-4 1,-1 2 0,-1 2-1,2 2 770,5-7 0,2 1 0,0 2 0,0 0 0,0-1 0,-3-2 0,-3 3 0,-3-3 0,0 1 0,0 0 0,1 3 0,3-2 0,1 3 0,-1 2 0,1 0 0,0 0 0,0-1 0,-1-3-642,-4 6 1,-1-3 0,1-1 0,-1 1 0,1 2 641,3-6 0,1 2 0,-1 2 0,1-1 0,0 0 0,1 0 0,0-3 0,-3 7 0,1-1 0,0-2 0,2 1 0,1-1-278,3 0 1,1-1 0,1 1-1,1-2 1,1 0 277,0 3 0,0-1 0,2-1 0,0-1-216,1-1 1,1 0-1,1-1 1,3-1 215,4 8 0,4-2 0,3 1 0,0-7 0,2 0 0,3 0 0,2-3 0,2-6 0,2-2 0,1-2 0,2-1 0,2 2 0,2-1 0,0-2 0,-3-3 1054,13 7 0,-1-7-1054,8-10 0,0-4 0,-20 1 0,1-2 1587,12-6 1,2-2-1588,-1 2 0,0-2 0,2-13 0,0-4 361,-10 7 0,1-2 0,-1-2-361,0-6 0,0-3 0,1-2 0,-5 6 0,1 0 0,1-2 0,0-2-145,-1-1 0,-1-2 0,2-2 0,-1 0 0,-1 2 145,5-2 0,0 1 0,-1-1 0,-1-3 0,-5 1 0,-1-2 0,0-2 0,-1 0 0,-2 1 0,3-3 0,-1 0 0,-2 0 0,-3-1 0,-5 2 0,-3 1 0,0-2 0,0-2 0,2-1 0,2-2 0,0-1 0,-2 0 0,-2-1-629,-3 2 0,-3 0 0,-2-1 1,1 0-1,1-2 629,0 1 0,1-1 0,0-1 0,-1 0 0,1-1 0,-2 0 0,0 5 0,-2-1 0,1 0 0,-1 0 0,-1 0 0,1 0 0,-1 0 0,0-4 0,-1 1 0,1-1 0,-1 1 0,-1 0 0,1 0 0,1 1 0,-1 1 0,1-1 0,-1 1 0,-1 1 0,-2 2-308,-1-11 1,-3 3 0,0 1-1,-3 1 308,2 4 0,-1 0 0,-3 3 0,-6 1 0,-8 1 0,-5 1 0,-5 3 0,-1 4 0,1 4 0,-3 5 0,-2 1 0,-3 1-266,-3 0 0,-3 0 0,-2 1 0,1 3 0,0 3 266,7 5 0,0 2 0,1 3 0,0-1 0,0 1 0,-6-3 0,-1 1 0,2 0 0,-1 1 197,3 2 1,-1 1 0,1 1 0,5-1-198,-13-1 0,4 2 921,12 3 0,-1 3 1,5-2-922,3-4 0,5 2 0,3 12 0,5-15 0</inkml:trace>
  <inkml:trace contextRef="#ctx0" brushRef="#br0" timeOffset="4817">23936 8961 24575,'-35'0'0,"15"0"0,-11 0 0,4 0 0,2 0 0,-3 0 0,-3-2 0,-1 4 0,-2 15 0,-3 5 0,4-10 0,-2 0 0,2 5-341,0 11 0,3 5 0,-2 0 341,-3-3 0,-1 0 0,2 0 0,2 0 0,2-1 0,5 2-57,4 12 0,3 1 57,-7-1 0,3 0 0,12-6 0,1 0 0,-9 7 0,0-2 0,8-5 0,1-3 0,0-7 0,2 1 0,6 14 0,2-2 0,-1 3 508,6-2 1,4 1-509,-2-18 0,3-1 60,13 4 0,3-1-60,0-4 0,1-1 0,6-2 0,3-3 0,5-6 0,2 0 0,1 6 0,0-1 0,-8-12 0,1-2 0,6 7 0,-6 0 0,-15-8 0,24 0 0,-43 0 0,12 0 0</inkml:trace>
  <inkml:trace contextRef="#ctx0" brushRef="#br0" timeOffset="7107">20673 8184 24575,'0'34'0,"0"0"0,0 0 0,0 13 0,0 0 0,0-12 0,0 1 0,0-1 0,0 0 0,0-1 0,0-1 0,0 6 0,0-3 0,0-7 0,0-3 0,0 5 0,0-31 0,0 0 0,0-16 0,0-19 0,0 9 0,0-3 0,0-2 0,0-4 0,0-1-446,0-4 0,0-1 0,0-3 446,0 2 0,0-3 0,0 0 0,0 0 0,0 2 0,0 0 0,0-1 0,0 2 0,0 1 0,0 0 0,0 2 0,0 1 0,0-3 0,0 3 0,0 3 0,0 6 0,0 4 0,0-22 0,0 43 0,0-28 0,16 28 0,3-11 669,5 13 0,3 4-669,7-2 0,3 0 0,1 0 0,4 0 0,-1 0 0,-2-1 0,-1 0 0,-1 3 0,0 2 0,-1 2 0,-3-1 0,4-5 0,-7 4 0,-11 28 0,-3-28 0,-16 27 0,0-12 0,0 17 0,-32-1 0,14-18 0,-3 1 0,-5 6 0,-5 2 0,2-1 0,-2-3 0,3 1 0,2 8 0,1-3 0,-6-13 0,27 1 0,4-12 0,35 12 0,-8-15 0,1-2 0,-1 0 0,1 2 0,14 6 0,-2 1 0,3-4 0,-9 10 0,-1 4 0,2 1 0,1 16 0,-17 1 0,13-1 0,-29-10 0,-2 1 0,8 1 0,-3 1 0,-23 15 0,-13 0 0,9-17 0,-4-2 0,-3 1-358,-7 1 1,-6 0 0,-1 0-1,3-3 358,0-1 0,2-3 0,-5-1 0,6-3 0,-4-1 0,-1 0 0,0-2 0,3 0 0,-10 2 0,2-3 0,-1-1 0,-2-3 0,-1-1 0,2 1 0,3 3 0,1 3 0,8-5 0,-3-4 0,7 12 0</inkml:trace>
  <inkml:trace contextRef="#ctx0" brushRef="#br0" timeOffset="8750">21414 8608 24575,'35'0'0,"1"0"0,-1 0 0,-10 0 0,1 0 0,13 0 0,-11 0 0,3 0 0,2 0 0,2 0 0,5-1 0,3 2 0,-4 3 0,2 1 0,0 1-217,-4 1 1,-1-1 0,1 1 216,3-1 0,1 0 0,-1 2 0,-4 2 0,-1 1 0,0-1 0,1-3 0,-1-1 0,0 1 0,11 2 0,-2 1 0,1 7 0,-4-2 0,-11-14 0,-5 1 0,11 30 0,-21-28 0,-15 11 649,0-15-649,0 0 0,16 0 0,4 16 0,23-12 0,-6 12 0,6-1 0,-8-11 0,-15 12 0,11-16 0,-11 16 0,-1-12 0,13 11 0,-13-15 0,1 0 0,11 0 0,-11 0 0,4 0 0,3 0-820,12 0 1,-4 0 0,-19 0 0</inkml:trace>
  <inkml:trace contextRef="#ctx0" brushRef="#br0" timeOffset="10500">16140 9013 24575,'0'-48'0,"0"0"0,0 10 0,0-1 0,0 3 0,0-3 0,0-1 0,-1 3 0,0-3 0,3 4 0,5 6 0,2 1 0,-4-4 0,0-3 0,4 3 0,15-5 0,3 2 0,-8-1 0,1 3 0,6 7 0,-1 3 0,11-11 0,-17 15 0,20 4 0,-33 16 0,18 0 0,-9 0 0,5 0 0,4 6 0,3 4 0,1 6 0,-1 3 0,1 8 0,-1 1 0,-1-1 0,-1 1 0,1 5 0,-1 1 0,-5-7 0,-1 1 0,-1-1 0,-1 1 0,1-2 0,-4-1 0,-11-6 0,13 12 0,-16-27 0,0 12 0</inkml:trace>
  <inkml:trace contextRef="#ctx0" brushRef="#br0" timeOffset="12475">16246 8819 24575,'39'0'0,"8"0"0,-27 0 0,-1 0 0,20 0 0,-33 0 0,18 0 0,-24 0 0,15 0 0,5-15 0,5 13 0,1 0 0,-7-13 0,1-2 0,13 7 0,1 1 0,5-11 0,-13 3 0,-1 3 0,10 10 0,-15-12 0,-4 16 0</inkml:trace>
  <inkml:trace contextRef="#ctx0" brushRef="#br0" timeOffset="15599">16757 8714 24575,'0'19'0,"0"-3"0,0-16 0,0 0 0,0 16 0,16 3 0,-12 16 0,27 1 0,-11-17 0,-1 13 0,13-28 0,-28 27 0,11-27 0,-15 12 0,16 7 0,-12-17 0,12 14 0,-1-1 0,-11-15 0,28 12 0,-28-1 0,27-11 0,-27 12 0,12-16 0,-16 0 0,0 0 0</inkml:trace>
  <inkml:trace contextRef="#ctx0" brushRef="#br0" timeOffset="17399">17551 8467 24575,'20'-20'0,"2"4"0,3 1 0,14-5 0,-10 9 0,6 0 0,3-2-820,-2-2 1,3-3 0,2 1 0,0 0 548,3 2 1,2 1 0,1 0 0,0-2 270,-8 0 0,1-2 0,-1 0 0,0 0 0,0 2-135,3 1 1,-1 2-1,0 0 1,-1-1 134,0-2 0,-2 0 0,1-2 0,-1 2 0,1 0 0,-1 0 0,0 0 0,0 1 0,-1 1 0,-1-1 0,0 1 0,0 0 209,11-6 0,0 0 0,-4 1-209,4 0 0,-4 3 0,2 5 0,-3 2 0,-14 2 0,-1-1 1030,7-1 0,-2 2-1030,7 3 813,-5-12 1,-1 1-814,6 11 291,-10-3 0,1-2-291,-3 1 0,-1 1 0,21 3 0,-13-3 0,-1-2 0,6-7 0,-13 14 0,-1 0 0,10-13 0,-15 15 0,-5 0 0,1 0 0,4 0 0,-1 0 0,13 0 0,-28 0 0,11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3T15:14:41.35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026 6068 24575,'-36'13'0,"-1"-1"0,1 1 0,0 0 0,0-4 0,-1-2 0,1 2 0,0 5 0,-4 10 0,1 6 0,1 1 0,0-2 0,6-8 0,0-1 0,1-1 0,1 3 0,-3 3 0,1 3 0,1-1 0,5-1 0,-2 7 0,5 0 0,-2 8 0,3 1 0,9-12 0,3 2 0,-2 8 0,0 5 0,0-4 0,-5-3 0,3 0 0,11-2 0,3 2 0,-1-2 0,-7 2 0,0-1 0,7 6 0,2 0 0,-2-15 0,2-1 0,12 7 0,6-2 0,-2-11 0,5-3 0,4 4 0,5 2 0,-2-3 0,0-1 0,1-1 0,6 4 0,4 1 0,-2-4 0,-8-7 0,2-3 0,10 0 0,9-1 0,1-1 0,-9-3 0,-4-4 0,-1-2 0,1 1 0,7 0 0,0 0 0,-9 0 0,-7 1 0,-1-2 0,4-4 0,6-4 0,1 0 0,-3 0 0,-3 2 0,-1 1 0,2-4 0,2-4 0,4-3 0,2-2 0,-1 1 0,-5 4 0,2 4 0,-4 3 0,1-4 0,-1-7 0,1-5 0,-1 1 0,-6 7 0,18 7 0,-21-22 0,-5-3 0,-1 10 0,-9-24 0,-3-4 0,8 4 0,-10 8 0,0-6 0,-2 7 0,0-7 0,4 1 0,-1-2 0,-6 18 0,-2 1 0,2 0 0,-2-1 0,-6-6 0,-1 2 0,4-8 0,-11 15 0,-2-1 0,-2-9 0,-5 17 0,-3 1 0,3-2 0,1 3 0,-3 5 0,-1 2 0,-11-8 0,1 3 0,-6 10 0,9-5 0,2 2 0,-4 7 0,1 0 0,0-16 0,8 15 0,3-2 0,0-12 0,-7 15 0,15 0 0,-3 0 0,-17-16 0,1 12 0,0-12 0,15 16 0,-27-15 0,39 11 0,-14-12 0,-3 0 0,6 13 0,-17-13 0,1 16 0,15 0 0,-11 0 0,27 0 0,-11 0 0,15 0 0,0 0 0,0 0 0</inkml:trace>
  <inkml:trace contextRef="#ctx0" brushRef="#br0" timeOffset="3201">21661 5856 24575,'25'42'0,"-1"-1"0,1 1 0,0-1 0,-1 1 0,3-5 0,-2-4 0,2 7 0,-8-6 0,1 6 0,1 4 0,0 1 0,-2-2 0,-1-3 0,-3-8 0,5 11 0,-1-4 0,3 0 0,2 1 0,-7-5 0,-9 4 0,14-13 0,3-1 0,-6 10 0,17-15 0,-17-4 0,-9-40 0,-4-15 0,-4 6 0,-3-3 0,0-5-289,1 4 0,-1-3 0,1-3 0,0-2 1,1-2 288,0 7 0,0-3 0,1-2 0,0-1 0,0 0 0,1 0 0,-1 2 0,1 2 0,-1-3 0,1 2 0,-1 1 0,1 0 0,1-1 0,1-3 0,2 0 0,0-5 0,2-1 0,0-1 0,1 1 0,-1 2 0,-1 5 0,0 6 0,1-9 0,-1 8 0,2-1 0,5-2 0,4-3 0,-1 4 0,-7 12 0,-7 10 0,12 5 0</inkml:trace>
  <inkml:trace contextRef="#ctx0" brushRef="#br0" timeOffset="6149">22702 6632 24575,'-28'8'0,"1"0"0,0 0 0,3 4 0,5 12 0,2 2 0,-1-6 0,1 0 0,7 6 0,1-1 0,-7-6 0,14 8 0,4 1 0,-2-2 0,0 3 0,0 0 0,0-9 0,31 11 0,-23-27 0,22-8 0,3-7 0,-10-13 0,-6-2 0,2-8 0,-4 4 0,5-15 0,-10 0 0,-4 0 0,-6 16 0,0 3 0,0-2 0,0 1 0,0 0 0,0 3 0,0 4 0,0 5 0,0 46 0,18 9 0,3 6 0,-17-1 0,2 0 0,11-9 0,5-1 0,-7-2 0,-12 0 0,-2-7 0,15-6 0,-16-5 0,0-15 0,16 0 0,-12-15 0,27 11 0,-12-26 0,-2-16 0,-2 4 0,-1 14 0,-1-1-131,3-6 1,3-6-1,-2-2 1,-6 6 130,-8-2 0,-2 3 0,6 1 0,2 0 0,-1-9 0,-1 5 0,-3 12 0,12-20 0,-16 47 0,0 31 174,8-2 0,4 6 0,-1 3-174,-4 0 0,-2 4 0,1 1 0,0-1 0,2-2 0,2 1 0,-1-1 0,-1-1 0,-1 10 0,-1-2 0,-3-7 0,-3 3 0,0-28 0,0-35 0,0-15 0,0 6 0,0-2 0,0-4 0,0-4 0,0-1-252,0-6 1,0-1-1,0 3 252,0-5 0,0 0-36,-1 4 0,0-2 1,3 6 35,6 9 0,0 5 0,-8-1 0,3 5 0,29 7 0,-13 16 0,1 16 750,11 3-750,-27 17 112,12-17-112,-16 13 0,0-13 0,-16 17 0,12-1 0,-27-16 0,11 13 0,1-28 0,3 27 0,16-27 0,12 24 0,7 7 0,0-13 0,2-1 0,5 7 0,3-1 0,3-8 0,2-7 0,-6-10 0,-1-4 0,1 2 0,-1 0 0,8 0 0,-19 0 0</inkml:trace>
  <inkml:trace contextRef="#ctx0" brushRef="#br0" timeOffset="8078">20920 7673 24575,'0'0'0</inkml:trace>
  <inkml:trace contextRef="#ctx0" brushRef="#br0" timeOffset="9683">20920 7673 24575,'0'41'0,"0"1"0,0 0 0,0-1 0,0 1 0,0-1 0,0-2 0,0 0 0,0 4 0,0-1 0,0 3 0,-1 2 0,1 1 0,0 0 0,1 1-469,0-5 1,1 2 0,0 0 0,1 0 0,-1 0 0,1-1 0,0-1-79,-1 0 1,1-2 0,-1-1 0,1 0 0,1 2 0,1 3 446,1-4 1,0 3 0,1 2 0,1 1-1,0 0 1,1 0 0,-1-2 0,0-3-1,-1-2 100,1 6 0,0-4 0,0-2 0,1 0 0,1 2 110,2 0 0,3 2 1,0 0-1,1-1 0,-3-3 1,-2-4-111,-2 3 0,-3-5 0,3 0 483,7 0 0,2 0 0,-5-7-483,-9-5 0,12 9 0,-48-32 3276,9-16-2994,-10 0 0,-1-3 466,14 0 1,1-2-749,-14-4 0,-1-1 0,15 9 0,-1-1 0,-10-3 0,-5-3 0,2 3 0,2 0 0,-1-2 0,3 1 0,-5-5 0,1 1 0,4 3 0,-3 1 0,3 1 0,-3-6 0,5 3 0,12 9 0,30 15 0,5 0 0,23 0 0,-16 15 0,3 9 0,-3-1 0,1-1 0,-1 3 0,-3 5 0,3 7 0,-2-1 0,-3-5 0,-2-8 0,-1 1 0,3 12 0,1 5 0,-1-9 0,17-4 0,-5-3 0,-1 1 0,-13-1 0,-1-11 0,7-32 0,3-21 0,-2 0 0,3 2 0,-1-6-388,-11 10 0,2-7 0,0-6 0,1-1 1,-1 0-1,-1 4 0,-4 5 388,4-11 0,-4 6 0,2-3 0,2 7 0,3-6 0,1 2 0,-4 5 0,-8 11 0,-7 8 0,12 3 0</inkml:trace>
  <inkml:trace contextRef="#ctx0" brushRef="#br0" timeOffset="11183">21661 8079 24575,'0'33'0,"0"0"0,0 6 0,0 3 0,0-1 0,0 2 0,0 0 0,0-4 0,0 2 0,0-7 0,0 1 0,0 0 0,0 1 0,0-12 0,0 2 0,-1 1 0,2 1 0,5 9 0,2 4 0,1-1 0,1 5 0,2 0 0,1-4 0,3 1 0,-2-5 0,-4-13 0,0-1 0,5 24 0,-15-43 0,0 11 0</inkml:trace>
  <inkml:trace contextRef="#ctx0" brushRef="#br0" timeOffset="12833">21555 9260 24575,'40'0'0,"0"0"0,0 0 0,-2 0 0,0 0 0,-5 0 0,-3 0 0,-5 0 0,11 0 0,-21 0 0</inkml:trace>
  <inkml:trace contextRef="#ctx0" brushRef="#br0" timeOffset="14140">21343 8008 24575,'44'0'0,"-1"0"0,1 0 0,2 0 0,-9 0 0,2 0 0,-2 0 0,11 0 0,-3 0 0,-5 0 0,-2 0 0,-3 0 0,-3 0 0,7 0 0,-4 0 0,-19 0 0</inkml:trace>
  <inkml:trace contextRef="#ctx0" brushRef="#br0" timeOffset="15968">22172 8643 24575,'0'35'0,"0"1"0,0-1 0,0 7 0,0 0 0,0-5 0,0 9 0,0 1 0,0-9 0,0 4 0,0 0 0,0-8 0,0-3 0,0-7 0,0-4 0,0-55 0,7 8 0,2-5 0,-4-6 0,-2-8 0,2-2 0,2 7 0,10-5 0,1 0 0,-8 8 0,-1-5 0,-1 2 0,0 6 0,1 5 0,2 5 0,20-10 0,-11 4 0,15 27 0,-10-5 0,1 2 0,13 23 0,-12-8 0,-3 4 0,-4 23 0,-10-11 0,-5 3 0,-10 0 0,-5 1 0,1 6 0,-2 2 0,-6 0 0,-1-1 0,7-8 0,2 1 0,0 9 0,3 0 0,6 4 0,5-10 0,5-3 0,10-8 0,11-15 0,5-10 0,-6-21 0,-2-7 0,8 4 0,-1-3 0,-14 2 0,-1-3 0,-2 2 0,1 2 0,-1 3 0,9-9 0,-11 19 0,-16 16 0</inkml:trace>
  <inkml:trace contextRef="#ctx0" brushRef="#br0" timeOffset="17582">23037 8255 24575,'-26'0'0,"1"0"0,-3 0 0,1 0 0,-12 0 0,7-1 0,1 2 0,0 15 0,-12-1 0,1 5 0,24-2 0,1 3 0,-18 13 0,7-1 0,24-10 0,-4 16 0,1 1 0,7-13 0,7 7 0,5 8 0,0-4 0,-2-7 0,4 1 0,4-1 0,7 4 0,0 0 0,-3-3 0,0 4 0,1-2 0,1 0 0,3 1 0,-4-4 0,-3-7 0,-4-1 0,-5 11 0,-3-1 0,8 6 0,-15-6 0,-2 1 0,1 5 0,0-13 0,0-1 0,0 10 0,0 1 0,0-17 0,0-3 0</inkml:trace>
  <inkml:trace contextRef="#ctx0" brushRef="#br0" timeOffset="18534">22631 9049 24575,'39'-14'0,"0"0"0,1 1 0,-1-1 0,-1-1 0,0 0 0,0 1 0,6-2 0,-3 1 0,-11 2 0,-6-3 0,7 16 0</inkml:trace>
  <inkml:trace contextRef="#ctx0" brushRef="#br0" timeOffset="24101">23037 9366 24575,'10'-40'0,"1"-1"0,-1 1 0,3 6 0,3-3 0,3-4 0,1-2 0,1 0 0,0 0 0,-1 1 0,-1 3 0,0-2 0,-1 3 0,0 0 0,0 0 0,1-1 0,3-4-328,-2 6 0,2-4 0,2-1 1,2-2-1,0-1 0,-1 1 1,0 1-1,-2 1 0,-1 4 1,-4 3-493,6-15 1,-4 7 0,-1 0 0,0-2 758,2 0 1,1-3 0,0-1 0,-3 3 0,-5 5 721,-4 3 0,-5 3 0,0-2-661,0 0 0,-1-4 0,0 1 0,-1 5 0,-3-4 0,0 4 548,2 5 1,-4 9-549,-14 21 0,3 18 0,-4 16 0,0 11 0,-1 4 0,0-2 0,3-9 0,-4 2 0,2-4 0,-2 8-306,5-10 0,-2 5 0,-1 6 1,-1 2-1,0 1 0,0-1 0,1-2 1,3-5-1,1-5 306,-3 12 0,3-7 0,-1 2 0,1-3 0,-1 2 0,0 2 0,0-2 0,2-5 1051,0 1 0,1-4 0,-1 3-1051,-1 6 0,-1 3 0,1 1 0,2-3 0,2-1 0,2-2 0,-1 2-201,0 1 0,-1 3 0,1 0 0,2-5 201,5-3 0,1-4 0,1 0 0,-1 11 0,0 0 0,0-10 0,0 0 0,0-3 0,-2-1 0,4-3 1607,11 8 0,5-5-1607,6-12 0,7-15 0,5-8 0,-1-7 0,0-13 0,-14-3 0,1-9 0,-1-6 0,-1-2 0,0 2 0,-2 6 0,5-6 0,-1 4 0,-1-4 192,-3 2 1,1-6 0,-1-1 0,-3 3 0,-6 7-193,-7-2 0,-4 8 0,2 7 0,0-11 0,0 35 0,0 122 0,0-77 0,0 1 0,0 2-215,0-6 0,0 2 0,0 0 0,0-2 215,0 5 0,0-2 0,0-3 0,0 4 0,0-6 0,0 3 0,13-14 0,5-11 0,4-35 0,3-13 0,12 4 0,-1-7 0,-20 2 0,-2-8 0,-2-5 0,-2 0 0,0 2 0,1-4 0,-1 0 0,-2 0 0,-1 0 0,-2-6 0,0-1 0,-2 2 0,-1 9 0,-1 1 0,-2 19 430,1 40 0,0 15-430,0 4 0,0 6 0,0 5 0,0-10 0,-1 6 0,1 2 0,-1 1 0,2-3 0,0-5 0,4 9 0,1-4 0,-1 2 0,-4 4 0,-2 5 0,1-3 0,4-13 0,12-4 0,-16-4 0,0-27 0,15 12 0,-11-16 0,18-12 0,3-8 0,-1-19 0,-3 15 0,8-5 0,4-3 0,0 0 0,-4 0 0,-2-2 0,-1 0 0,-1-1 0,3 1 0,-1 5 0,3 0 0,1 0 0,-3 0 0,-3 0 0,2-11 0,-5 1 0,-5 4 0,-1-12 0,-14 20 0,-4 1 0,-14-1 0,-3 11 0,-20 38 0,-5 11 0,21-19 0,-1 2 0,-3 10 0,-3 7 0,5-2 0,6-4 0,3 1 0,-2 6 0,1 2 0,-2 7 0,2 0 0,6-6 0,3 1 0,-2 4 0,4 2 0,3-2 0,6 2 0,9 1 0,5 2 0,1-1 0,-4-12 0,0 0 0,1-1 0,2 9 0,1 0 0,2-8 0,6-11 0,-5-11 0,-17-12 0,5-20 0,3-19 0,-2 0 0,1-2 0,-2-4 0,-4 3 0,0-7 0,0-1 0,0 7 0,3-8 0,-1 4 0,-8 1 0,2 6 0,15 8 0,-12 48 0,4 10 0,4 10 0,-1 0 0,-4-4 0,-1 1 0,1 4 0,-1 2 0,2 6 0,-1 3 0,1-2 0,-2-5 0,1 5 0,0-4 0,-1 0 0,0 5 0,0 1 0,-3-8 0,-3 3 0,0-27 0,0-16 0,0-55 0,0 26 0,0-3 0,5-4 0,1-4 0,-1 2 0,-3 0 0,0 2 0,6 1 0,0 3 0,-8-3 0,0 15 0,0 5 0,15 15 0,-11 0 0,28 15 0,-29-11 0,13 43 0,0-23 0,-14 0 0,0 3 0,6 0 0,-1-3 0,-7-1 0,0-23 0,0-8 0,0-39 0,16 44 0,-12-13 0,12 16 0,-16-31 0,15-9 0,-5 13 0,0-1 0,10-7 0,-5 4 0,-15 43 0,16-9 0,-12 33 0,12-17 0,-16-3 0,-16-16 0,-4-16 0,1 12 0,3-11 0,0 15 0,12 0 0,-11 15 0,15 5 0,-8 3 0,0 5 0,6 13 0,0 4 0,-3-12 0,-1 2 0,1-1 0,4 2 0,2 0 0,-1 0 0,0 13 0,0-4 0,-1-16 0,2-3 0,15 9 0,-12-19 0,27-16 0,5 0 0,1-11 0,8-7 0,-2 0 0,1-2 0,0-3 0,-9 2 0,4-4 0,-2 0 0,-7 2 0,1-5 0,-7-1 0,-3-17 0,-6 2 0,0 0 0,-13 10 0,-4 2 0,2 12 0,0-11 0,-15 27 0,11-12 0,-12 16 0,0 0 0,-3 0 0,-6 0 0,-1 0 0,-13 0 0,4 15 0,3 2 0,8-9 0,-2 27 0,5 8 0,17 0 0,1-10 0,-2 8 0,1 3 0,1-5 0,1-4 0,2-2 0,2 3 0,2 9 0,4 6 0,1 0 0,1-6 0,2-10 0,1-4 0,1 1 0,4 9 0,0 1 0,1-8 0,-2-12 0,1-4 0,8 1 0,-5-7 0,-13-12 0,24 0 0</inkml:trace>
  <inkml:trace contextRef="#ctx0" brushRef="#br0" timeOffset="27851">21449 10125 24575,'-27'0'0,"-1"0"0,-5 0 0,0 0 0,5 0 0,1 0 0,-8 0 0,-1 0 0,9-1 0,-1 2 0,-20 6 0,-2 1 0,20-7 0,-2 2 0,-3 12 0,-7 7 0,-4 5 0,3-1 0,5-6 0,4-6 0,3-4 0,0 5 0,-5 10 0,-3 5 0,3 2 0,6-5 0,3-3 0,7 3 0,7 9 0,4 10 0,2 3 0,0 0 0,2-9 0,0 0 0,1 0 0,0 2 0,-1 0 0,-1-2 0,-2 1 0,0 0 0,2 1 0,2 2 0,5 1 0,3-1 0,3 3 0,3 2 0,1 0 0,3 0 0,1-2 0,1-3 0,1-5-656,4 2 1,3-5-1,1-3 1,2 1 0,1 3 625,-3-1 1,-1 5-1,2 0 1,0 1-1,3-2 1,3-4-1,4-6 30,2-7 0,4-3 0,3-4 0,2-2 0,1-2 0,-1-1 0,-1 0 0,-2 0 0,2 1 0,-1-1 0,-1-1 0,0-1 0,1 0 0,1-1 0,0-1 0,2 1 0,0 0 0,1-1 0,0-3 0,-2-2 0,-3-3-354,0-4 1,-1-3 0,-1-2 0,-1-3 0,-3-2 0,-3-1 353,7-8 0,-4-3 0,-3-3 0,-1-2 0,-3 0 0,-2-3 0,-1-2 0,0 0 0,-3 1 0,4-4 0,-1 0 0,-3 0 0,-5-1-169,-6 4 1,-4 0 0,-3-2 0,2-4 168,-2 4 0,1-4 0,0-3 0,-1 0 0,0 0 0,-2 1 0,0 4 0,-2-10 0,-2 4 0,-1 0 0,0-6 0,-1 9 0,1-4 0,0-4 0,-1-1 0,0 0 0,-2 3 0,-1 3 0,-2 6 0,-4-4 0,-1 6 0,-3 2 0,-6-3 0,1 6 0,-2-3 0,-3 0 0,-3-1 0,-2 3 0,-2 3 0,-2 6 0,-4 6 0,-3 5 0,-2 3 0,-2 3 0,-1 1 0,1-1 0,2-2-335,-4-5 1,0 0 0,1-1 0,0 0-1,0 3 1,-1 4 334,-1 3 0,-2 2 0,0 3 0,1 1 0,3 1 0,5-1 0,-5 0 0,6 2 0,2-1 1215,-8 0 0,3 0-1215,-1-1 0,0 2 1042,5 7 0,2 0-1042,-1-8 0,3 4 396,6 9 0,5 5-396,3 9-820,5-5 1,15 1 0,0-23 0</inkml:trace>
  <inkml:trace contextRef="#ctx0" brushRef="#br0" timeOffset="30251">22243 12383 24575,'21'41'0,"0"1"0,0 0 0,0 0 0,0 0 0,-1-1 0,-2-2 0,1 2 0,-1 0 0,-1-1 0,1 0 0,-2-2 0,0-2 0,4 8 0,0-4 0,-2 0 0,-2 0 0,-1 5 0,-1 2 0,-2-4 0,-2-11 0,6-1 0,-15-52 0,-2-16 0,0-8 0,2-10-337,1 20 0,1-6 0,1-3 0,1-2 0,0-2 0,1 1 0,0 2 337,2 1 0,0-1 0,1 1 0,1 0 0,-1-1 0,1 1 0,-1 0-277,0 1 0,-1-1 0,1 1 0,0 0 0,-1 0 0,1 1 0,0 0 277,1-3 0,-1-2 0,1 1 0,0 2 0,0 5 0,0 6 0,7-8 0,-3 7 0,-12 6 0,0 5 0,14 7 0</inkml:trace>
  <inkml:trace contextRef="#ctx0" brushRef="#br0" timeOffset="33483">23001 12876 24575,'-33'0'0,"0"0"0,-10 0 0,17-1 0,1 2 0,-6 13 0,7 4 0,14 5 0,-17 1 0,-1 3 0,17-1 0,3-1 0,-12 14 0,4-3 0,16-21 0,0 1 0,0 4 0,16 23 0,3-16 0,5-1 0,4-2 0,1-1 0,2 4 0,1-3 0,-6-13 0,-1-3 0,10 8 0,0-32 0,0-19 0,-16-1 0,-2-6 0,-5 2 0,-1-3 0,1 2 0,6-5 0,-1 2 0,-7-10 0,0 10 0,6 24 0,-15 50 0,-2 19 0,7-4 0,3 4 0,-2-7 0,-1 2 0,1-3 0,2 10 0,1-12 0,6-19 0,0-4 0,-12-16 0,31 3 0,8-6 0,-27-19 0,-1-3 0,28 1 0,-3-3 0,-29-5 0,-7-5 0,0 2 0,5 0 0,-2 3 0,-6 6 0,-2 1 0,1-6 0,0 27 0,0-12 0,16 1 0,-12 11 0,11-12 0,1 16 0,-12 0 0,12 16 0,-8 6 0,-1 7 0,0 5 0,-1 6 0,1-1 0,0-5 0,-1-2 0,0 2 0,1 10 0,-1 1 0,-3-8 0,-3 2 0,0-8 0,0-15 0,0-12 0,0 27 0,0-58 0,0-20 0,0 5 0,0-6 0,0 8 0,0-6 0,0-2 0,0 0 0,0 4 0,0-8 0,0 4 0,0-1 0,0-4 0,0-1 0,0 12 0,0 7 0,16 19 0,3 16 0,7 8 0,-1 0 0,-1-4 0,13 4 0,-4 0 0,-23-8 0,11 12 0,-3 7 0,-18 4 0,-9 17 0,-5 3 0,-8 0 0,1 0 0,-1-4 0,3-15 0,3 7 0,16-31 0,-16 0 0,59 0 0,-23 16 0,8 1 0,9 4 0,-2 0 0,0 0 0,-3 3 0,-9 4 0,0 6 0,1-6 0,12-7 0,-5-3 0,-8 17 0,9-19 0</inkml:trace>
  <inkml:trace contextRef="#ctx0" brushRef="#br0" timeOffset="48012">17798 8890 24575,'0'-33'0,"0"-1"0,-12-10 0,-7-2 0,5 14 0,-2 1 0,-9 0 0,-6 7 0,-8-1 0,-6 1 0,-3 1 0,1 3 0,2 3 0,0 3 0,1 5 0,0 1 0,-2 1 0,0-2-180,-1-2 1,-2-3 0,0 0 0,-1 2 0,1 4 0,3 4 179,-4 6 0,1 5 0,1 4 0,3 2 0,5 1-506,-3 7 1,6 4 0,0 4 505,0-2 0,-2 3 0,2 3 0,5 2-345,5 1 0,5 3 1,1 1-1,2 2 345,1 1 0,1 2 0,3 2 0,1 2 0,4-6 0,2 2 0,1 2 0,1 0 0,1 1 0,-1-2 0,1-1 0,-2 0 0,2 0 0,0 0 0,4 0 0,3 1 0,3-2 0,4 1 0,3 1 0,1 0 0,1-2 0,-1-2 0,0-3 0,0 7 0,-1-2 0,3-5 0,10-2 0,6-8 0,8-1 0,6-3 0,2-3 0,-2-4 0,-4-3 0,0-3 0,-3-6 0,1-2 0,4-2 0,-5-1 0,5 0 0,1-1 0,2-1 0,-2-2 0,-2-3 0,-4-2 0,6-6 0,-4-4 0,-2-4 0,0-6 0,-3-1 0,0-6 0,1-3 0,-3-2 0,-2 0 0,-5 0 0,-4 2 0,-4 0 0,-3-1 0,-1-3 0,-1-4 0,-4 4 0,0-6 0,0-3 0,-2-2 0,0-1 0,-2 1 0,0 2 0,-1 5 0,-2 5 0,0-7 0,-2 7 0,-2 0 0,-2-4 0,0 3 0,-1-6 0,-1-2 0,-2 0 0,-1 3 0,-3 6 0,-2 10 0,-17-3 0,-6 9 0,4 0 0,-4-2 0,-1 0 0,6 4 0,1 0 0,2 3 0,-12-4 0,1 1 0</inkml:trace>
  <inkml:trace contextRef="#ctx0" brushRef="#br0" timeOffset="49533">16687 6562 24575,'-36'0'0,"13"0"0,-5 0 0,-17 0 0,-4 0 0,3-2 0,-4 4 0,12 3 0,-4 2 0,0 2 0,4 1 0,3 1 0,3 1 0,1 4-702,-11 8 0,1 5 1,6 4 701,12 7 0,6 5 0,2 0 0,1-3 0,3 1 0,1 3 0,5-6 0,1 3 0,1 1 0,1 0 0,0-3 0,1-2 0,1-2 0,1 0 0,-1 3 0,0 2 0,-1 4 0,0 0 0,2-1 0,0-5 0,2 2 0,1-5 0,5 2 0,6-1 0,5 2 0,3-2 0,1-5 0,1-7 0,1-5 0,6-2 0,7-2 0,7-3 0,2-2 0,-5-2 0,-4 2 0,-2-3 0,3-6 0,-4-9 0,5-7 0,0-3 0,-2-2 0,-4 0 0,2-5 0,-4-3 0,-1-5 0,-7 3 0,1-4 0,-2-2 0,-1-1 0,-4-1-412,-2-6 0,-4-3 0,-2 1 0,-1-1 412,0 0 0,0 1 0,-2-1 0,-1-1 0,-1 5 0,-2 0 0,-1 0 0,1-2 0,-1 1 0,1-5 0,0-1 0,0-1 0,-1 2 0,-2 3 0,-3 2 0,-1 3 0,-2 0 0,-1 0 0,1-7 0,0-3 0,-4 5 0,-7 10 30,-13 15 1,-7 8 0,-1 2-31,-4-4 0,-2 2 0,-3 4 0,2 6 0,-2 5 0,-2 2 0,2 1 0,5 0 0,0 1 0,1 1 0,0 2-38,-3 1 0,-1 2 0,3 0 0,4 1 1,-5 5-1,6-1 0,4-3 0,1-1 0</inkml:trace>
  <inkml:trace contextRef="#ctx0" brushRef="#br0" timeOffset="50967">20514 6703 24575,'26'8'0,"-1"-1"0,12 10 0,8 5 0,2 3 0,-3 2 0,-6-1 0,-2 3 0,-1 1 0,3 0 0,-2-3 0,3-1 0,0 1 0,-2 1 0,-4 1 0,1 9 0,-2 2 0,-5-1 0,-6-7 0,-8-7 0,-3-3 0,6 10 0,0-1 0</inkml:trace>
  <inkml:trace contextRef="#ctx0" brushRef="#br0" timeOffset="51633">20779 7532 24575,'0'-34'0,"0"1"0,8-8 0,3-5 0,1-4 0,-4 11 0,0-3 0,0-1 0,-1 0 0,2 2-482,0-4 0,1 1 0,0 1 1,0 1 481,-1-1 0,0 0 0,-1 3 0,-3 9 0,-5-4 0,0 19 0</inkml:trace>
  <inkml:trace contextRef="#ctx0" brushRef="#br0" timeOffset="53016">21238 7214 24575,'0'-37'0,"0"0"0,0-6 0,0 4 0,0-1 0,0 21 0,0 38 0,7 18 0,5 12 0,0-1 0,-4-13 0,-1-1 0,1 2 0,4 5 0,1 4 0,0-1 0,0-5 0,6 9 0,-2-6 0,-7-5 0,-1-3 0,0-8 0,-2-1-656,-6 1 1,-2-1-1,1-2 1,0 8 0</inkml:trace>
  <inkml:trace contextRef="#ctx0" brushRef="#br0" timeOffset="54057">20850 10795 24575,'39'0'0,"0"0"0,0 0 0,1 5 0,2 6 0,-6 0 0,5 4 0,3 2 0,-3 2 0,-7 1-629,0 8 1,-7 3 0,3 0 628,2-5 0,4 1 0,-1 0 0,-5 1 0,-5 8 0,-4 1 0,-1-4 304,8-3 0,-1-1-304,6 6 0,-3 0 62,-10-7 0,-3-5 1,7-3-1,-24-5 0</inkml:trace>
  <inkml:trace contextRef="#ctx0" brushRef="#br0" timeOffset="54766">21096 11412 24575,'25'-43'0,"-1"0"0,1 0 0,-1 0 0,-6 7 0,-3 2 0,0-1 0,4-3 0,3-1 0,4-3 0,2-2 0,0 0 0,-3 3 0,-5 4 0,-2-5 0,-5 3 0,3 2 0,12-5 0,3 1 0,-12 11 0,-15 10 0,12 4 0</inkml:trace>
  <inkml:trace contextRef="#ctx0" brushRef="#br0" timeOffset="56058">21890 11236 24575,'8'-41'0,"0"0"0,1 6 0,2 0 0,4 5 0,11 2 0,3 5 0,-2-5 0,1 5 0,-3 12 0,1 6 0,0 3 0,-1 4 0,14 14 0,-13-1 0,-1 5 0,-5 17 0,-5 4 0,-4-3 0,-2 1 0,-2-3 0,-1 2 0,-3-2 0,-8 1 0,-6 0 0,-7 7 0,-5 3 0,-3-5 0,2-12 0,-2-4 0,-2 1-226,-1 2 1,-2 3 0,0-2 0,0-4 225,0-5 0,1-4 0,1 0 0,-7 11 0,2-5 0,-2-10 0,5-6 0,7-7 0,-7-20 0,31-15 0,16 0 0,6 15 0,7 4 450,6 5 1,4 3-451,0 1 0,3 2 0,-1 1 0,5 3 0,2 2 0,2 3 0,4 3 0,-9-2 0,-19-4 0,-1 2 0,14 4 0,0 1 0</inkml:trace>
  <inkml:trace contextRef="#ctx0" brushRef="#br0" timeOffset="68468">16510 7920 24575,'0'45'0,"0"-2"0,0-8 0,0 1 0,0-1 0,-1-10 0,2 1 0,15 13 0,-14 9 0,0 2 0,14-3 0,-14-11 0,-3 6 0,0-6 0,1 7 0,0-17 0,0-1 0,0 6 0,0-11 0,0 15 0,0-15 0,-32-20 0,11-15 0,-5-6 0,-10 0 0,-7-3 0,3-1 0,9 1 0,2-1 0,-1-1 0,-10-3 0,-1-2 0,4 5 0,7 5 0,5 3 0,-10-13 0,19 31 0,32 0 0,21 20 0,8 7 0,-12-14 0,1 1 0,3 7 0,5 3 0,-4-2 0,2-4 0,-1-1 0,-5 0 0,2 1 0,-2-2 0,1-4 0,0-1 0,9 7 0,-6-4 0,-18-14 0,-4 0 0,-1-16 0,5-19 0,-2 9 0,-1-3 0,-5-13 0,-4-2 0,0 0 0,0-2 0,-2 1 0,-1-3 0,-1 3 0,-2-5 0,0 2 0,6 2 0,0 6 0,-8 9 0</inkml:trace>
  <inkml:trace contextRef="#ctx0" brushRef="#br0" timeOffset="70724">17516 8925 24575,'42'-24'0,"0"0"0,1-1 0,-1 1 0,0 0 0,-2-1 0,2-2 0,1 0 0,1-2 0,-2 1 0,-1 1 0,-3 2 0,2-1 0,-4 1 0,-1 2 0,0-2 0,4-2-469,-3 1 1,4-3 0,0-2 0,1 1 0,-1 0 0,-2 3 0,-3 4-59,4 1 1,-4 3-1,0 2 1,3-3 526,-2-1 0,3-1 0,1-1 0,1-1 0,-2 1 0,-3 3 0,5-3 0,-3 2 0,0 0 0,2-1-15,3-1 0,2-1 0,1-1 0,-2 0 0,-6 3 15,-3-1 0,-5 1 0,3 0 277,0 1 1,4 0-1,-2 0 1,-7 2-278,-6-2 0,-1 3 0,18 0 0,-7 0 0,-26-13 2657,33 11-2657,-6-2 0,9-8 0,2-3 0,-2 5 0,-3 3 0,-1 3 0,2-2 127,-4 2 0,4-3 0,0 0 0,-1 0 0,-6 5-127,13-9 0,-9 7 121,-2 2-121,-16 4 0,-19 16 0,-19 0 0,-1 0 0,-16-6 0,-6-3 467,12 0 1,-3-2-468,-1 2 0,-7-1 0,-4 0 0,2-1 0,6 0 0,4-2 0,4-1 0,-3 2 0,-9 2 0,-6 3 0,1-1 0,12-2 0,11-7 0,4 2 0,-8 11 0,54 4 0,7 4 0,10 3 0,-2 2 0,-5 2 0,-1 1 0,1 0 0,4 0 0,1-1 0,-4 1 0,0 6 0,-9 0 0,-9 1 0,-5 13 0,-15-13 0,0 17 0,1-12 0,-2 3 0,-2 5 0,-9 6 0,-7-10 0,-8 6 0,-7 3 0,-4 3 0,-2 0 0,1-1 0,3-3 0,6-4 0,-4 6 0,5-5 0,0-1 0,-6 4-203,6-8 0,-5 3 0,-3 3 1,-1 1-1,-1-1 0,2-2 1,3-3-1,4-4 0,6-6 203,-7 2 0,7-7 0,-8 2 0,32-16 0</inkml:trace>
  <inkml:trace contextRef="#ctx0" brushRef="#br0" timeOffset="73450">19950 7320 24575,'0'33'0,"0"1"0,0-5 0,0 1 0,0 6 0,0-2 0,0 1 0,7-4 0,2 1 0,-5 11 0,4-8 0,-1 1 0,-7-10 0,0-1 0,16 10 0,-12-15 0,11 11 0,-15-27 0,0 27 0,0 12 0,8-15 0,0 1 0,-6 11 0,0-1 0,6-11 0,0-2 0,-7 4 0,-2-9 0,1-17 0,0-8 0,0-37 0,0-16 0,0 13 0,0-2-192,0 1 1,0-3 0,0 2 191,1-4 0,-2 2 0,-4 14 0,-1-1 0,1 2 0,3-5 0,0 2 0,-6-1 0,0 3 0,8-1 0,0 4 0,0 27 0,0-28 574,0 28-574,0-11 0,0-1 0,0 12 0,0-12 0</inkml:trace>
  <inkml:trace contextRef="#ctx0" brushRef="#br0" timeOffset="78334">15964 6932 24575,'35'0'0,"5"0"0,2 0 0,5 0 0,-5 0 0,-2 0 0,-4 0 0,-17 0 0,13 0 0,-13 0 0,10-7 0,1-2 0,-4 5 0,13 4 0,-39 20 0,-9 10 0,-6 7 0,1-6 0,-4 4 0,-1 1 0,2-1 0,-1 5 0,1 0 0,-3 1-149,-4 1 0,-4 3 1,2-1-1,6-6 149,7 1 0,2-4 0,-14 8 0,3-3 0,18-1 0,-10-7 0,-3 3 0,8 1 0,-2-2 0,-6-12 0,-1-1 0,8 12 0,0-3 595,-5-10-595,30-16 0,5-8 0,5-10 0,8-8 0,3-3 0,-1 3 0,7 1 0,0 1 0,4-1 0,-10 2 0,5-1 0,2-2 0,0 1 0,-2 1 0,-4 4 0,9 0 0,-5 4 0,1-3 0,-3-4 0,2-5 0,-4 3 0,-9 6 0,-4 8 0,7-25 0</inkml:trace>
  <inkml:trace contextRef="#ctx0" brushRef="#br0" timeOffset="99417">15858 8678 24575,'39'6'0,"0"-1"0,0 0 0,2 0 0,0 0 0,7 5 0,-13-1 0,5 3 0,3 2 0,3 1 0,0 2 0,0-1 0,-2 0 0,-3-2-547,2 2 1,-4-1 0,0 0 0,1 0 0,1 1 0,6 1 455,-8-3 1,4 1-1,3 1 1,1 0-1,2 1 1,0 0-1,0-1 1,-1 0 0,-3 0-1,-2-2 1,-4 0 90,6 2 0,-4-1 0,-4-1 0,1-1 0,2 1 0,4 0 0,-3-2 0,2 0 0,4 1 0,1 0 0,2-1 0,-2 1 0,0-2 0,-2 0 0,-4-2 0,-4-1 0,15 0 0,-8-2 0,0-1 0,4 3 0,-7 2 0,4 1 0,2 3 0,1-1 0,-4 0 0,-3-3 0,-8-2 657,11-4 0,-6-1-657,-2 8 0,0 2 0,-9-5 697,-8-8-697,-1 0 0,13 0 0,-13 0 0,1 0 0,-4 0 0</inkml:trace>
  <inkml:trace contextRef="#ctx0" brushRef="#br0" timeOffset="100574">16316 10407 24575,'24'-41'0,"-1"1"0,1-1 0,-2 9 0,2-4 0,3-3 0,2 0 0,0-1 0,1 3 0,-1 2 0,2 1 0,0 4 0,0 1 0,1-1 0,1-2 0,1-3-328,-5 2 0,1-2 0,1-3 1,1-2-1,0-1 0,0 1 1,-1 0-1,-1 2 0,-2 3 1,-1 2-329,6-6 1,-3 4-1,-2 2 1,2-2 0,2-3 504,-6 6 0,2-4 0,2-1 1,0-2-1,1 0 0,-1 1 1,-2 1-1,-1 3 0,-2 5 706,5-8 0,-3 6 1,-1 0-1,2-2-555,4-4 0,2-5 0,1 0 0,-4 4 0,-6 9 627,-5 6 0,-5 7-627,1 0 0,-16 36 0,0-1 3276,0-3-2986,0-16 0,0 0 0,0 0 0</inkml:trace>
  <inkml:trace contextRef="#ctx0" brushRef="#br0" timeOffset="114437">16581 11730 24575,'7'-44'0,"0"0"0,0 0 0,0 0 0,0 0 0,5-1 0,1-1 0,1 1 0,1 1 0,-2 5 0,1-5 0,-1 4 0,3 2 0,5 2 0,3 0 0,-2 4 0,-4-2 0,-1 10 0,2 20 0,-3 8 0,0 33 0,-1 16 0,-3-22 0,1 0 0,2 3 0,4 2 0,4 3 0,1-1 0,-4-2 0,-5-3 0,-2-2 0,2-1 0,7 0 0,3-1 0,-9-6 0,-12-3 0,11-20 0,-6-21 0,-2-9 0,2 3 0,2-5 0,1-2 0,5-7 0,1-4 0,0 1 0,-1 4 0,4-4 0,-1 3 0,2-5 0,-5 7 0,2-6 0,1-2 0,0 0 0,-2 4 0,-3 5 0,1 1 0,-3 4 0,0 1 0,2-4 0,0 1 0,-6 8 0,-9 12 0,0 15 0,0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3T15:22:46.0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774 8502 24575,'-3'44'0,"-1"0"0,1 0 0,0 0 0,0-1 0,-1 5 0,1-2 0,-1-1 0,-5-3 0,-6 1 0,-4-3 0,2-4 0,6-1 0,-1-3 0,-14 12 0,5-6 0,17-14 0,-12 2 0,1-5 0,11-17 0,-28 27 0,28-11 0,-27-1 0,27 13 0,-27-28 0,27 11 0,-12-30 0,0-5 0,13-15 0,-13-1 0,16 17 0,0 3 0,0 16 0,16 0 0,-13 0 0,45 0 0,-41 0 0,40 0 0,-43 0 0,12 0 0,0 0 0,7 0 0,5 0 0,0 0 0,2 0 0,15 0 0,-3 0 0,-3 0 0,-9 0 0,-5 0 0,-19 0 0,17 0 0,-7-31 0,3 7 0,-2-8 0,2-2 0,-1 14 0,-1 0 0,-7-9 0,0 0 0,21-9 0,-27-5 0,4 19 0,0-3 0,-7-7 0,-2-2 0,1-1 0,0-1 0,0 4 0,0-1 0,0 2 0,1 3 0,-2 2 0,-13-15 0,-4 3 0,-5 1 0,-3 20 0,-7 2 0,1 2 0,3 4 0,-2 3 0,-9 0 0,-4 2 0,2 4 0,3 8 0,0 4 0,5-5 0,-2 0 0,4 4 0,3 6 0,3 5 0,3 5 0,0 4 0,2 0 0,0 1 0,3 2 0,5 7 0,1 4 0,2-7 0,-6 7 0,15-8 0,2-7 0,-1-24 0,0 11 0</inkml:trace>
  <inkml:trace contextRef="#ctx0" brushRef="#br0" timeOffset="1457">7320 8114 8191,'0'29'0,"0"1"0,0 5 1092,0 4 0,0 9 0,0-2-726,-1-10 1,-1-2 0,5 2-367,9 2 0,5 2 0,2 0 0,-4-1 0,-5 2 0,-2-2 0,6-2 0,6-4 0,5-1 0,3-3 0,-3-5 1449,2-4 0,0-5-1449,16 11 0,1-5 901,-14-17 0,-2 0-901,8 24 0,-5-1 0,-11-21 0,-5 17 0</inkml:trace>
  <inkml:trace contextRef="#ctx0" brushRef="#br0" timeOffset="2726">7850 8043 24575,'-26'0'0,"1"0"0,-15 0 0,5 0 0,4 16 0,27 15 0,4 5 0,-16 11 0,15 1 0,2 2 0,-1-22 0,0-1 0,0-1 0,0 2 0,8 14 0,0-1 0,-4 2 0,12-9 0,-1-1 0,-11 2 0,12-16 0,-1 28 0,-11-23 0,12 2 0,0-1 0,-12-6 0,27-3 0,-27-16 0,27 0 0,12 0 0,-1-16 0,1-3 0,-17-6 0,-5-1 0,-13 2 0,23-7 0,-31 31 0</inkml:trace>
  <inkml:trace contextRef="#ctx0" brushRef="#br0" timeOffset="3901">7973 7073 24575,'35'11'0,"1"-1"0,-1 1 0,4 13 0,-4 6 0,-9-2 0,-3 3 0,-5 1 0,-6 10 0,-4 6 0,0-10 0,1 4 0,-1 1 0,-2-2 0,-3 5 0,-3-2 0,1 4 0,2-8 0,0 5 0,1 0 0,-1 0 0,0-5 0,-3 6 0,0-3 0,0-1 0,0 7 0,0 0 0,0-5 0,0-7 0,0 0 0,1 2 0,-1 2 0,-1-3 0,-7-7 0,0 0 0,7 21 0,-2-6 0,-13-22 0,16 7 0,0-31 0</inkml:trace>
  <inkml:trace contextRef="#ctx0" brushRef="#br0" timeOffset="4689">8538 7885 24575,'25'-16'0,"1"0"0,13-7 0,-13 2 0,3-4 0,-2 4 0,16-2 0,-16 5 0,-3 4 0,-8 14 0</inkml:trace>
  <inkml:trace contextRef="#ctx0" brushRef="#br0" timeOffset="5532">8820 8220 24575,'35'0'0,"-9"-8"0,-1 0 0,-1 4 0,7-12 0,-8 16 0,-17 0 0,18 0 0,-24 0 0</inkml:trace>
  <inkml:trace contextRef="#ctx0" brushRef="#br0" timeOffset="6982">9225 7461 24575,'0'28'0,"0"-1"0,0-1 0,0-1 0,7 1 0,2-1 0,11 14 0,5-13 0,1-1 0,-3 10 0,9-15 0,-17-4 0,21-48 0,3 9 0,-14-10 0,1-1 0,9 11 0,-15-9 0,-5 32 0,-15 0 0</inkml:trace>
  <inkml:trace contextRef="#ctx0" brushRef="#br0" timeOffset="7918">9578 7320 24575,'0'26'0,"0"-1"0,0 2 0,0 1 0,0 6 0,0 3 0,4-4 0,2 2 0,0-2 0,3 6 0,2 1 0,-1-3 0,3 4 0,1 1 0,-1-5 0,7 6 0,0-2 0,-3-3 0,1 1 0,-2-6 0,3 2 0,-3-19 0,-16-16 0</inkml:trace>
  <inkml:trace contextRef="#ctx0" brushRef="#br0" timeOffset="12209">1359 10231 24575,'-11'32'0,"1"1"0,-1 0 0,4-2 0,0 0 0,-2 5 0,-4-2 0,-2 4 0,-3 4 0,-1 0 0,1-1 0,3-3-207,-2 3 0,3-2 0,-1-1 0,-2 4 207,-1-1 0,-1 2 0,-2 3 0,0-1 0,1-1 0,1-4 68,0 4 0,1-2 0,0-2 0,-1 1-68,-2 2 0,-2 1 0,1-2 0,2-3 0,1 0 0,2-3 0,-2-5 69,-6-2 0,-1-7-69,-9-6 0,10-21 0,-1-6 0,-2-4 0,1-5 0,0-5 0,-1-6 0,4 1 0,2-9 0,3-1 209,-4-5 0,7 4-209,16 6 0,30 22 0,10 10 0,-2 14 0,5 9 0,-8-5 0,8 3 0,4 2 0,1 2 0,-3 0 0,-4-1 0,0 5 0,-4 0 0,-1 1 0,2 0-138,2-2 1,3 1 0,1-1 0,-4-1 0,-7-3 137,4 7 0,-7-9 0,5-19 0,-15 0 0,11-15 0,-6-9 0,1-3 0,3 7 0,1-3 0,-3-10 0,2-8 0,0-4 0,-4 3 0,-2-1 0,-4 2 0,-1-5-255,-4 8 1,-1-4 0,0-2 0,-2 0 0,-3 3 254,-1-2 0,-2 1 0,-2 1 0,-2-2 0,-1-4 0,-3-1 0,-2 0 0,-3 3 0,-2 7 0,-4 1 0,-1 1 0,-5-2 0,-2-3 0,-4-2 0,-2 0 0,-3 2 0,-1 5 0,-4 2 0,-2 4 0,-3 2 0,-4 3 0,7 6 0,-3 2 0,-3 0 0,-2 1 0,0 2 0,1 3 0,3 3 0,-6 1 0,1 3 0,1 3 0,-1 5 0,-4 4 0,12 1 0,-4 2 0,-2 2 0,-1 3 0,0 1 0,0 3 0,2 1 0,2 2 0,4 1 0,5 2 0,0 10 0,6 4 0,4 4 0,2 1 0,1 1 0,-2-3 0,-4-3 0,-5-5 0,-4-2 0,-2-2 0,0 0 0,4 0 0,6 1 0,7 2 0,20 10 0,0 0 0,0 0 0,0 0 0,0 0 0</inkml:trace>
  <inkml:trace contextRef="#ctx0" brushRef="#br0" timeOffset="13806">1835 11483 24575,'0'25'0,"0"1"0,0 0 0,0 3 0,0 13 0,0 2 0,0-6 0,0-2 0,0 1 0,0-3 0,0 1 0,31-19 0,-7-16 0,11 16 0,-4-12 0,-27 11 0,28-30 0,-29 11 0,13-12 0,-16 16 0</inkml:trace>
  <inkml:trace contextRef="#ctx0" brushRef="#br0" timeOffset="14517">1870 11201 24575,'0'0'0</inkml:trace>
  <inkml:trace contextRef="#ctx0" brushRef="#br0" timeOffset="15439">2188 10301 24575,'0'45'0,"0"0"0,-1 2 0,0 5 0,3-2 0,1-5 0,2-1 0,2 0 0,1 3 0,2 1 0,8 3 0,-2-16 0,4 4 0,4 1 0,2 1 0,0-1 0,1-2 0,-2-5 0,9 6 0,-1-6 0,2-1 0,0 3-336,-4-1 1,2 3 0,0 2 0,0-2 0,-1-2 0,-4-5 335,5 1 0,-3-5 0,2-1 21,6 4 1,2-1-1,-5-2-21,-9-3 0,-1 1 0,12 3 0,5 2 0,-7-3 0,-14-4 0,-3-9 0,17-25 0,-35 5 0,-4-29 0,-11 21 0</inkml:trace>
  <inkml:trace contextRef="#ctx0" brushRef="#br0" timeOffset="16750">3122 10548 24575,'-35'0'0,"0"0"0,15 0 0,-27 16 0,24 3 0,-13 17 0,20-12 0,1 3 0,5-2 0,0 4 0,0 8 0,-2 5 0,-1-3 0,-5 1 0,1 2 0,10-5 0,2 5 0,2-1 0,-2-4 0,-3 4 0,1-2 0,5-2 0,3 2 0,0-5 0,-2-5 0,2-3 0,4 9 0,5-3 0,10-9 0,-4 3 0,3-5 0,16-17 0,1 12 0,-12-13 0,3-6 0,8-12 0,0-1 0,-6 12 0,1 0 0,14-20 0,-6 1 0,-14 19 0,7-12 0,-31 16 0</inkml:trace>
  <inkml:trace contextRef="#ctx0" brushRef="#br0" timeOffset="17817">3228 10407 24575,'36'0'0,"-11"14"0,0 3 0,15 7 0,-15 0 0,1 3 0,0-2 0,-1 1 0,-5 0 0,-1 3 0,-1 11 0,-1 6 0,-4-11 0,0 5 0,-1 0 0,-3-2 0,-5 0 0,-3-1 0,2 1 0,5 0 0,2 2 0,-1-1 0,-5-5 0,-9 6 0,-5-1 0,-1 3 0,-1 5 0,-1-3 0,1-9 0,-1-2 0,-1 1 0,-2 7 0,-2 1 0,1-4 0,-1 0 0,1-9 0,-3-9 0,5-5 0,-17-15 0,9 16 0,-3-14 0,1 0 0,5 14 0,5-16 0</inkml:trace>
  <inkml:trace contextRef="#ctx0" brushRef="#br0" timeOffset="18783">3740 10971 24575,'27'0'0,"1"0"0,-2 0 0,-1 0 0,10 0 0,-16 0 0,13 0 0,-13 0 0,1 0 0,-4 0 0</inkml:trace>
  <inkml:trace contextRef="#ctx0" brushRef="#br0" timeOffset="19883">3881 11659 24575,'37'0'0,"0"0"0,-1 0 0,-5 0 0,-11 0 0,27 0 0,-40 0 0,41 0 0,-45 0 0,29 0 0,-28 0 0,11 0 0,-15 0 0,0 0 0,0 0 0</inkml:trace>
  <inkml:trace contextRef="#ctx0" brushRef="#br0" timeOffset="21073">4269 11201 24575,'4'-42'0,"0"-1"0,0 1 0,0 0 0,2 3 0,1 3 0,-1-4 0,-2-1 0,0-5 0,-1-1 0,1-1 0,1 2 0,0 5 0,2 0 0,0 1 0,0 0 0,-2-2-656,0-2 1,-2-2-1,0 0 1,1 0 0,1 1 359,1 3 0,1 1 0,1 0 0,0 0 0,-2 0 296,0-9 0,-1 0 0,-1 2 0,1 4 463,0 6 0,1 3 1,-2 2-464,-3-6 0,-2 4 393,1 7 0,0 5-393,0 7 0,0 63 0,0-14 0,0 9 0,0-7 0,0 8 0,0 5 0,0 2 0,0 0 0,0-2 44,0-1 1,0-1 0,-1 0 0,1 2 0,0 1 0,1 3-45,1-9 0,0 2 0,0 1 0,1 3 0,0-1 0,0 1 0,1 0 0,0-1 0,0-2 0,1-2 0,1 6 0,0-1 0,1-1 0,0-1 0,1-1 0,2 1 0,1 1 0,0-2 0,2 1 0,1 1 0,1-1 0,1 0 0,-1-1 0,0-3 0,-1-3 0,2 5 0,-1-4 0,0-1 0,2-2 0,1 2 7,1-2 1,3 1 0,1 0 0,-1-1-1,-2-3 1,-5-4-8,0 12 0,-2-4 0,34 39 0,-47-78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3T15:25:58.19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672 7144 24575,'-24'-43'0,"1"0"0,-1-1 0,-5 6 0,-5 0 0,-1 2 0,0 7 0,2 10 0,-1 6 0,-1 0-543,-9-7 0,-3-1 0,1 7 543,6 11 0,1 5 0,0-1 0,3-1 0,0-1 0,-2 2 0,-5 2 0,-1 1 0,-2 5 109,4 5 1,-1 5 0,-1 2-1,3-1-109,4-1 0,2 0 0,0 2 0,1 1 0,-3 4 0,1 2 0,1 1 0,1 2 0,2 1 0,0 2 0,3 1 0,5-3 0,1 7 0,3 4 0,4-9 0,-1 6 0,0 3 0,1-2 0,3-3 0,3 3 0,4-3 0,-1 5 0,0-1 0,-1 5 0,1 2 0,0-2 0,1-5 0,-2 0 0,2-4 0,4 2-145,6 8 0,7 2 0,5-7 145,15-4 0,9-8 0,-7-10 0,4-3 0,3-2 0,-1-2 0,4 0 0,2-2 0,0-1-12,-5-2 1,1-2 0,1 0 0,-1-1-1,-1 0 12,4 0 0,-2 0 0,0-1 0,0-2 0,0-1 0,-1-1 0,0-2 0,-4-1 265,-1-2 0,-3-1 1,0-6-266,3-12 0,-2-8 0,2 3 0,0 8 0,1 1 0,0-5 0,-9-3 0,0-7 0,0-1 0,-1 1 0,-1 7 0,15 1 0,-4 0 22,-12-10 1,-2-5 0,-4 16-23,-4 21 758,-15-12-758,0 0 61,0-19-61,0 1 0,0-8 0,0 0 0,1 9 0,0 0 0,-3-2 0,-4-3 0,-3-2 0,0 0 0,2 5 0,5-6 0,-4 7 0,-18 6 0,1 5 0,19 8 0,-11 15 0</inkml:trace>
  <inkml:trace contextRef="#ctx0" brushRef="#br0" timeOffset="1406">22825 8255 24575,'0'49'0,"0"1"0,0-1 0,0 1 0,0-1 0,0-4 0,0 1 0,0 2 0,0 0 0,0 1 0,0 1 0,0 1 0,0-6 0,0 1 0,0 1 0,0 0 0,0 1 0,0 0 0,0-1 0,0 0 0,0-1-369,0 3 0,-1 0 1,1-1-1,-1 0 0,1-1 1,0 0-1,0 0 0,2-1 369,1 3 0,2-1 0,0 1 0,0-1 0,0-2 0,0-1 0,-2-1 0,0 3 0,-3-1 0,1-2 0,0-1 0,2-2 0,4 5 0,3-1 0,-1-2 0,-3-4 0,-6 59 933,0-98-933,-16-20 0,-11-3 0,-5-5 0,8 5 0,-1-1 0,-2 1-79,-10-2 0,-3 1 0,3-2 79,6-2 0,2-2 0,-1 2 0,-5 5 0,-1 3 0,5 0 0,9-1 0,1 5 1474,-26 16-1474,78 37 0,-18-9 0,-1 4 0,2 2 0,5 0 0,4 0 0,0 3 0,-1-1-480,-3 4 0,-1 1 0,0 1 0,1 0 480,2 2 0,0-1 0,1 2 0,0-1 0,0-3 0,0 1 0,2 0 0,-2-1 0,-2-3 0,3 8 0,-3-4 0,2 0 234,3 2 1,0-1 0,-1-11-235,8-8 0,-16-42 0,-1-21 0,2-9 0,1 0 0,-2 11 0,1-2 0,2-2 0,-1-2 0,1 0 0,0 0 0,-1 1-460,-1 1 1,-1 0 0,1 0 0,-1 0 0,1 1 0,0-1 0,0 0 459,2-3 0,2-1 0,0-1 0,-1 1 0,0 2 0,-2 5 0,-3 5 0,5-17 0,-1 11 0,-4 20 0,1-1 0</inkml:trace>
  <inkml:trace contextRef="#ctx0" brushRef="#br0" timeOffset="2708">22860 11624 24575,'-40'0'0,"1"0"0,-1 0 0,-3 0 0,0 0 0,3 0 0,1-1 0,4 2 0,6 5 0,3 4 0,0 3 0,5 9 0,13 12 0,8 11 0,3 5 0,-2 1 0,-3-10 0,-1 2 0,-1 2 0,1 0 0,0 2 0,2-1-469,2-2 1,0 0 0,1 2 0,0-1 0,1 1 0,0-1 0,1 0 238,-1-1 1,1 0 0,-1 0 0,1-1-1,1 0 1,2 0 0,2-2 229,4 6 0,3-1 0,1 0 0,2-2 0,0-3 0,-1-2 274,3 0 1,0-3 0,1-2 0,4 0-275,3 0 0,4 1 0,2-1 0,0-3 0,0-8 0,9-5 0,0-8 0,5-3 0,-5-3 0,5-3 0,1-2 0,0-1 0,-4 0-86,0-1 0,-4 0 1,1-3-1,3-2 86,-5-1 0,4-2 0,1-2 0,-1-1 0,-2 0 0,-5 1-343,11-6 0,-5 0 1,-1-4 342,-5 0 0,0-2 0,-1-3 0,-5-6 0,-9 1 0,-3-5 0,-3-2 0,-3-3 0,-2-3 0,-5 4 0,-2-3 0,-3-2 0,-2-2 0,-1 0 0,-1 0 0,-1 1-115,-1 1 1,-1 1-1,-2-1 1,-1 1 0,-1-1-1,-1 0 1,-2 0 114,-1 1 0,0-2 0,-2 0 0,-1 0 0,-1 1 0,-2 2 0,-2 2 0,-2 3 0,-7-1 0,-3 2 0,-2 3 0,-1 3 0,-2 1 0,0 2-321,0 1 1,-1 2 0,-2 2 0,0 2 0,1 1 0,0 3 320,-1 0 0,0 2 0,0 2 0,1 3 0,-1 4-153,-7 2 1,-1 5 0,2 4 0,3 5 152,-3 10 0,4 7 0,3 3 0,7 0 0,3 3 0,1 0-469,1-1 1,1 1 0,4-2 0,3 0 0,5-3 0,-1 5 0</inkml:trace>
  <inkml:trace contextRef="#ctx0" brushRef="#br0" timeOffset="9039">23830 3916 24575,'-29'19'0,"2"18"0,-1 5 0,8-20 0,1 3 0,5 7 0,0 7 0,1 2 0,-1-4 0,-4-4 0,0-2 0,3 3 0,7 5 0,3 6 0,2-1 0,0-4 0,-6 11 0,2-4 0,5-12 0,2 0 0,2-3 0,3-1 0,6-3 0,11 0 0,7-3 0,-2-1 0,4-1 0,9-5 0,5-1 0,-4-1 0,-9 3 0,0-3 0,12-7 0,6-4 0,-6 1 0,-12 2 0,-2 0 0,13-7 0,1-2 0,-10 2 0,-2-2 0,-4-6 0,-1-2 0,2 2 0,-3-6 0,-6-16 0,-3-10 0,-3 1 0,-2-1 0,-4-6 0,-4 6 0,0-6 0,-1-4 0,0 1 0,-2 6 0,0-1 0,-1 4 0,-1-5 0,1 1 0,0-5 0,0-2 0,0 2 0,0 6 0,0 0 0,0 5 0,0-2 0,1-7 0,0-2 0,-3 5 0,-6 5 0,1 6 0,3-4 0,-24 18 0,-7 5 0,-8 9 0,8 1 0,-8-2 0,-3 0 0,5 2 0,5 2 0,3 1 0,-4 1 0,-1 1 0,-6 1 0,-2 0 0,3 1 0,7 0 0,-7 4 0,1 4 0,1 1 0,-5 2 0,0 4 0,11 0 0,8 10 0,3 1 0,-14-1 0,-5 1 0,10-3 0,10 13 0,-9-9 0</inkml:trace>
  <inkml:trace contextRef="#ctx0" brushRef="#br0" timeOffset="11454">23901 4886 24575,'-7'43'0,"1"0"0,-1 0 0,-5-3 0,-5 4 0,-3 4 0,-2 2 0,0-1 0,1-2 0,2-3 0,0 0 0,2-3 0,0-2 0,-1 2 0,-3 1-155,0-1 0,-2 2 1,-2 1-1,0 0 1,0-1-1,1-1 0,2-3 155,0 3 0,-1-1 0,2-3 0,2-2 0,3-4 177,-5 9 1,2-4-178,-7 0 0,5-3 179,17-3-179,-11-31 0,-1 31 0,-4-23 274,10 16 1,1-1-275,-7-19 0,0 12 0,-19-32 0,9-1 0,-3-1 0,-5 0 0,-2-3 0,7-5 0,0-4 0,0 3 0,-8 5 0,0 1 0,10 0 0,1-3 0,1 3 0,-3 1 0,3 4 0,-3-3 0,52 3 0,17 16 0,-7 15 0,5 9 0,-2 0 0,3-4 0,-2 7 0,-11 4 0,0 9 0,-2 1 0,-2-4 0,6 3 0,-3 2 0,-11-7 0,-2 4 0,0 1 0,-3-5 0,1 5 0,-3-2 0,-2-4 0,-1 0 0,0 0 0,4 11 0,-2-4 0,-6-11 0,2-1 0,9 11 0,7-5 0,16-14 0,5 3 0,-8-30 0,2-12 0,-4-4 0,0-8 0,-4-2 0,-3-5 0,-3-5 0,0 0-454,1 3 0,1-1 0,0-1 0,-5 0 454,-5 1 0,-3-2 0,-2 3 0,1 3 0,2-5 0,-1 4 0,-1 5 0,0 1 0</inkml:trace>
  <inkml:trace contextRef="#ctx0" brushRef="#br0" timeOffset="16788">23707 4163 24575,'0'41'0,"0"0"0,-1-10 0,2 1 0,2 10 0,3 6 0,1-5 0,0-3 0,5-2 0,3-3 0,5 2 0,1 1 0,-2-6 0,3 1 0,1-2 0,2 1 0,2 1 0,-5-8 0,-2-5 0,11-4 0,-11-1 0,-1-11 0,-3 12 0</inkml:trace>
  <inkml:trace contextRef="#ctx0" brushRef="#br0" timeOffset="18346">23672 4921 24575,'0'-35'0,"0"0"0,0 2 0,0 3 0,0-7 0,0-2 0,0 19 0,13-12 0,5-3 0,6-8 0,-8 9 0,3 2 0,1 14 0,-1 0 0,-8-7 0,0-1 0,10 7 0,1-1 0,-12-5 0,-1-1 0,23-9 0,-13 0 0,1 15 0,-4 4 0,-16 16 0</inkml:trace>
  <inkml:trace contextRef="#ctx0" brushRef="#br0" timeOffset="19630">24077 4921 24575,'0'-35'0,"0"0"0,0-1 0,0 17 0,0 3 0,0 16 0,0 0 0,16 16 0,-6 14 0,0 6 0,7-5 0,1 1 0,-6 5 0,0 4 0,-1-1 0,7 5 0,0 0 0,-6-10 0,0 1 0,-1-1 0,-1 4 0,-1-4 0,1-7 0,-4-5 0,-6-7 0</inkml:trace>
  <inkml:trace contextRef="#ctx0" brushRef="#br0" timeOffset="20947">23636 2875 24575,'0'-43'0,"0"0"0,0 0 0,0 4 0,0-2 0,0-1 0,0-1 0,0 2 0,0-5 0,-1 2 0,1-1 0,1-4 0,2 9 0,1-4 0,0-2 0,1-1 0,1 2 0,-1 3 0,0 4 0,2-14 0,1 5 0,0 1 0,0 6 0,-1-2 0,2 4 0,3 9 0,19-2 0,-2 61 0,1 18 0,-8-17 0,1 5 0,-6-3 0,3 8 0,-1 3 0,-1-1 0,-2-4 0,-1 2 0,-3-2 0,0 2-261,1 0 1,1 4 0,-1-2-1,-2-3 261,0 6 0,-2-2 128,-1-1 0,-1 0-128,2 4 0,-2 0 0,-5-8 0,0-1 0,5 1 0,2 0 0,-1-5 0,-1-1 0,-5-6 0,0 0 0,5 8 0,2 1 157,0 1 0,-2-3 0,-3 5 1,11-8-1</inkml:trace>
  <inkml:trace contextRef="#ctx0" brushRef="#br0" timeOffset="21774">23742 2805 8191,'0'-20'0,"39"4"3276,-13 16-2830,17 0 1,-27 0 0,-16 0 0</inkml:trace>
  <inkml:trace contextRef="#ctx0" brushRef="#br0" timeOffset="23356">22737 7320 24575,'0'35'0,"0"-10"0,0 1 0,-2 2 0,4-1 0,9 1 0,1-1 0,-6 8 0,14-18 0,-1-2 0,-15 4 0,28 17 0,-13-1 0,1 0 0,11 0 0,-11 1 0,-1-17 0,-3-3 0,-16-16 0,0 0 0</inkml:trace>
  <inkml:trace contextRef="#ctx0" brushRef="#br0" timeOffset="24539">22560 8079 24575,'0'-36'0,"7"8"0,2-2 0,1 1 0,0 1 0,-1-3 0,1-1 0,5-11 0,2 4 0,2 11 0,-2-6 0,2 6 0,0 24 0,1-11 0,-1-2 0,3-2 0,-1 1 0,1 0 0,13-1 0,-15-13 0,-4 28 0,-16-11 0</inkml:trace>
  <inkml:trace contextRef="#ctx0" brushRef="#br0" timeOffset="26806">22966 7920 24575,'35'-16'0,"-9"14"0,-1 0 0,15-13 0,-15 13 0,1 4 0,9-2 0,-16 15 0,-3 13 0,-14 11 0,-4 6 0,2-3 0,0 2 0,0-3 0,0 2 0,0-5 0,0-8 0,0-1 0,0 4 0,0-4 0,0-9 0,-31 15 0,7 0 0,-8-23 0,-2-4 0,-6 8 0,14-15 0,1-2 0,6 1 0,-13 0 0,29 0 0,-29-16 0,28 12 0,-11-12 0,15-31 0,0 20 0,7 2 0,1-1 0,-4-5 0,28 27 0,-13-12 0,1 16 0,27 0 0,-8 0 0,3 6 0,2 4 0,-14-1 0,-1 1 0,13 8 0,-2 0 0,0 1 0,-16-2 0,3-2 0,6-14 0,0 1 0,-12 14 0,1 0 0,28-13 0,-2-2 0,-20 14 0,19-15 0</inkml:trace>
  <inkml:trace contextRef="#ctx0" brushRef="#br0" timeOffset="28332">22666 12153 24575,'49'0'0,"0"0"0,0 0 0,-7 10 0,1 6 0,-1 0 0,0-3 0,-4-6 0,-1-2 0,0 1 0,0 5 0,3 12 0,0 6 0,-2 1 0,-3-6 0,4-1 0,-4-3 0,1 7 0,-5-3 0,-12-8 0,-3-16 0</inkml:trace>
  <inkml:trace contextRef="#ctx0" brushRef="#br0" timeOffset="29375">23001 12841 24575,'0'-34'0,"0"0"0,0 0 0,0-2 0,0-1 0,0 0 0,-2-10 0,4 0 0,10 9 0,6-1 0,-1 3 0,3-3 0,4 3-607,7 4 1,7 0 0,-5-2 606,-12 0 0,-3-2 0,1 2 0,3 7 0,2 1 0,-3-3 30,-2-9 1,-3-3 0,0 2-31,4 0 0,-1 0 83,0-6 1,-3 4-1,0 6 1,-16 19-1</inkml:trace>
  <inkml:trace contextRef="#ctx0" brushRef="#br0" timeOffset="31506">23601 12488 24575,'20'0'0,"11"0"0,-27 0 0,27 0 0,-27 0 0,43 0 0,-39 0 0,24 0 0,-9 0 0,-17 16 0,17 4 0,-23-1 0,0 13 0,-23-13 0,17 1 0,-17 11 0,7-11 0,12 15 0,-12-15 0,1-5 0,-5-15 0,0 0 0,-11 0 0,27 0 0,4 0 0,20 0 0,15-15 0,0 11 0,8-12 0,-5 16 0,0 7 0,-2 2 0,-8-5 0,6 11 0,-6 1 0,-24-12 0,12 27 0,-16-11 0,0-1 0,0 28 0,0-23 0,-5 1 0,-6 1 0,-24 9 0,10-16 0,-5-2 0,-14-7 0,-6-1 0,11 2 0,-3 1 0,-1-4 0,6-5 0,-3-3 0,1 0 0,3 1 0,-15 8 0,4-2 0,7-7 0,1 0 0</inkml:trace>
  <inkml:trace contextRef="#ctx0" brushRef="#br0" timeOffset="37939">23742 2805 24575,'30'0'0,"-1"0"0,12 0 0,-10 0 0,-3 0 0,-8 0 0,-5 0 0</inkml:trace>
  <inkml:trace contextRef="#ctx0" brushRef="#br0" timeOffset="38892">23495 2699 24575,'0'38'0,"0"0"0,0-1 0,0-2 0,0 1 0,0 13 0,0 6 0,0-10 0,0-2 0,0-8 0,0-7 0,0-24 0,0 27 0,0-27 0,0 12 0,0-16 0,0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3T15:27:45.43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708 6703 24575,'-43'-16'0,"17"0"0,-1-3 0,-2-7 0,-4-3 0,-3 4 0,-7-2 0,-1 1 0,2 2 0,1 1 0,1 3 0,-4 0-656,3 5 1,-3 0-1,-2 1 1,0 1 0,3 4 433,2 1 0,1 4 0,1 1 0,-2 2 222,-4 2 0,-2 3 0,1 2 0,0-1 321,5-2 0,0 0 0,1 2 1,-1 3-322,-5 9 0,0 4 0,0 2 0,4-1 0,2-2 0,2-1 0,2 4 18,0 9 1,2 3 0,3 0-19,5-6 0,3-1 0,5 1 0,8 3 0,4 1 0,-2 0 0,-7 7 0,-3 2 0,4 0 0,10 2 0,5 0 0,-2 1 0,-5 1 0,-2 0 0,7 3 0,8-4 0,5 3 0,4 1 0,-1 0 0,-3-5 0,-4-4 0,-2-3 0,1-2 0,4 2 0,5 1 0,6 2 0,1-1 0,-2-3 0,-5-4 0,-5 5 0,1-8 0,19-10 0,1-2 0,-14 4 0,3 1 0,20-7 0,10-5 0,-2 2 0,-9 3 0,-2 0 0,4-2 155,1-6 0,3-2 0,1-1 0,-3 0-155,5 2 0,-2 1 0,-2-5 0,-2-4 0,-1-5 0,-1 1 0,-4 2 0,-1 0 0,-3-8 0,0-16 0,-4-11 0,-5 0 0,-8 7 0,-4 0 0,-1-4-36,-1-3 1,-1-3 0,-2-1 0,-2 3 35,-3 2 0,-3 3 0,0-2 0,1-11 0,0-3 0,0 1 0,0 1 0,0 1 0,0 0 0,0 3 0,0 0 0,0 2 0,0 0 0,0 2 0,0 7 0,0-1 1494,0 3-1494,0 28 0,-15-35 0,-21 18 0,9 5 0,-7-4 0,-3 0 0,2 1 0,-4-1 0,-1 1 0,-2-1-109,6 6 1,-3 0-1,0 0 1,0 0-1,4 0 109,-7-5 0,3 2 0,2 2 0,-9 4 0,4 2 0,10 0 0,5 3 0,7 6 0,5 0 0</inkml:trace>
  <inkml:trace contextRef="#ctx0" brushRef="#br0" timeOffset="2247">19774 6703 24575,'30'-35'0,"1"-1"0,0 1 0,0 0 0,0-1 0,0 1 0,0 0 0,-1 0 0,2 2 0,1 1 0,0-1 0,1 1 0,0 0 0,0 0 0,-1 2 0,-2 0 0,-1 1 0,4-3 0,-2 1 0,-2 1 0,1 0 0,-1 2 0,2-1-399,1 0 0,2-1 1,0 0-1,-1 2 0,-2 3 1,-3 4 398,12-4 0,-4 3 224,-8 1 0,0-3 1,-1 3-225,2 0 0,-1 2 207,-3 1 1,-1 1-208,6 2 0,-27 15 0,12 0 1229,0-16-1229,3 12 75,1-12-75,-5 1 0,7-8 0,3-5 0,3-8 0,3-3 0,0 6 0,4-3 0,2 0 0,-3 4 0,0 3 0,-2 3 0,0-1 0,4-8 0,0-1 0,-6 9 0,6 7 0,-52 4 0,-12 21 0,-10 10 0,2-3 0,2-8 0,-2 0 0,-8 5 0,-9 4 0,1 0 0,8-1 0,8-2 0,2-1 0,-10 2 0,-4 2 0,7-2 0,11-1 0,5 0 0,-11 6 0,36-32 0,36 12 0,-10-11 0,3-1 0,11 12 0,6 4 0,-10-4 0,4 0 0,0-1 0,-3 2 0,8 3 0,0 0 0,-1-1 0,2 0 0,-7 3 0,-12 5 0,-3 2 0,4 0 0,-1 1 0,12 10 0,-23 27 0,-34-24 0,-14-1 0,0 4 0,0 8 0,0 4 0,-2-1-213,3-8 0,-1-2 1,-1 1-1,3-2 213,-1 5 0,1-1 0,5-5 0,-10 11 0,19-21 0,16 1 0,0-12 0,0 12 0,0-16 0</inkml:trace>
  <inkml:trace contextRef="#ctx0" brushRef="#br0" timeOffset="3796">22102 4480 24575,'-20'28'0,"1"-1"0,1 5 0,4 3 0,12 11 0,4 2 0,-2 0 0,0 0 0,0 2 0,0-2 0,0-13 0,0-3 0,0 3 0,7-10 0,2 1 0,11 13 0,-4-13 0,3-1 0,16 10 0,0 0 0,-11-17 0,3 0 0,5-1 0,4 1 0,-2-2 0,-1-4 0,1-1 0,3 1 0,3 0 0,-3-4 0,-9-7 0,-2-2 0,0 1 0,3 0 0,15-4 0,6-1 0,-6-2 0,-16-2 0,0-2 0,12 2 0,4-1 0,-6-6 0,-9-15 0,-7-5 0,-1 2 0,-3-6 0,-7 6 0,-2-5 0,-1-2 0,-1 2 0,1-7 0,-3 1 0,-2-5 0,-3 11 0,-1-3 0,-1-3 0,-1 0 0,-2 2 0,0 4 0,-2-1 0,-1 3 0,-1 0 0,-2-2 0,0-4 0,-1-4 0,-1 0 0,-2 4 0,-5 8 0,-8 3 0,-5 7 0,-4 3 0,-1 2 0,-4 2 0,-2 2 0,-2 4 0,7 4 0,-2 2 0,0 3 0,-2 2 0,-1 3-469,4 2 1,-2 3 0,-1 2 0,-1 2 0,0 0 0,1 0 0,1-1 379,-1-1 0,1 0 0,0 0 0,1 1 0,0 1 0,-1 3 79,2 2 1,-1 3 0,-1 1 0,1 2-1,1-1 1,4 0 0,4-2 9,-9 8 0,6-1 0,1-1 0,-3-1 0,1-1 0,15-3 0,21-5 0</inkml:trace>
  <inkml:trace contextRef="#ctx0" brushRef="#br0" timeOffset="5812">22525 5203 24575,'0'34'0,"0"-1"0,0-5 0,0 3 0,0 14 0,-1 8 0,2-2 0,3-12 0,2-2 0,0 4 0,0 1 0,0 5 0,1 1 0,1 0 0,0-5-835,4 5 1,1-3 0,1 1 834,-2-3 0,1 2 0,0 0 0,0-2 0,2-5 0,0-2 0,0 2 0,-1 3 0,-3 2 0,-2 3 0,0 3 0,0 1 0,0-1 0,1-4 0,2-1 0,2-3 0,-1-1 0,0 1 0,-2 3 0,-3 3 0,-1 3 0,-1 2 0,-1-1 0,-1-3 0,1-6 0,1 5 0,0-6 0,-2-3 399,-4 1 0,0-4-399,0 12 206,-13-64 0,-6-13-206,-9 2 0,-6-3 0,2 3 0,-3-4 0,-2 0 0,1 3 0,0 1 0,1 2 0,-3 1 0,1 3 0,-3-1 0,1 2 0,6 5 0,2 6 0,3 0 0,-14-9 0,2-1 0,0-1 646,22-2 1,1 3-647,1 16 0,48 8 0,-6 22 0,4 14 0,0-1 0,-4-11 0,1-1 0,2 3 0,-1-1 0,4 5 0,0 0 0,-1 0 0,-5-5 0,-3 0 0,-4-4 0,2 0 0,11 4 0,3 0 0,-4-5 0,-7-4 0,-1-5 0,10-3 0,3-4 0,-5 1 0,0-2 0,3-6 0,3-2 0,10-3 0,6-1 0,-4-2 0,-4-1 0,0-4 0,-8 2 0,3-3 0,-1 0 0,-6-2 0,-2-3 0,-7-3 0,-5-5 0,-3 1 0,0 6 0,-16-13 0,0 28 0,0-11 0,0 15 0</inkml:trace>
  <inkml:trace contextRef="#ctx0" brushRef="#br0" timeOffset="7431">22825 7885 24575,'-28'39'0,"0"1"0,0 0 0,0-1 0,3 4 0,3-2 0,-1 5 0,3-6 0,-2 5 0,0 2 0,3-2 0,4-3 0,4 3 0,5-3 0,-1 4 0,0-2 0,-1 3 0,0 3 0,2-3 0,4-3 0,4 2 0,4-4 0,2 3 0,-1 1 0,1 3 0,1-1 0,2-5 0,-1-6 0,2-5 0,5-3 0,14-1 0,8-5 0,-3-3 0,-5 0 0,3-5 0,8-6 0,7-5 0,1-1 0,-4-1 0,1-2 0,1-2 0,-8-3 0,1-3 0,0-1 0,1-1 0,7-1 0,1-2 0,-2-1 0,-2-3 0,-1-5 0,-3-3 0,0-2 0,-7 5 0,1-2 0,-3 0 0,-4 0 0,2-11 0,-3-3 0,-5 6 0,1-4 0,-1-1 0,-3 1 0,-4 3 0,-3 1 0,-1-5 0,-1-1 0,-1-7 0,0-1 0,-3 0 0,-2 6 0,0-2 0,-4 3 0,-7-2 0,-6 2 0,-6-3 0,-4-2 0,-4 4 0,-1 5 0,-7 5 0,-3 5 0,-2 4 0,-2-1-450,2 3 0,-3-1 1,0 3-1,-1 1 0,1 2 450,-7 2 0,0 3 0,1 3 0,2 2 0,-1 2 0,2 2 0,-4 2 0,4 0 0,-5 0 0,-1 1 0,2 1 0,5 0 0,-3 2 0,4 1 0,-3 0 0,5-1 0,-4 1 0,-1 0 0,4 1 0,9-1 0,2 3 0,7 0 0,-8 6 0</inkml:trace>
  <inkml:trace contextRef="#ctx0" brushRef="#br0" timeOffset="9979">22560 8467 24575,'-47'0'0,"0"0"0,0 0 0,0 0 0,7-3 0,-4 0 0,-2-1 0,-2 0 0,0-1 0,0 1 0,2-1 0,2 1 0,-3 1 0,2 0 0,2 1 0,-1-1 0,-2-2 0,-2-2-365,4-2 1,-4-2 0,-2-2 0,-1 0 0,0-2 0,1 1 0,3 0 0,3 1 0,6 1-338,-7-1 0,6 2 0,3 0 0,-1-5 702,-4-6 0,0-5 0,4 1 0,7 3 1795,-5-12-1795,19 15 980,16 5-980,-15 15 0,11 0 0,-43-16 3276,8-4-3259,3 11 0,1-1-17,14-7 0,3 2 0,-14 11 0,32-11 0,-15 15 0,-13-24 0,-9 3 0,10-7 0,11 13 0,16 15 0,0 15 0,0-11 0,0 12 0,0 7 0,0-17 0,3 19 0,2 15 0,3-3 0,5 3 0,1 2-345,-5-6 1,0 4 0,0 2 0,1-3 344,4 9 0,1-1 0,-1-1 0,-1 2 0,-2 0 0,1-2 0,-1-9 0,1 0 0,0-2 0,0 1 0,0-1 0,-1-4 0,-1 0 0,0-7 0,6-4 0,-16-40 0,-7-8 0,-5-8 0,-1-2 0,-3-3 0,-2-2 0,-3-2 0,4 8 0,-3-3 0,0 0 0,-1 0 0,1 5 243,-6-7 1,1 5 0,0-2-244,-2-5 0,0-2 0,6 7 0,11 10 0,1 3 0,-8-2 0,2 1 0,13 2 0,0-1 0,-13-4 0,-1 1 0,12-12 0,-7 10 0,7 3 0,35 9 0,1 10 0,6 2 0,-1 2 0,3 1 0,1-3 0,5-2 0,1-3 0,3-2 0,-12 2 0,3-3 0,0 0 0,-2 0 0,-2 2 0,6-2 0,-3 2 0,-1-3 0,3-6 0,0-2 0,-9 8 0,-1 12 0,-32-12 0</inkml:trace>
  <inkml:trace contextRef="#ctx0" brushRef="#br0" timeOffset="62047">6245 10583 24575,'-16'26'0,"0"-1"0,-1 10 0,0 5 0,-4 3 0,3-9 0,-3 3 0,-1 1 0,0 1 0,-1 1-547,2 0 1,-1 1 0,0 1 0,-1 1 0,1 0 0,-1 1 77,3-4 1,-1 2 0,0 0 0,1 1 0,-1-1 0,1-1 0,0-1 291,0 1 0,0-1 0,0 0 0,1-2 0,0 1 1,-1-2 309,-1 3 1,0 0-1,-1-2 1,2 0-1,3-2-133,-3 13 0,3-3 0,-1-4 738,-7 2 1,-1-5-739,0-3 0,1-4 0,6-8 0,-1-5 0,-13-8 0,-1-2 1638,7 7 0,-1-1-1312,-7-4 1,0-2 444,7 1 0,1 0-771,-7-1 0,1-3 0,-6-6 0,13 1 0,1-2 0,-10-14 0,15-5 0,16-4 0,8-3 0,13 1 0,8-1 0,0 2 0,-3-6 0,3 1 0,7-1 0,4-2 0,-6 7 0,-7 2 0,7 7 0,3 3 0,6-2 0,2 14 0,4 0 0,-8-6 0,1 1 0,-5 5 0,2 3 0,-1 0 0,3-2 0,0 2 0,7 5 0,-2 3 0,-5 0 0,-3 2 0,-2 5 0,-1 3 0,-4-1 0,-1-1 0,17 3 0,-8-4 0,0-16 0,1 15 0,-12-5 0,3 0 0,7-1 0,2 2 0,8 9 0,2-1 0,-11-15 0,0-4 0,1 2 0,0 5 0,-1 2 0,0-2 0,10-3 0,0-8 0,-10-5 0,0-4 0,-3-4-236,-5-4 0,-2-3 0,-3-4 236,-1-7 0,-3-4 0,-2-4-461,-1-1 0,-2-4 0,-2-1 1,-3 2 460,-4 8 0,-4 2 0,0 0 0,0-3 0,3-2 0,0-3 0,1-1 0,0 1 0,-2 3 0,-1 1 0,0 3 0,-1 0 0,-2-2 0,-3-3 0,-3-2 0,-1 1 0,0 2-275,-3-4 1,-1 2 0,-2 1 274,-1 1 0,-3 2 0,0 0 0,-3 4 0,-1 1 0,1 0 0,3 0 0,2-1 0,-2 2 0,-3 3 0,-3 2 0,1-2 0,1-3 0,0-2 0,-1 5-111,-10 0 0,-3 3 111,9 4 0,-1 0 0,0 5 0,-5 6 0,-6 7 0,0 1 0,-7 2 0,-5 1 0,2 5 0,3 4 0,3 7 0,4 6 0,-1 4 0,-4 0-407,6-6 0,-4 0 0,-3 0 0,1 2 0,0 1 0,3 3 0,4 2 407,2 5 0,4 2 0,1 3 0,3 1 0,1 2 0,1 0 0,2-2 0,2 1 0,1 1 0,0 1 0,2 0 0,1-1 0,2-1-93,-2 7 0,2-1 1,2 0-1,2 0 1,1 0 92,2 3 0,1 1 0,2 0 0,1-2 0,2-3 165,1 3 0,2-4 0,2-1-165,2-4 0,2-2 0,-1-5 0,-1 5 0,12-19 0</inkml:trace>
  <inkml:trace contextRef="#ctx0" brushRef="#br0" timeOffset="63541">7003 12047 24575,'8'-33'0,"0"0"0,1-9 0,2-5 0,4-1 0,1 10 0,5-1 0,1-1 0,0-1 0,-1-1-547,-4 2 1,-2-2 0,0-1 0,1 1 0,1-1 0,1 2 41,3 0 0,3-1 0,0 2 0,1 0 0,-2 1 1,-3 2 504,1-6 0,-3 3 0,-1 0 0,2 0 47,1-4 0,1 0 0,0 0 0,-1 4-47,-1 1 0,-1 2 0,0-1 0,-4 0 0,0-2 0,-1 0 0,1 1 348,3-5 1,0 2-1,0 3-348,1-8 0,-1 3 0,-8 9 0,1 4 0,22-4 3113,-28 15-3113,11 4 1585,1 63-1585,-6-19 0,0 3 0,1 11 0,2 6 0,-2-1-460,-4-4 0,-1-1 1,1 3 459,2-1 0,2 4 0,0 0 0,-3 0 0,-5-5 0,-3 0 0,0 0 0,3 0 0,4 6 0,4 0 0,0 0 0,-1-2 0,-4-7 0,-2-1 0,1-1 0,-1-2 0,3 7 0,-1-2 0,1-3 0,0 0 0,2-6 0,6 4 0,-11-21 0,12-15 0</inkml:trace>
  <inkml:trace contextRef="#ctx0" brushRef="#br0" timeOffset="64564">7250 11412 24575,'29'-17'0,"-1"0"0,1 0 0,3 0 0,3 0 0,0-1 0,0 0 0,-2 0 0,0-1 0,0 1 0,2-2-646,7-3 0,2-2 0,1 1 0,-4 2 646,1 2 0,-3 1 0,-2 1 0,1-5 0,-4 3 411,-2 10 1,-9 5-412,-19 5 425,27 0-425,-11 0 0,15 0 0,-15 0 1336,11 0-1336,-11 0 0,15 0 0,-9-8 0,-1 0-820,-1 4 1,7-12 0,-31 16 0</inkml:trace>
  <inkml:trace contextRef="#ctx0" brushRef="#br0" timeOffset="66880">9825 10231 24575,'-25'0'0,"-1"0"0,-16-14 0,-2-4 0,6 6 0,-2 1 0,1 0 0,-2-1 0,3-1 0,0-4 0,2 3 0,0 11 0,1 2 0,1-7 0,1 0 0,6 8 0,-1 0 0,-7-1 0,0 2 0,8 6 0,-1 2 0,-10-1 0,2 4 0,7 11 0,1 5 0,-12-2 0,1 3 0,11 3 0,1 6-309,4-1 0,0 4 1,3-1 308,5-8 0,3 0 0,0 2 0,-2 3 0,1 3 0,0 0 0,2-4 0,0 3 0,2 0-21,-2-1 0,-1 2 1,4-4 20,5-6 0,2-2 0,-7 7 0,0 1 0,7 2 0,2-2 0,-1 6 0,0-6 0,0 2 461,0-10 1,0-1-462,0 1 0,0-1 32,-1-1 1,2-1-33,5 2 0,4-3 0,9-1 0,-3 9 0,4-1 0,6-19 0,-1 0 0,-2 23 0,8-18 0,1-3 0,-9 6 0,9-2 0,3-1 0,-12-6 0,1-2 0,9-1 0,3-1 0,3 2 0,0-2 0,-2-5 0,1 0 0,-5 4 0,2 1 0,-2-4 0,6-9 0,-3-4 0,0 2 0,-2-4 0,-6-3 0,-5-5 0,-4-4 0,-2-3 0,1 1 0,-1-3 0,-6-5 0,-2-2 0,0 0 0,-3 1 0,-5-1 0,-2 2 0,1 6 0,0 1 0,0-7 0,0 1 0,0-14 0,1 21 0,-2-1 0,-5-3 0,-3 1 0,-11-10 0,4 12 0,-3 3 0,-17 5 0,17 3 0,-13 16 0,13 0 0,-16 0 0,-1 0 0,17 0 0,-13 16 0,28-13 0,-27 13 0,11 0 0,1-12 0,-12 27 0,11-27 0,0 27 0,-11-27 0,27 28 0,-12-5 0,1 10 0,11 6 0,-4-17 0,0-1 0,8 15 0,0-14 0,0-1 0,0-6 0,0 12 0,0-11 0,0 0 0,0 11 0,0-27 0,0 12 0</inkml:trace>
  <inkml:trace contextRef="#ctx0" brushRef="#br0" timeOffset="76059">14711 13247 24575,'-41'0'0,"0"0"0,-4 0 0,-4 0 0,2-1 0,-4 1 0,0 1 0,11 2 0,-1 1 0,1 1 0,2-2 0,-4-2 0,2-1 0,1 3 0,-3 6 0,2 3 0,4-1 0,7-2 0,3 1 0,-8 7 0,1 2 0,13-3 0,1 3 0,1 6 0,1 1 0,0-7 0,3 1 0,3 12 0,2 3 0,-9 0 0,1 0 0,6 2 0,2 1 0,0 5 0,2 0 0,7-7 0,0-1 0,0-8 0,0 0 0,8 7 0,0-1 0,-4 6 0,10-13 0,3-1 0,3 10 0,0 1 0,2-26 0,3-1 0,-6 7 0,1 0 0,13-5 0,4-3 0,5 3 0,3-2 0,-6-3 0,2 0 0,0-2 0,-6-3 0,0-2 0,1 1-185,9 0 0,1 0 0,-2 0 185,6 0 0,-2 0 0,-2 0 0,-2 0 0,0 0 0,-1 0 0,-7 1 0,-2-2 0,-6-7 0,-1 0 0,0 7 0,-3-2 0,-4-13 0,11 1 555,-11-5-555,-4-3 0,3-5 0,7-7 0,-1 0 0,-13 6 0,-1-1 0,5-3 0,3-1 0,-7 3 0,-8-12 0,4 9 0,0 1 0,-8-2 0,-16-1 0,-3 1 0,-17 0 0,1 15 0,9 5 0,1-1 0,2-4 0,-1 3 0,1-1 0,3-2 0,-15-11 0,-1 27 0,17-12 0,-13 16 0,13 0 0,-16 0 0,9 0 0,1 0 0,-15 0 0,15 0 0,0 0 0,-1 0 0,1 0 0,-15 0 0,5 0 0,19 0 0,16 0 0</inkml:trace>
  <inkml:trace contextRef="#ctx0" brushRef="#br0" timeOffset="78846">14464 13282 24575,'8'-37'0,"0"0"0,7-8 0,5-3 0,-1 16 0,3-1 0,1-1 0,-1 0-678,4-9 0,-1 1 0,3 2 678,4 3 0,4 3 0,-2-1 0,-6 1 0,0 0 0,2 0 0,2 3 0,2 0 0,2 0 0,-1 3 0,4-1 0,0 3 0,1-2 0,-5 0 0,2-4 0,0 2 0,-1 7 0,-1 6 0,0 6 0,-1-1 0,-2 0 0,1 0 0,0 1 0,1-1 0,1 1 0,1 3 0,10 5 0,1 3 0,-2-1 0,5-7 0,-2 0 218,-14 7 0,1 2 1,-2-1-219,3-2 0,-6 4 335,-6 14-335,0-1 0,-1 5 0,-12 6 0,-3 3 0,9 5 0,2 3 0,-7-5 0,1 3 0,-3-1 60,1 12 1,-2 2-61,-4-11 0,-1 2 0,0 1 0,-2-3 0,-1 2 0,-1-2 0,-1 1 0,2-1 0,0 2 0,0 0 0,-4-1 0,-5 8 0,-3-2 0,-1-1 0,0-5 0,-1-1 0,-1 0-3,-3 1 0,-2 0 0,0-4 3,-6-5 0,-1-3 0,1 0 0,-1-2 0,-1-5 0,-1-2 0,-7 1 0,-1-1 0,1 2 0,0-3 461,7-6 1,1 0-462,-7 7 0,1-3 9,-6-10-9,6 4 0,0 0 0,-7-8 0,15 0 0,-1 0 0,-9 0 0,-8 0 0,21 0 0,-1 0 0,7 0 0,12 0 0,-11 0 0,15 0 0,0 0 0,-16 16 0,12-13 0,-27 29 0,27-28 0,-12 11 0,16-15 0,0-31 0,16-8 0,-14 5 0,0-3 0,5 1 0,1 2 0,1 7 0,-2-1 0,-8-14 0,6 2 0,21 18 0,3 0 0,-17-23 0,1 0 0,25 24 0,-1 1 0,-25-10 0,-1 1 0,13 19 0,-1 1 0,-3-23 0,0 28 0,-5-11 0,-15 15 0,-15 15 0,-21 5 0,17 4 0,-1 3 0,-7-4 0,3 1 0,14 2 0,0 1 0,-16 3 0,-2-1 0,2 10 0,5-6 0,-1 1 0,5-7 0,3 0 0,4 1 0,0-1 0,-6 8 0,-3-3 0,0-13 0,3 1 0,6 12 0,0 3 0,-14 0 0,1 0 0,19 3 0,0-1 0,-19-1 0,-1-2 0,13-7 0,2-3 0,-10 12 0,19-17 0,21-9 0,9-4 0,-2-5 0,3-2 0,1 1 0,3 0 0,-1 0 0,8 0 0,-1 0 0,-7 0 0,2 0 0,-2 0 0,0 0 0,-2 0 0,4 0 0,-5 0 0,-11 0 0,11 0 0,-27 0 0,11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3T15:29:51.9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879 8502 24575,'-25'0'0,"-1"0"0,-15 6 0,-4 4 0,3-2 0,-2 3-985,1 3 0,-4 4 1,2 1 984,11-3 0,1 1 0,0 2 0,-1 0 0,-2 2 0,-1 1 0,1 1 0,0 1 0,3 1 0,1 2 0,1 1 0,2-2 170,-2 1 0,3 0 0,1 1-170,3 0 0,1 1 0,3-2 0,0 6 0,1-3 291,-8-3 0,3 1-291,12 5 0,4 1 0,0-7 0,1 0 0,-2 8 0,2 1 754,5-1 0,0 1-754,-6-1 0,0 0 177,7-1 0,2 3-177,-1 0 0,-1 4 0,2-2 0,7 10 0,0 0 0,-7-9 0,-1 1 0,3 0 0,6-3 0,3-1 0,-2-3 0,0 6 0,0-3 0,5 4 0,5-4 0,4-9 0,3-5 0,0-3 0,1-4 0,6-6 0,3-1 0,5 7 0,2 0 0,1-6 0,0-1 0,0 1 0,0 0 0,-1-1 0,-2-3 0,-3-5 0,1-2 0,4 1 0,0 0 0,-4 1 0,2-2-282,-4-2 1,2-3 0,0 0 281,-4 0 0,0 0 0,2-2-312,-1-3 1,3-2 0,1-1 0,-3 1 311,7 0 0,-2 1 0,-1-2 0,0-2 0,0-2 0,-5 1 0,1 0 0,-5-1 0,-7-3 0,-1-1 0,2-4 0,-3-1 0,-12 3 0,-1 1 395,13-2 0,-1-1-395,-13-8 0,0 1 649,11 12 1,1-1-650,-8-8 0,-3-5 0,1 2 0,10-5 0,-1 1 0,-2-6 0,-2-4 0,-6 13 0,1-2 0,0 4 0,6 3 0,-1 0 0,-5-19 0,-4-2 0,1 13 0,-2-1 0,-10 5 0,-3-2 0,-1-3-457,2-9 0,-1-2 0,-3 0 457,-6 5 0,-3 1 0,0-1 0,6-1 0,1-1 0,-5 4-55,-7 5 0,-4 2 1,3 5 54,3 1 0,0 3 0,-15-9 0,-2 3 0,10 12 0,1 1 0,0-7 0,-1 1 0,-5 7 0,0 1 679,5-1 1,1 1-680,-7-2 0,-3 2 88,-4 6 0,-4 3-88,6 0 0,-2 2 0,-1 4 0,-1 9 0,0 5 0,0 0 0,0-1 0,0 0 0,4 7-305,7 6 1,4 6 0,1 2 304,0 1 0,2 2 0,3 3 0,6 7 0,5 4 0,-3-2 0,-5-8 0,-2-2 0,2 0 0,5 4 0,3-1 0,1-3 0,-1-4 0,2-3 0,1-3 0,0-1 0,-7 17 0,11-24 0,-12-3 0,16-16 0,0 0 0</inkml:trace>
  <inkml:trace contextRef="#ctx0" brushRef="#br0" timeOffset="4245">21714 8502 8191,'-24'20'0,"3"-5"1638,-7-13 0,-3-4-745,3 2 1,1 0 515,0 0 0,-1 0-1409,-13 0 0,0 0 859,11 0 1,1 0-860,-6 0 0,0 0 1638,0 0 0,3 0 1638,-7 0-3160,5 8 0,1 0-116,-6-4 0,13 10 0,1 3 0,-10 3 0,15 15 0,-11 0 0,27 1 0,-12-1 0,20-10 0,8 1 0,4-7 0,3 1 0,6 14 0,5-1 0,12-8 0,2-3 0,-15-3 0,1-1 0,2-4 0,3-1 0,-4-1 0,12 8 0,-9-11 0,-1 1 0,2 22 0,0-28 0,-15 27 0,-4-27 0,-1 27 0,-11 5 0,12 3 0,-15-6 0,-2 0 0,1 7 0,-6-14 0,-4-1 0,-25 10 0,16-17 0,-1-1 0,-6 1 0,1-1 0,-11 19 0,1-17 0,0 13 0,0-28 0,15 11-820,-11-15 1,27 0 0,-12 0 0</inkml:trace>
  <inkml:trace contextRef="#ctx0" brushRef="#br0" timeOffset="17584">21925 9084 8191,'-19'0'0,"3"16"3276,16-12-1489,0 11 1031,0 1-2818,0-12 1719,-15 27-1719,-5 5 0,-4-3 0,-3 4 0,6-8 0,0 2 0,0-1 1092,2 1 0,1-1 0,-2-1 546,-11 8 0,4-3-1522,15-8 0,4-1-116,-8 10 0,16 0 0,16-15 0,27-4 0,-15-8 0,1-1 0,2-5 0,1 0 0,2 7 0,-2-2 0,8-7 0,-15-6 0,0-4 0,2-4 0,-3-7 0,-4-4 0,-2-5 0,-1-1-217,2-5 0,-1-1 0,0 0 217,0 0 0,-1 1 0,-1-1 0,-3 2 0,-2 1 0,0 1 0,8-3 0,-2 2 0,-7 5 0,-1 3 0,7-9 0,-16 19 0,0 32 0,0 6 0,0 7 0,0 14 0,0 4 0,0-11 0,0 1 0,0 0 0,0 8 0,0 0 325,0-3 1,0-2-326,-1-12 0,2-1 0,5 1 0,4-1 0,9 8 0,4-17 0,5-5 0,-1-9 0,1-4 0,7 5 0,1-10 0,-7-17 0,1-13 0,-1-4 0,0 6 0,2 6 0,0 4 0,-3-5 0,-4-7 0,-1-5 0,-2 0 0,0 6 0,10-2 0,-8 5 0,-19-8 0,12 4 0,0 19 0,-12 16 0,11 31 0,1 8 0,-9-4 0,-1 7 0,1-1 0,3 8 0,-1 0 0,-2-8 0,-2 1 0,-1-3 0,-3-2 0,-2-4 0,1 2 0,0-3 0,0-28 0,0-4 0,0-51 0,-1 9 0,2-6 0,1 8 0,2-3 0,1-3 0,0 2-481,-1 2 0,1 1 1,0-1-1,0-2 481,-1 5 0,-1-2 0,0-1 0,2 2 0,0 3 0,5-9 0,2 4 0,-3 2 0,-7-10 0,0 6 0,5 16 0,2 5 0,6 4 0,5 3 0,3 14 0,5 4 0,6-4 0,3 4 0,7 11 0,2 5 0,-11-6 0,2 1 0,-3 1 0,5 11 0,-4 5 0,-10-1 0,-2 3 0,-4-3 1923,0 17-1923,-9-2 0,-4 2 0,-4-18 0,-4-1 0,-4-1 0,-4 2 0,-1 4 0,-1 2 0,0-2 0,0 0 0,0-1 0,-5 14 0,3-4 0,14-5 0,0-5 0,0-27 0,0 12 0,0-1 0,0-11 0,16 12 0,-12-16 0,11-16 0,9-14 0,-1-6 0,-9 5 0,0-1 0,6-6 0,5-3 0,-4 2 0,-2 2 0,-2 0 0,1-7 0,-1 2 0,-7 13 0,0 3 0,6 0 0,-1 1 0,-11-18 0,12 5 0,7 11 0,-17 11 0,17 1 0,-23 11 0,16-12 0,-12 47 0,12 16 0,-14-15 0,-3 4 0,0 0 0,1 2 0,0 0 0,0 4 0,0 3 0,0 4 0,0 0 0,0-4 0,0-3 0,0-2 0,0 0 0,0 7 0,0 0 0,0-8 0,0-4 0,0-4 0,0-27 0,0-4 0,0-98 0,0 57 0,0-4 0,0-2 0,0 0-547,-1 0 1,1-1 0,0 0 0,1-1 546,1 4 0,1-3 0,1 1 0,0 1 0,-2 5-13,0-6 1,-2 5 0,2 3 12,5-4 0,2 4 0,-3 3 0,4 9 0,9 23 0,17-11 0,-4 20 0,2 5 1090,-5-1 0,1 2-1090,-1 3 0,1 4 0,-3 1 21,3 7 0,-5 3-21,-5-4 0,-5 5 0,-4 11 0,-6 8 0,-5-2-260,-8-12 0,-5-2 0,3 3 260,7 12 0,4 4 0,-7-3 0,-12-8 0,-7-1 0,5-4 0,8 2 0,1-1 0,-6 6 0,-2 0 0,2-7 0,3-2 0,12-6 0,0-1 0,-7 0 0,2-3 0,23 12 0,6-17 0,7-3 0,14-4 0,4-5 0,-11-2 0,1-4 0,0-7 0,5-11 0,-1-10 0,-3-11 0,-15 6 0,-1-7 0,-1-6 0,-2-2 0,-1-1 0,0 1 0,-1 3-434,-1 3 0,-2 0 1,0 2-1,-1-1 1,-1-2-1,1-2 434,-1 2 0,-1-3 0,1-2 0,0-1 0,-2 1 0,0 1 0,-2 4 0,-1 5 0,1-19 0,-3 7 0,-2 5 0,-2-5 0,-2 11 0,1 19 0,0 38 0,4 10 0,2 8 0,0-1 0,-5 12 0,2 2-224,3-12 1,3 4 0,0 0 0,-2-3 223,-5-1 0,-1-1 0,0 0 0,4 6 0,1 1 0,-1-2 989,-5-5 0,-2-2 0,4-1-989,9 12 0,1-2 0,-10-6 0,2-5 0,19 2 0,-23-4 0,0-27 1056,16 12-1056,-12-16 252,27 0-252,5-16 0,-10 9 0,3-5 0,-7-12 0,1-10 0,-1-3 0,-3 2 0,-3 1 0,-3 0 0,1-4-179,2-2 0,3-5 1,-3 0-1,-4 3 179,-9 2 0,-3 2 0,1 2 0,7-11 0,-1 6 0,-7 10 0,-15 19 0,5 47 0,0 20 0,-5-21 0,-3 1 0,0 8-375,7-5 0,1 6 0,0 5 0,0 2 0,1 2 1,-1 1-1,-1-2 375,2-8 0,-1 1 0,0 1 0,0 1 0,0 0 0,-1-1 0,1 1 0,0 0 0,0-1-365,1 0 1,-1 0 0,1 0 0,-1 0 0,1 0 0,0 0 0,0 0 0,0 0 0,1 0 262,0 0 1,0 1-1,0 0 1,0 1-1,0-1 1,1-1-1,0-2 1,-1-1-1,1-3 102,-2 9 0,0-2 0,0-3 0,0-2 0,2-1 12,1-1 1,1-2 0,1-2 0,0 1-13,-3 12 0,2 0 0,1-10 0,4 0 0,0-3 1990,-16-21-1990,12-15 3276,-11 0-1701,15 0-937,0-15-638,-7-23 0,-2-15 0,7 13 0,1-6 0,1-5 0,0-1 0,-1 0-547,-1 5 1,-2-1 0,0 0 0,1-2 0,1 0 0,1-1 410,3 3 0,2-2 0,2-1 1,-1 0-1,1 1 0,-1 1 1,-1 3 135,-2-3 0,-2 2 0,0 2 0,1 1 0,4 0-221,4-7 1,4 1 0,1 2 0,-3 5 220,-3-8 0,3 4-21,4 8 0,3-2 0,8 3 21,2 12 0,6 1 0,4 1 0,-2 2 0,-5 2 0,6-7 0,0 3 0,-2 4 0,1 1 0,-1-1 0,0 1 0</inkml:trace>
  <inkml:trace contextRef="#ctx0" brushRef="#br0" timeOffset="19566">19632 10442 24575,'0'50'0,"0"-1"0,0 0 0,0 1 0,0-1 0,0 1 0,0-1 0,0 0 0,0 1 0,0-1 0,0 1 0,0-1 0,0 0 0,0-2 0,0 0 0,0-1 0,0-2 0,0-2 0,0 12 0,0-2 0,0-3 0,0-1 0,0-4-456,0-2 0,0-3 1,0-2-1,0-2 456,0 3 0,0-2 0,0 0 196,0 6 1,0 0-1,0-4-196,0-8 0,0-2 150,0 8 1,0-9-151,0-23 0,0 12 0,0-16 933,0-16-933,0 12 0,0-12 0,0 1 0,-15 11 0,-13-12 0,-9 0 0,-6-3 0,8-16 0,-1-1 0,17 17 0,3 3 0,16 0 0,0 28 0,0-8 0,0 26 0,0 7 0,0-10 0,-1 10 0,2 4 0,7-2 0,0 1-183,-6-5 0,-2 3 0,2 1 183,3 0 0,1 1 0,-2-2 0,-5 9 0,2-8 0,15-3 0,-12-21 0,12-15 0,-1-47 0,5 4 0,1 2 0,1-4 0,-10 13 0,0 0 0,1 2 0,9-1 0,-1 1 274,-3-16 1,0 2-275,0 24 0,-1 1 0,-7-7 0,0 1 0,21-10 0,-27-1 0,27 17 0,-11-13 0,15 28-820,0-27 1,-15 27 0,-4-12 0</inkml:trace>
  <inkml:trace contextRef="#ctx0" brushRef="#br0" timeOffset="21778">19668 12806 24575,'-25'-29'0,"0"0"0,0 1 0,-4-3 0,-1 1 0,-3 0 0,-4 0 0,-3 0 0,0 0-517,6 7 0,-1 0 1,0 1-1,1 4 517,-2 2 0,0 4 0,-1 1 102,-9-2 1,-2 2 0,4 4-103,4 4 0,2 6 212,-5 1 1,4 7-213,12 12 0,3 5 0,-4 7 0,1 5-218,3-2 1,-1 4 0,3-1 217,9-9 0,1-1 0,-2 0 0,-10 8 0,-3 2 0,8-3 0,13-1 0,2 0 296,-13-3 0,-5 1 0,6-2-296,12 4 0,4 1 0,-8 8 0,0 2 0,6-4 0,4 0 0,4 5 0,4 0-270,2-14 0,2 0 1,3 1 269,4 4 0,4 2 0,2-3 0,3-1 0,3-2 0,2 0 0,-1 1 0,0-1 0,3-3 0,3-6 0,2-4 0,-2-3 0,-9-6 0,-1-3 0,3 0 0,2-2 0,3-1 0,1-1 0,-2 0 0,1 0 0,-1 0 0,2-1 0,6 0 0,3 1 0,0-1 0,1 0 0,0 0 0,-2-2 0,2-2 0,-2-4-29,-10-2 1,1-1-1,-3-2 29,2 0 0,-4-5 0,-4-17 0,-3-9 0,-3 1 0,1-4 0,-4-3-230,-9 9 0,-1-2 0,-2-1 0,2 0 230,3-6 0,1-1 0,-1 1 0,-2 0 0,-4 6 0,-3 2 0,0-1 0,0-1 0,1-4 0,0-1 0,-2-1 0,0 3 0,-2-7 0,-1 2 0,-1-1-126,2 7 1,-1 0-1,0 0 1,-1 3 125,-1-1 0,-1 3 0,-8 2 0,-10 1 0,-8 2 0,-3 6 0,2 7 0,-2 5 0,-4 2 0,-5-1 0,-6 2 0,0 2 0,2 2-106,-5 3 0,2 3 1,-1 0 105,7-1 0,-1 0 0,1 0 0,4 0 0,-12 0 0,6 0 15,7 0 1,7 0-1,15 0 1,15 0-1</inkml:trace>
  <inkml:trace contextRef="#ctx0" brushRef="#br0" timeOffset="23712">21449 12206 24575,'0'45'0,"0"0"0,0-2 0,0 3 0,0-1 0,0-8 0,0 0 0,0 2-713,0 2 0,0 3 0,0 1 0,0-2 713,0 6 0,0-2 0,0 2 0,0-10 0,0 1 0,0 0 0,0-2 277,0 3 1,0-2-1,0-2-277,0 9 0,0-4 243,0-10 0,0-5-243,0-7 0,0-5 0,0-15 0</inkml:trace>
  <inkml:trace contextRef="#ctx0" brushRef="#br0" timeOffset="24967">21379 12771 24575,'9'-44'0,"1"1"0,-2 7 0,0-2 0,-2 4 0,-1-2 0,0 4 0,-4 2 0,2 1 0,5-5 0,-1 2 0,-7-4 0,0 32 0,0-7 0,16 58 0,-6-12 0,3 7 0,-1-2 0,1-5 0,0-1 0,0 3-283,0 7 1,0 5 0,0-1-1,-1-5 283,1-9 0,-1-4 0,-1 0 0,-1 15 0,-1-3 0,-2-15 0,2-3 0,14 11 0,-17-16 0,18-3 0,-24-16 1130,0 0-1130,0-16 0,0 12 0,0-11 0,0 15 0,0 0 0</inkml:trace>
  <inkml:trace contextRef="#ctx0" brushRef="#br0" timeOffset="29100">21379 12876 24575,'15'-33'0,"1"0"0,-6-11 0,4-2 0,3 16 0,5-1 0,2-1 0,-5-1-423,-3-14 1,-5-2-1,5 4 423,5 12 0,3 4 0,-2-3 0,-6-9 0,-4-3 0,3 7 207,4 14 0,-1 1-207,-4-15 0,-1 0 210,19 2-210,-28 31 0,11 8 0,-12 20 0,-6 10 0,4 2 0,-2 1 0,-6 11 0,-1 2 0,6-15 0,3 0 0,-4 1 0,-7-1 0,-2 1 0,2-1 0,9 10 0,-2 0 322,-16-1 0,-1-2-322,17-15 0,0 1 0,-8 3 0,-5 3 0,4-1 0,9 6 0,2 0 0,-7 6 0,1 0 0,6-1 0,2-5 0,-1 0 0,0-4 0,0 4 0,0-33 0,0 18 0,39-48 0,-20 8 0,3-5 0,5-5 0,6-6 0,1-2 0,-3 1 0,-5 4 0,-2 0 0,-1 0 0,2-2-360,2-2 0,1-2 0,1-1 0,-1 1 0,-2 2 360,-2 0 0,-1 1 0,-1 1 0,-1 1 0,3-7 0,0 2 0,-2 1 0,6-2 0,-5 2 0,-12 6 0,-2 5 0,7 3 0,-16 36 0,0 7 0,1 9 0,0 9 0,-3 0 0,-7-4 0,-3 0 0,1 3 11,5 1 0,2 4 0,-1 1 0,-3-2-11,-7-3 0,-4-1 0,1 0 0,3 0 0,7-2 0,4 0 0,0 0 0,-4-3-48,-7 2 1,-3-1-1,4-1 48,12 14 0,1-4 0,-15-6 0,16-8 0,31-31 0,-7-15 0,14-8 0,6-5 0,-6-4 0,-1-3 296,-8 2 1,1-3 0,1 1-297,-2 7 0,1 1 0,-3 0 0,-7-2 0,-3 0 0,1 1 74,8-9 1,-1 3-75,-6 6 0,-3 1 0,-5 1 0,-2 1 0,6-10 0,-15 15 0,0 5 860,0 46-860,0 8 0,0 2 0,0 4 0,0-10 0,0 0 0,0 1-224,0 3 1,0 0 0,0 1 223,0 1 0,0 1 0,0-2 0,-1 10 0,2-2 0,7-2 0,0-6 0,-4 0 0,12-9 0,-16-47 0,15-3 0,-2-11 0,2-7 0,0 6 0,3-1 0,2-3-219,2 1 1,2-2 0,1 0 0,-2-1 218,-6 2 0,-2 0 0,0 1 0,0 1 0,8-5 0,0 2 0,-2 4 0,-3 5 0,-5 3 0,-9-7 0,12 27 0,0-12 0,-12 32 0,27 3 771,-20 10 1,-2 9-772,-1 3 0,2 9 0,-1 2 0,-1-3 0,-2-11 0,-1-1 0,-1 0 0,0 2-86,0 3 0,0 3 0,0 1 1,-2-3-1,0-7 86,-1 2 0,-2-6 0,1 15 0,0-43 0,16-35 0,0-9 0,3-10 0,-7 12 0,1-4 0,1-2 0,2-1-467,2 3 0,3-1 0,2 0 0,-2 0 0,-2 0 467,-2-2 0,-3 0 0,1 2 0,2 0 0,3 2 0,3 0 0,-1 3 0,-5 5 189,-6 3 0,-3 5-189,8-6 0,0 31 0,-12 0 0,11 0 0,-15 16 2386,16 19-2386,-6 5 0,0 6 0,-3-11 0,-1 2 0,0 1-312,1 10 1,-2 3 0,-1-1 311,-3-6 0,-1-2 0,-1-1 0,1 10 0,0-4 0,-3-8 0,6-11 0,13-24 0,-12-8 0,11-17 0,1-9 0,-14 0 0,0-3 0,13 0 0,6-2 0,-2-1-141,-10 3-1,-2-2 1,2 1 141,9-2 0,3 0 0,-1 3 0,-1-5 0,-3 5 914,4-2-914,-4 19 0,-1 32 0,5 3 0,-10 12 0,-1 5 0,7 0 0,0 3 0,-8-3 0,-3 3 0,1-1 0,3 9 0,2-2 0,6 4 0,-3-4 222,-13-15 0,2-5-222,29 11 0,-13-5 0,5-28 0,3-2 0,12 14 0,-14-12 0,1-6 0,0-2 0,-1-5 0,4-12 0,-3-7 0,-7 0 0,-1-5 0,0-1-433,5-6 1,0-1 0,-2-3 432,-10 9 0,-2-2 0,0 0 0,1 2 0,7-8 0,2 2 0,-4 2 0,-4-7 0,-3 4 0,2 7 0,-4 5 0,-6 12 0,0 66 0,0 0 0,1-7 0,-1 7 0,-1-1-274,-3-9 1,-3-1-1,2 1 274,4 6 0,0 3 0,0-2 0,-4-1 0,-2-2 0,3-1 620,3 2 1,2-2-621,-1-4 0,0-6 0,0-10 0,0-4 0,0-16 0,16 0 0,-13 0 0,13 0 0</inkml:trace>
  <inkml:trace contextRef="#ctx0" brushRef="#br0" timeOffset="29734">24642 12594 24575,'0'0'0</inkml:trace>
  <inkml:trace contextRef="#ctx0" brushRef="#br0" timeOffset="30626">24818 13159 24575,'43'0'0,"-5"0"0,5 0 0,-8 0 0,0 0 0,1 0-820,-17 0 1,-3 0 0,-16 0 0</inkml:trace>
  <inkml:trace contextRef="#ctx0" brushRef="#br0" timeOffset="33183">22419 14746 24575,'-25'0'0,"-1"0"0,-13 0 0,4 0 0,4 0 0,27 0 0,-28 0 0,13 0 0,-17 0 0,11 6 0,-1 4 0,-13 9 0,13 4 0,1 5 0,6 13 0,3 5 0,4-16 0,-1 2 0,3 0 0,2 3 0,2 1 0,0-2 0,-3 11 0,2-3 0,6-14 0,2-1 0,7 3 0,0-2 0,-4 10 0,12-11 0,-1-11 0,5-16 0,4 0 0,3 0 0,12 0 0,-5-6 0,-1-4 0,6-17 0,-13 10 0,-1-4 0,-6-14 0,-3-4 0,2 11 0,0-3 0,-6-5 0,-1-5 0,1 1-256,0 3 0,0 1 0,-1-1 256,-4-4 0,-1-2 0,1 1 0,3 1 0,2 1 0,-3 0 0,-6 4 0,-3 0 0,1 2 0,7-12 0,0 2 0,-8 7 0,0 3 0,0 8 0,0 1 0,0-10 0,0 15 0,0 52 0,7 8 0,1 10 0,-5-11 0,-3 5 0,0 2 0,1 1-470,2-2 1,0 0 0,0 2-1,1 1 1,-1-1 469,0 1 0,1 1 0,-1 0 0,0-1 0,0 1 0,-2-3 0,-1 2 0,0-2 0,1-1 0,1-1-183,1 1 1,2-2 0,-1-2 0,-1-1 182,-2 3 0,-1-1 0,-1-6 0,0-6 0,2-5 0,15 6 0,-12-31 0,27 0 2985,-11-15-2985,10-2 0,6-2 0,4-7 0,3-3 129,-8 6 0,2-1 0,-2 1-129,8-5 0,-3 1 0,-5 1 0,-4 1 0,5-10 0,-17 15 0,-3 4 0,-16 16 0,0-23 472,0 1-472,0-5 0,0-4 0,0 2 0,0 3 0,0-13 0,0-9 0,0 45 0,0 3 0,0 35 0,0-2 0,0 4 0,0 12 0,0 0 0,0-3 0,0 1 0,0-10 0,0 2 0,0-6 0,0 10 0,-3-7 0,6-9 0,13-23 0,-12 12 0,27-16 0,4-16 0,-8 7 0,1-2 0,0-5 0,-1-3 0,0 1 0,-3 1 0,-4-3 0,11-11 0,-27 11 0,4-5 0,0-1 0,-8 3 0,0-9 0</inkml:trace>
  <inkml:trace contextRef="#ctx0" brushRef="#br0" timeOffset="33762">23001 14640 24575,'0'0'0</inkml:trace>
  <inkml:trace contextRef="#ctx0" brushRef="#br0" timeOffset="35129">23390 14640 24575,'0'36'0,"0"-1"0,0 0 0,0 0 0,0 1 0,0-1 0,-1 0 0,2 1 0,-1 6 0,0 2 0,0-7 0,0 0 0,0-1 0,0-1 0,0-8 0,0-3 0,0-5 0,0-3 0,0-16 0,15 0 0,-11 0 0,12 0 0,-16 0 0,0 0 0,15 0 0,-11 16 0,28-12 0,-28 11 0,11-15 0,1 0 0,-12 0 0,43 0 0,-24 0 0,10-12 0,1-7 0,-13 1 0,-3-3 0,9-14 0,-3-1 0,-4-3 0,-4-8 0,-16 27 0,0 1 0,0 3 0,0 16 0,0 0 0</inkml:trace>
  <inkml:trace contextRef="#ctx0" brushRef="#br0" timeOffset="36178">23284 14923 24575,'19'0'0,"-3"0"0,-16 0 0,16 0 0,3 0 0,17 0 0,-1 0 0,0-16 0,-15 12 0,11-12 0,-27 16 0,12 0 0</inkml:trace>
  <inkml:trace contextRef="#ctx0" brushRef="#br0" timeOffset="38183">23936 14781 24575,'0'36'0,"0"-1"0,0 1 0,0-1 0,0-8 0,0 0 0,0 14 0,0 1 0,0-13 0,0 0 0,0 14 0,0 1 0,0-4 0,0-2 0,-1-9 0,2-1 0,5 3 0,4-3 0,25 7 0,-16-16 0,1-3 0,14-3 0,-1-6 0,-9-7 0,1-30 0,-3-15 0,-11-1 0,-3-4 0,-1 11 0,0-1 0,-1 2 0,3-8 0,-2 6 0,-7 12 0,0 5 0,0 3 0,0 4 0,0 63 0,-16-4 0,14-5 0,2 6 0,-2 0-426,-7-7 1,-4-1 0,4 3 425,5-1 0,4 4 0,1 0 0,-2 0 0,-3-1 0,0-1 0,-1 0 0,2 0 0,2 0 0,1 0 0,1 1 0,-1-1 0,0 0 0,0 0 0,0-1 0,0-2 0,0 2 0,0-3 0,0-1 0,0 10 0,0-4 0,1-14 0,-2-3 0,-15 12 0,12-1 0,-11-15 0,-1 11 1276,-4-4-1276,-4-1 0,-3 1 0,8-2 0,-1-3 0,-5-2 0,-1-4 0,-9-1 0,0-15 0,15-31 0,4 7 0,14-17 0,4-8 0,-4 5 0,4-4-681,9 10 0,4-3 0,3-2 1,1 1 680,-3 3 0,1 0 0,2 0 0,1-1 0,2 1-547,4 0 1,2 1 0,2-1 0,2 0 0,-1 1 0,-1-1 546,-3 2 0,1-1 0,-1 0 0,0 0 0,0 2 0,1 0 0,1 2 0,1 1 0,0 0 0,-1 1 0,0 1 0,-3 0-43,4-9 1,-2 1-1,-2 2 1,0 4 0,-1 5-1,-1 4 1,-3 1-1,-5 0 1,-1-1 0</inkml:trace>
  <inkml:trace contextRef="#ctx0" brushRef="#br0" timeOffset="163804">19262 14129 24575,'0'44'0,"0"0"0,0 0 0,0 0 0,0-2 0,0 0 0,0 0 0,0 3 0,0-1 0,0 4 0,0 0 0,0 0 0,0-1-656,0-4 1,0 1-1,0-2 1,0 0 0,0-1 569,0 1 1,0-2 0,0 1 0,0 0 85,0 7 0,0 2 0,0-2 0,0-2 0,0-1 0,0-2 0,0 1 31,0-4 0,0 3 0,0-1 0,0-3-31,0 0 0,0-3 0,0-1 406,0 10 1,0-4-407,0-13 0,0-5 0,0-3 0,0-5 1817,0-15-1817,0-15 864,0-5-864,-16-15 0,7 10 0,-1-1 0,-6-2 0,-4 1 0,-5-1 0,-1 1 0,7 1 0,-1 1 0,-4 7 0,-3 1 0,1-1 0,1 1 0,2-3 0,-24 4 0,43 16 0,-12 0 0,16-15 0,0 11 0,0-12 0,0 32 0,0 3 0,16 17 0,-15-12 0,2 3 0,12-1 0,1 2 0,-6 8 0,0-1 0,7-7 0,1-1 0,-9 0 0,2-3 0,20-5 0,-27 13 0,27-13 0,-11 17 0,15-17 0,0 13 0,-15-28 0,11 11 0,-27-15 0,28-15 0,-13-21 0,-8 7 0,1-7 0,1-1-617,3-4 1,1-2 0,1-2 616,-5 1 0,-1-4 0,2 1 0,1 2 0,4 6 0,1 3 0,1 0 0,-2 0 0,-4-2 0,-1-1 0,-1 2 0,2 6 0,8-1 0,-3 5 0,-5-20 0,-15 47 0</inkml:trace>
  <inkml:trace contextRef="#ctx0" brushRef="#br0" timeOffset="165564">19297 16104 24575,'-35'0'0,"0"0"0,-1 0 0,1 0 0,-1 0 0,2 0 0,6 0 0,1 0 0,-7 0 0,1 0 0,-6 0 0,13-2 0,1 4 0,-10 30 0,-1-9 0,26 9 0,1 3 0,-7-8 0,0 1 0,6 10 0,1 2 0,-1 4 0,0 0 0,1-3 0,3 1 0,4-8 0,3 1 0,0-2 0,-1-4 0,0 0 0,0 20 0,0 0 0,0-11 0,0-1 0,-1 7 0,2 2 0,5-1 0,3-4 0,0-12 0,2-3 0,5 1 0,3-3 0,6-5 0,1-3 0,13 4 0,-7-4 0,3-1 0,-1-4 0,2-2 0,9 1 0,1-1 0,-1 1 0,0-4 0,-2-5 0,0-2 0,-10 1 0,2 0 0,-1 0-188,0 1 1,-1-1 0,2-1 187,5-3 0,2-1 0,-1-2 0,3 2 0,0-1 0,-2-2 0,-10-2 0,-2-2 0,2-1 0,8-3 0,1 0 0,-5-3 0,-5-8 0,-3-1 0,7 2 0,-3-3 0,-13-12 0,-3 0 0,2 11 0,-1 1 0,-6-6 0,-2-1 0,0 2 0,-2 2 0,-7-8 281,-6 7 0,-4 0-281,-6 13 0,-3 1 0,-8-13 0,-1-3 0,5 9 0,0-1 0,-2 1-201,-3 1 1,-2 0 0,2-1 200,3-5 0,2-2 0,-4 3 0,-5 4 0,-3 3 0,1 1 0,-8-6 0,1 2 0,13 7 0,-1 1 0,-2 4 0,-5 4 0,-1 5 0,0 0 0,-9-4 0,-2 2 0,8 6 0,-2 2 0,3-1 0,-7-1 0,2 2 0,0 6 0,1 2 0,7 0 0,2 2 0,6-2 0,1 1 0,0 7 0,3-2 0,4-12 0,5 13 0,15-16 0</inkml:trace>
  <inkml:trace contextRef="#ctx0" brushRef="#br0" timeOffset="176223">20744 16581 24575,'-6'34'0,"1"0"0,0-1 0,-1 4 0,0-1 0,-2 1 0,-5 4 0,-2 1 0,0 1-612,3 2 0,0 2 0,-1-2 612,-1-7 0,-1-2 0,1 0 0,2 0 0,1 0 0,-1-3 296,-5 5 1,-2-5-297,2-7 0,-1-1 151,0-3 1,1-1-152,-3 16 0,-11-9 0,11 3 940,1-27-940,3 12 0,0-16 0,12 0 0,-11-16 0,15-4 0,0-7 0,0-4 0,0 3 0,0-1 0,-2-11 0,4 1 0,4 11 0,3 2 0,0-1 0,2 3 0,24-12 0,-15 17 0,27 3 0,-24 0 0,1 13 0,3 2 0,-1 1 0,-1 0 0,7 0 0,-1 4 0,-2 11 0,-1 2 0,2-7 0,-1-1 0,6 11 0,0 11 0,-15-27 0,11 12 0,-11-16 0,15 0 0,0 0 0,-9-7 0,-1-2 0,14-10 0,-5 3 0,-1-4 0,-12-4 0,-3-3 0,1 1 0,-2-3 0,1-12 0,-5-4 0,-8 1 0,-6-2-210,-2 6 1,-2-2 0,-3 3 209,-2 6 0,-2 2 0,-5 0 0,-4 1 0,-5-1 0,-2 1 0,1 4 0,-11-6 0,-2 5 0,2 9 0,-4 1 0,4 1 0,1-6 0,0 5 0,-10 11 0,0 6 0,9-3 0,3 6 0,3 12 0,1 7 0,8 2 0,1 3 0,1 1 0,-7 8 0,1 2-161,4 1 1,-1 3 0,0-5 160,-4-5 0,1-2 0,8 14 0,3-5 0,0-20 0,16-3 0</inkml:trace>
  <inkml:trace contextRef="#ctx0" brushRef="#br0" timeOffset="177947">21485 17039 24575,'-36'0'0,"1"0"0,0 16 0,-1-12 0,1 27 0,0-11 0,0 15 0,-1 0 0,17 1 0,-13-17 0,28 13 0,-11-29 0,15 13 0,0 0 0,0-12 0,0 27 0,0-27 0,0 27 0,0-27 0,15 12 0,5-16 0,15 0 0,1 0 0,-1 0 0,0 0 0,0 0 0,1-16 0,-1 12 0,0-11 0,-15-1 0,-4 12 0,-1-12 0,-11 1 0,12-5 0,-15-4 0,-2-3 0,1-12 0,0 4 0,0 3 0,0 13 0,-16-1 0,12 4 0,-11 1 0,15 11 0,0-12 0,0 16 0,0 0 0,0 0 0</inkml:trace>
  <inkml:trace contextRef="#ctx0" brushRef="#br0" timeOffset="179105">22137 17039 24575,'0'33'0,"0"1"0,0 2 0,0 2 0,0-4 0,-1 2 0,2 0 0,7 14 0,0-2 0,-8-10 0,4-3 0,12-5 0,-1-2 0,-11 8 0,12-17 0,-16-3 0,0-16 0,0 0 0,15 0 0,-11-16 0,12-3 0,-8-9 0,0-3 0,11-10 0,-9 3 0,0 1 0,6-2 0,-15 14 0,-2-1 0,1-9 0,0 15 0,0 5 0</inkml:trace>
  <inkml:trace contextRef="#ctx0" brushRef="#br0" timeOffset="182331">22243 17480 24575,'16'-45'0,"-8"6"0,3 4 0,25 7 0,-26-13 0,-1 4 0,7 29 0,-16-23 0,0 31 0,15 47 0,-11-20 0,12 13 0,0 2 0,-12 5 0,3-20 0,1-1 0,8 17 0,-12-7 0,12-17 0,-16-3 0,0-16 0,15 0 0,-11 0 0,28-31 0,-15 9 0,1-3 0,-1-6 0,1-5 0,2-1-276,2 4 0,4 0 1,-1-1-1,-4 0 276,-4-3 0,-4-1 0,2 0 0,2 4 0,3-1 0,-1 2 0,-5 1 0,-3-6 0,-2 2 0,8-1 0,1 3 0,2-1 0,-4 20-820,-16 15 1,0 0 0,0 0 0</inkml:trace>
  <inkml:trace contextRef="#ctx0" brushRef="#br0" timeOffset="183840">22931 17515 24575,'27'-7'0,"1"-1"0,13-4 0,0-4 0,-12-10 0,1-1 0,13 11 0,0 1 0,-15-10 0,-1 3 0,-1 19 0,-1 2 0,10-15 0,-15 16 0,11-15 0,-27 11 0,12-28 0,-1 29 0,-11-29 0,12 28 0,-16-11 0,-16-1 0,12 12 0,-27-27 0,12 27 0,-17-12 0,1 16 0,0 0 0,10 0 0,-1 0 0,-2 0 0,1 0 0,-1-1 0,1 2 0,-8 15 0,3 3 0,22 5 0,1 3 0,-9-1 0,0 3 0,7 17 0,3 2 0,-1-9 0,2-1 0,6 2 0,2-2 0,-1-10 0,0-5 0,0-3 0,16 11 0,-12-27 0,27 12 0,-11-16 0,15 0 0,-10 0 0,1 0 0,1 0 0,1 0 0,-1 0 0,1 0 0,-2 0 0,-1 0 0,10 0 0,0 0 0,1 0 0,-17 0 0,-3 0 0</inkml:trace>
  <inkml:trace contextRef="#ctx0" brushRef="#br0" timeOffset="187545">19809 18433 24575,'27'0'0,"1"0"0,6-8 0,-2 0 0,8 4 0,-14-10 0,-2-3 0,-4-3 0,11-15 0,-27 0 0,4 9 0,0 1 0,-8-15 0,0 15 0,0-1 0,0-9 0,-31 0 0,7 0 0,0 23 0,-3 4 0,-8-8 0,15 16 0,-11 0 0,11 0 0,-4 14 0,-3 4 0,-12 5 0,12 8 0,3 5 0,13-9 0,3 1 0,-2 6 0,4 2 0,5-1 0,2 1 0,-2 7 0,2 0 0,4 0 0,6-4 0,6-9 0,1-3 0,-8 4 0,3-7 0,18-20 0,1-4 0,-8 16 0,-1-15 0,5-2 0,5 2 0,0-2 0,-4-6 0,1-2 0,13 1 0,0-4 0,-7-8 0,-1-3 0,0 5 0,0-1 0,1-9 0,-1-3 0,1 3 0,-1 1 0,-7 8 0,-2-1 0,1-6 0,-3 5 0,-4 17 0,-4-11 0,-16 15 0,0 31 0,0-6 0,0 5 0,0 9 0,0 7 0,0-2 0,0 7 0,0-2 0,0-11 0,0 0 0,0-4 0,0-4 0,0-9 0,0-17 0,0 7 0,0-58 0,0 21 0,0-2 0,0-7 0,0-5 0,0 1-216,0 2 0,0 0 0,0-1 216,-1-5 0,0-2 0,3 4 0,5-5 0,1 2 0,-6-2 0,0 5 0,14 2 0,-16-8 0,16 43 0,11-11 0,10 30 324,-7-14 0,-1 2-324,-9 13 0,-1 0 0,7-15 0,-1 1 0,11 30 0,-17-13 0,-3 1 0,-16 11 0,0 5 0,-16 3 0,14-6 0,0 0 0,-13 7 0,6-7 0,2 0 0,3 14 0,-4-19 0,0-3 0,8 3 0,0-13 0,16-15 0,4 0 0,15-15 0,-17-5 0,-1-3 0,2 3 0,-3-2 0,-6-8 0,0 2 0,21 8 0,-27-11 0,12 27 0,-16-12 0,0 16 0,0-47 0,16 4 0,-7 0 0,1 0 0,0 14 0,0 3 0,5-9 0,-15 19 0,0 32 0,7 13 0,2 8 0,-3-3 0,1 3 0,0 2-415,1 1 1,2 2 0,-1 2 0,-1-2 414,-2-1 0,-2 0 0,0 0 0,2-1 0,1 2 0,1 1 0,0-1 0,0-4 0,2 11 0,0-4 0,-1-1 0,1-6 0,6-3 0,-16-15 0,0 11 0,-29-24 0,-15-8 0,7-1 1657,10 2-1657,-27-6 0,14-7 0,75-23 0,-8 19 0,1-1 0,-1-6 0,1-3 0,6 1 0,-2-3 0,-11-11 0,-3-6-223,-1 9 0,1-2 0,-2 1 223,-3 6 0,-2 1 0,1-2 0,0-5 0,0-1 0,-1 7 0,9-8 0,-5-7 0,1 28 0,-12-1 0,12 5 0,-16 15 0</inkml:trace>
  <inkml:trace contextRef="#ctx0" brushRef="#br0" timeOffset="188163">21096 17903 24575,'0'0'0</inkml:trace>
  <inkml:trace contextRef="#ctx0" brushRef="#br0" timeOffset="190744">21661 18397 24575,'0'-35'0,"0"0"0,0 0 0,0 15 0,0 4 0,0 16 0,-16 0 0,12 0 0,-43 0 0,39 16 0,-16-7 0,1 2 0,19 8 0,-11-3 0,-1-1 0,12-11 0,-11 12 0,15 0 0,0 3 0,0 5 0,0 3 0,0 20 0,0-20 0,0-1 0,0 17 0,0-7 0,0-17 0,15-3 0,-11-16 0,27 16 0,-11-12 0,15 11 0,1-15 0,7 0 0,-22 0 0,3 0 0,-9-15 0,-12-9 0,-2-3 0,7-6 0,0-1 0,1-10 0,-2 0 0,-6 11 0,2 3 0,12-5 0,-15 3 0,0 28 0,0-11 0,0 30 0,0-11 0,0 43 0,0-39 0,-1 21 0,2 5 0,15 13 0,-14-19 0,0 1 0,4 2 0,4-3 0,5-9 0,-11-3 0,12-16 0,0 0 0,-12 0 0,10-19 0,3-9 0,-7 4 0,-1-3 0,2-6 0,1-4 0,1 3 0,4 0 0,1 1 0,0-1 0,-1 2 0,3-3 0,-4 15 0,-16 36 0,-1 21 0,2 12 0,2-11 0,3 3 0,0 1-463,0 5 0,0 1 0,2 0 463,0-7 0,1 0 0,1 0 0,-2-3 0,3 3 0,-2-3 0,-9-3 0,-29 13 0,-5-22 0,14-45 0,-5-2 0,-6-6 0,9-4 0,16-2 0,9-4 0,0 1 0,-3-9 0,0 4 0,0 2 0,0 8 0,16 31 1389,-12-16-1389,27 12 0,-11-27 0,15 27 0,-17-16 0,-1 1 0,3 13 0,-3-14 0,-3 1 0,-10 15 0,27-28 0,-27 28 0,28-27 0,-28 27 0,11-12 0</inkml:trace>
  <inkml:trace contextRef="#ctx0" brushRef="#br0" timeOffset="193514">23107 18362 24575,'0'-35'0,"0"0"0,-15 15 0,-5-11 0,-4 27 0,-3 4 0,0-8 0,-1 0 0,-7 7 0,0 2 0,6-1 0,3 0 0,-10 0 0,-3 0 0,18 0 0,-22 16 0,7 3 0,17 17 0,10-12 0,2 2 0,-2 2 0,2-1 0,5 0 0,0 1 0,-6 10 0,1-1 0,7 4 0,-2-11 0,4-1 0,13 6 0,5-15 0,0-5 0,11-15 0,12-15 0,-15 6 0,1-2 0,3-6 0,-1-1 0,-5 1 0,-1-2 0,1-9 0,-1-2 0,-6 2 0,1-1 0,5-10 0,1-1 0,-7 13 0,-3-1 0,-6-6 0,0 2 0,6 11 0,-1 3 0,-11-18 0,12 21 0,-16 15 0,0 15 0,0 5 0,0 11 0,0 5 0,-1-8 0,2 2 0,2 5 0,3 3 0,0-1 0,4 10 0,0-2 0,0-3 0,-1-1 0,1-5 0,-4-6 0,-6-10 0,0-4 0,16-16 0,-12-16 0,27-4 0,-20-10 0,-2-6 0,7 3 0,3-1 0,-2 1 0,1-2 0,-2-1-179,-3-2 1,-1 0 0,2 0 178,3 6 0,2 1 0,-4 0 0,-4-13 0,-2 2 0,0 14 0,-3 5 0,-6 4 0,0 3 0,0 16 0,0 0 535,0 16-535,-1 7 0,2 4 0,7 2 0,0 1 0,-6 3 0,-2 2 0,2-1 0,6 5 0,0-3 0,-9-8 0,2-1 0,14 20 0,-11-20 0,12-5 0,-16 1 0,0-23 0,16 0 0,-13-23 0,12-2 0,2-3 0,-8-12 0,1-3 0,6 9 0,3-2 0,-3 1 0,-4-10 0,0-1-168,3 7 1,2-1-1,-2 2 168,0-2 0,-3 1 0,-4 6 0,-1-2 0,0 1 0,6-2 0,-3 2 0,-8 5 0,-4 3 0,2-9 0,0 19 0,16 16 0,-5 25 0,-2 13 0,1 6 0,-1 6-138,2-4 0,1 4 0,-3-1 138,-7-7 0,-3 0 0,4-1 0,6 4 0,4 1 0,-4-3 0,-7 5 0,0-2 0,7-13 0,4 0 0,-4-1 0,-7 4 0,0-4 0,14 11 0,-16-23 0,0-4 0,0-16 917,0 0-917,0-16 0,16 12 0,-13-27 0,13 27 0,-16-12 0</inkml:trace>
  <inkml:trace contextRef="#ctx0" brushRef="#br0" timeOffset="194447">23531 18150 24575,'19'0'0,"28"0"0,-8 0 0,-12 0 0,1 0 0,-2 0 0,-1 0 0,18 0 0,-5 0 0,-11 0 0,-11 0 0</inkml:trace>
  <inkml:trace contextRef="#ctx0" brushRef="#br0" timeOffset="196370">24360 18697 24575,'0'-35'0,"0"0"0,0 15 0,-6-9 0,-4 3 0,-10 16 0,3-18 0,-1 2 0,-2 22 0,-11-28 0,12 13 0,-17-1 0,1 4 0,15 16 0,5 0 0,-1 0 0,12 0 0,-12 0 0,16 32 0,-15-9 0,13 14 0,0 1 0,-14-13 0,14 10 0,4 1 0,-2-13 0,0 13 0,0-5 0,0-27 0,0 27 0,0-11 0,16-1 0,-12-3 0,11-16 0,-15 0 0,16-16 0,4-3 0,-3-11 0,1-7 0,-2 6 0,2-1 0,-1-3-505,2-5 0,-1-3 1,0-1 504,-4 4 0,0-2 0,-1 0 0,1 1 0,-1 4 0,0 2 0,0-1 0,-1-1 0,-3-2 0,0-2 0,-1 2 0,1 1-77,3 0 1,0 2 0,-1 1 76,-3-1 0,-2 1 0,0 4 0,3 1 0,-3 5 0,-6-11 0,0 21 0,0 15 1496,0 0-1496,0 31 0,0-5 0,0 3 0,0 3 0,0 5 0,0 0-415,0 3 0,0 2 0,0 1 415,0-1 0,0 2 0,0 0 0,0-1 0,0 7 0,0-1 0,0 1 0,0 0 0,0 1 0,0-3-14,0-12 0,0-1 1,0-2 13,0 7 0,0-2 0,0-10 0,0-1 0,0 0 0,0-3 0,0-5 0,0 13 1488,0-44-1488,0 24 45,16-44-45,4-3 0,-3 8 0,1-1 0,0 1 0,-1-1-656,2-11 1,-2 4-1,2 9 1,-3-13 0</inkml:trace>
  <inkml:trace contextRef="#ctx0" brushRef="#br0" timeOffset="199662">24642 18503 24575,'-35'0'0,"-1"0"0,1 0 0,15 0 0,-11 0 0,27 0 0,-12 24 0,1-18 0,13 19 0,0 4 0,-29-5 0,27 8 0,4 3 0,-16 4 0,15-13 0,2-1 0,-1-6 0,0 13 0,0-28 0,0 27 0,16-27 0,-12 27 0,27-27 0,-12 12 0,17-16 0,-17 0 0,13 0 0,-28-16 0,27-3 0,-11-17 0,-10 11 0,-1-1 0,7-13 0,-7 6 0,-2 0 0,-4-7 0,6 15 0,-2-1 0,-7-17 0,0 22 0,-16-3 0,13 48 0,-13-18 0,16 17 0,16-23 0,-13-23 0,29 17 0,-28-18 0,11 24 0,1 0 0,4 0 0,4 0 0,3 0 0,20 0 0,-10 0 0,2 24 0,-35-18 0,12 17 0,-16-23 0,0 0 0,0 16 0,0 3 0,0 17 0,0-12 0,0 3 0,0 0 0,0 1 0,0-1 0,0 0 0,0 0 0,0-3 0,0 12 0,0-17 0,0-3 0,15-16 0,-11 0 0,28-31 0,-13 7 0,6-15 0,1-4 0,-6 14 0,-1-1 0,-1-4 0,-1-4 0,-1 0-214,4-8 1,-4 0 213,-8 8 0,-3-1 0,1 2 0,3-2 0,-2 4 0,-6 8 0,-2 3 0,1-7 0,0 27 0,-16-12 0,-19 32 0,-4-12 213,5 11 1,1 1-214,-6-12 0,12 2 0,3 4 0,4 5 0,5-11 0,30 12 0,21-16 0,-10-7 0,3-2 0,13-1 0,2 1 0,-6 0 0,-2-2 0,0-6 0,-1 3 0,-8 12 0,-3 0 0,-5-14 0,-3 32 0,-16 19 0,0-2 0,0 4 0,0-1 0,0 2 0,0 2-371,1 7 1,-1 1 0,-1 0 370,-3-2 0,-2 0 0,0-1 0,1 2 0,-1 0 0,-2-3 0,-9 4 0,-1-6 0,-2-3 0,4-27 0,16-48 0,0 11 0,0-1 0,0-13 1111,16 4-1111,4 19 0,-1 1 0,-3 26 0,-16-7 0,0 18 0,0 7 0,-2-3 0,4 3 0,7 9 0,7 7 0,-7-23 0</inkml:trace>
  <inkml:trace contextRef="#ctx0" brushRef="#br0" timeOffset="206417">3369 16616 24575,'0'38'0,"0"0"0,0 0 0,0 1 0,-3 1 0,-1 0 0,-1 2 0,2 0 0,1-1 0,2 1 0,1 1 0,-2 1 0,-1-2-656,-3-1 1,-2 1-1,-1-1 1,1 0 0,2-2 633,3 3 0,2-2 0,0 0 1,-2 0 21,-1 3 0,-2 0 0,1-3 0,1-5 527,2-2 1,2-3-528,-1 12 0,0-6 551,0-16-551,0 0 0,0-5 0,0-15 1758,0-47-1758,-16 4 0,14 9 0,0-3 0,-6-3 0,1-2 0,6 1 0,2 0 0,-1-4 0,0-2 0,0 10 0,0-1 0,0 3 0,0-3 0,0 2 0,0-8 0,0 1 0,0 8 0,0 0 0,0-1 0,0 1 0,0 7 0,0 1 0,0 1 0,0 1 0,0-10 0,0 15 0,0-11 0,0 27 0,15-11 0,-11-1 0,27 12 0,-11-27 0,4 19 0,3 4 0,0-1 0,1-2 0,6-5 0,2 1 0,7 5 0,1 0 0,-12 0 0,1-3 0,0 1 0,13-6 0,0 1 0,-6 6 0,-2 2 0,-11 0 0,-3 3 0,11 6 0,-15 0 0,11 0 0,-27 0 0,12 0 0,-16 15 0,0-11 0,0 43 0,-16-8 0,2 3 0,-7 3 0,0-20 0,-4-1 0,0 1 0,1 4 0,0 1 0,-2-3 0,-13 2 0,0-3 0,10-3 0,1 0 0,0-2 0,-5-1 0,0-1 0,-3 7 0,1-1 0,1-7 0,2-1 0,11 1 0,2 0 0,-6 0 0,-1-1 0,-9 2 0,0 13 0,15-13 0,-11 1 0,27-4 0,-12-16 0</inkml:trace>
  <inkml:trace contextRef="#ctx0" brushRef="#br0" timeOffset="207447">4304 16722 24575,'-19'0'0,"-13"31"0,14 1 0,1 7 0,3-6 0,1 4 0,1 2-820,2 2 1,1 2 0,1 2 0,0-1 685,-1-2 0,0 0 0,1 1 1,2 2 133,3-1 0,3 1 0,0 2 0,0-1 0,-1-2 0,-2 2 0,-2-2 0,1-1 0,1 0 0,2-2 0,1-1 0,0-1 0,1-2 394,-1-1 1,0-2 0,0-2-395,-1 4 0,2-2 312,5 2 0,3-1-312,0-7 0,2-1 0,5 0 0,3-3 0,5-6 0,3-1 1002,0 2 0,1-3-1002,-1-6 0,1 0 0,6 7 0,-2-3 0,8-10 0,-5 12 0,-19-16 0</inkml:trace>
  <inkml:trace contextRef="#ctx0" brushRef="#br0" timeOffset="210282">5557 16210 24575,'28'38'0,"1"0"0,0 0 0,-4 2 0,-1 2 0,1-1 0,-2-8 0,1 1 0,1-1 0,-3 1-451,4 8 1,-1 0-1,-3-1 451,-5-6 0,-2 0 0,0 1 0,2 3 0,1 1 0,-6-2 0,-9 9 0,-2 0 0,4-7 0,2 2 0,-3-2 0,-7-4 0,-4-1 0,1 0 0,1 3 0,-1 0 0,-3 0 0,-5-2 0,-3-1 0,-3 1 0,2-4 0,-1 1 0,-2 0 0,1-1 0,-5 5 0,-1-1 0,0 0 0,0 5 0,0 0 0,0-1 0,2-3 0,1-1 0,3-3 0,8-3 0,1-1 220,-4 6 1,-1-8-221,0-23 55,12 12 1,-12-16 0,16 0 0</inkml:trace>
  <inkml:trace contextRef="#ctx0" brushRef="#br0" timeOffset="210999">6421 17110 24575,'0'0'0</inkml:trace>
  <inkml:trace contextRef="#ctx0" brushRef="#br0" timeOffset="212802">6897 16316 24575,'0'35'0,"0"-7"0,0 3 0,0 4 0,0 3 0,0 10 0,0 2 0,0-5 0,0 0 0,0-3 0,0 2-311,0-5 1,0 1-1,0-1 311,0 2 0,0 0 0,0-2 0,0 3 0,0-6 153,0-7 0,0-3-153,0 8 0,0-1 77,0-6 1,0 1-78,0 14 0,0 2 0,0-3 0,0 0 0,0 4 0,0-1 235,0-4 1,0-2-236,0-10 0,0-1 0,0 0 0,0-3 0,0-5 0,0-3 0,0-47 0,0 5 0,0-3 0,0-6 0,0-5 0,0-3 0,-1-6 0,2 0-719,4 1 1,1 0 0,-1-3 718,-4 13 0,-1-3 0,0-1 0,0 0 0,3 1 0,3-8 0,2 0 0,1 0 0,-1 0 0,-2 4 0,-2 0 0,1 2 0,0 0-208,1-6 1,1 2 0,-1 2 207,0 5 0,0 2 0,-2 2 0,-3-2 0,-2 4 0,1-9 0,16-4 0,3 23 1040,-2-16 1,2-2-1041,-2 19 0,1 3 348,-2-8 0,3 5-348,5 12 0,3 6 0,0 4 0,1 2 0,14-2 0,2 2 0,-7 5 0,1 4 0,-5-1 0,3 3 0,-3 2 0,5 11 0,-2 5-185,-1 1 0,1 5 0,-5-1 185,-8 0 0,-3 0 0,2-6 0,2 0 0,-7-2 0,-13 16 0,11-8 0,-12-11 0,-6 3 0,-9 7 0,-7 3 0,-1-7 0,-4 0 0,-3 0-454,-6 1 0,-4-1 0,-2-1 454,5-6 0,-1 0 0,-1-2 0,0-2 0,1-3 0,-1-2 0,0-1 0,1-1 0,-7 2 0,0-3 0,1-1 172,4-3 0,2-1 0,1-3-172,-3-2 0,4-2 0,-3 1 0,21 0 0</inkml:trace>
  <inkml:trace contextRef="#ctx0" brushRef="#br0" timeOffset="215104">7973 16510 24575,'0'-20'0,"0"5"0,0-1 0,0 12 0,16-35 0,-12 33 0,11-33 0,1 4 0,0 16 0,3-2 0,7-12 0,3 0 0,6 5 0,1 1 0,-1-8 0,0-1 0,2 8 0,-3 1 0,-14 0 0,-1 3 0,7 14 0,-5 1 0,-17-7 0,-4 16 0,-20 0 0,-15 0 0,11 6 0,-3 4 0,-15 6 0,-2 3 0,6 0 0,-2 1 0,-2 2 0,-2 1 0,4-1 0,9-3 0,1 1 0,-5 2 0,-3 1 0,6-1 0,9-2 0,2-1 0,-13 5 0,2 3 0,13 2 0,3 1 0,-3-10 0,2 1 0,7 8 0,1 1 0,-8-5 0,2 1 0,13 0 0,0 3 0,-13 13 0,-1 2 0,13-7 0,2 0 0,-4-4 0,-1 2 0,1-1 0,5 12 0,0-2 0,0 1 0,0 0-196,0-6 0,0 1 1,0-1 195,0 8 0,0 0 0,0-4 0,0 1 0,0-1 0,0 3 0,0 0 0,0 2 0,0-2 0,0-18 0,0-1 0,0 7 0,0-2 0,0 7 0,0-3 0,0-21 587,16-15-587,4 0 0,15 0 0,0 0 0,-15 0 0,11 0 0,-27 0 0,12 0 0,-16 0 0</inkml:trace>
  <inkml:trace contextRef="#ctx0" brushRef="#br0" timeOffset="224686">5027 16898 24575,'-25'0'0,"-1"0"0,0 0 0,-2 0 0,-7-1 0,-1 2 0,-11 7 0,0 0 0,16-8 0,1 4 0,-1 9 0,-2 6 0,7-4 0,3-7 0,3 16 0,8-1 0,12-20 0,0 45 0,0-22 0,0 2 0,-1 9 0,2 1 0,7-2 0,0-2 0,-7-7 0,2-3 0,12 12 0,1-17 0,19 13 0,-4-30 0,1 0 0,-4 17 0,1 1 0,8-16 0,0-2 0,-9 10 0,-1-1 0,9-10 0,-1-2 0,-7 9 0,-1 0 0,-1-7 0,-1 2 0,10 12 0,-15-15 0,-5 16 0,-15-12 0,16 27 0,-12-11 0,27 15 0,-27 1 0,12-1 0,-16 0 0,-7-10 0,-2 1 0,1 1 0,-3 1 0,-13 8 0,-3-2 0,0-5 0,-1-3 0,1 2 0,-1-5 0,-7-11 0,3-4 0,9 8 0,-24-16 0,43 0 0,-12 0 0</inkml:trace>
  <inkml:trace contextRef="#ctx0" brushRef="#br0" timeOffset="227103">8573 16439 24575,'0'26'0,"0"-1"0,0 2 0,0 1 0,0 13 0,0 5 0,0-7 0,0 2 0,0 0 0,0-3 0,0 0 0,0 0 0,0-2 0,0 0 0,0-2 0,0 0 0,0-2 0,0-5 0,0-3 0,0 0 0,0 23 0,0-28 0,0 1 0,0 11 0,0-27 0,0 12 0,0-16 0,0 16 0,0 3 0,0 16 0,0 1 0,0-1 0,0 8 0,0-21 0,0 17 0,0-35 0,0 27 0,0 4 0,0 5 0,0-8 0,0 2 0,-1-5 0,2-3 0,15 13 0,-13-7 0,13-48 0,-16 12 0,0-12 0</inkml:trace>
  <inkml:trace contextRef="#ctx0" brushRef="#br0" timeOffset="228031">8608 17251 24575,'35'0'0,"-9"0"0,-1 0 0,15 0 0,-14 0 0,-1 0 0,-6 0 0,12 0 0,-27 0 0,28 0 0,-28 0 0,11 0 0</inkml:trace>
  <inkml:trace contextRef="#ctx0" brushRef="#br0" timeOffset="229581">9155 16351 24575,'0'43'0,"0"-17"0,0 1 0,0 4 0,0 1 0,0 3 0,0 1 0,-1 7 0,2 0 0,7-5 0,0-2 0,-7 1 0,2-3 0,12 1 0,-15-4 0,8-6 0,0 1 0,-6 2 0,0 3 0,7 6 0,4 5 0,-4-3 0,-6 0 0,-2 0 0,3-4 0,1 1 0,2-5 0,8 8 0,-11 8 0,12-27 0,-16 0 0,0-5 0,0-15 0,0 0 0,0 24 0,0-18 0,0 19 0,0 4 0,0-5 0,0 8 0,0 3 0,0 4 0,0-14 0,0 1 0,0 9 0,0-15 0,0-5 0,0 1 0,0-12 0,0 27 0,16-11 0,-12 0 0,11-5 0,-15-30 0,0 11 0,0-12 0</inkml:trace>
  <inkml:trace contextRef="#ctx0" brushRef="#br0" timeOffset="232195">9966 16316 24575,'0'29'0,"0"1"0,0-2 0,0 1 0,0 2 0,0 0 0,0 3 0,0-1 0,0-6 0,0 1 0,0 5 0,0 4 0,0 5 0,0 5 0,0-2 0,0-11 0,0-1 0,0 2-184,0 1 1,0 4 0,0-1 0,0-2 183,0 0 0,0-2 0,0-1 0,0 2 0,0-1 0,0 0 0,0 15 0,0-2 0,0-10 0,0-3 0,0-4 0,0-4 0,0-7 0,0-4 0,0-16 733,0 15-733,0 5 0,0 15 0,0 1 0,0-1 0,0-16 0,0 13 0,0-28 0,0 11 0</inkml:trace>
  <inkml:trace contextRef="#ctx0" brushRef="#br0" timeOffset="233920">11130 16545 24575,'-19'-17'0,"-1"-1"0,1 0 0,-3 1 0,-15-5 0,-4 1 0,-2 1 0,-1 2 0,-1 3 0,0 3 0,8 3 0,0 2 0,-7 6 0,6 2 0,14-1 0,-23 0 0,29 17 0,1 5 0,-3-2 0,1 2 0,-9 16 0,5 2 0,11-12 0,4-1 0,-1-1 0,2-1 0,7 10 0,0 0 0,0 1 0,0-1 0,32 0 0,-9 1 0,9-19 0,3 1 0,-7 8 0,-1-1 0,0-13 0,1-1 0,-2 14 0,-1-3 0,10-18 0,-16 12 0,-3 0 0,-16-13 0,16 13 0,-12 0 0,27-12 0,-11 27 0,15-27 0,0 27 0,-15-11 0,-5 0 0,-15 11 0,0-11 0,0 15 0,-15-9 0,-9 3 0,1-2 0,0 1 0,-1-1 0,-8 2 0,-5 2 0,4-7 0,5-8 0,1-4 0,-6-3 0,-1-3 0,7-5 0,-1-2 0,-6 1 0,-2 0 0,-1 0 0,3 0 0,-5 0 0,8 0 0,31 0 0,0 0 0</inkml:trace>
  <inkml:trace contextRef="#ctx0" brushRef="#br0" timeOffset="235265">10972 15822 24575,'35'35'0,"0"1"0,-13-19 0,-1 1 0,-1 6 0,-2 3 0,-3-1 0,-3 3 0,-3 12 0,-2 4 0,-1-11 0,-1 2 0,-1 0-144,-2 3 0,-1 0 1,0 0 143,4-2 0,2-1 0,-3-1 0,-3 13 0,-2-2 0,1-2 0,0-1 0,1 1 0,-2 2 0,-3-11 0,-1 1 0,-2-1 0,-1 10 0,-3 0 0,-2-11 0,-2 0 0,0 0 0,-3 10 0,-2 2-481,-3-7 1,-3 1 0,1 2 480,5 2 0,2 0 0,-3 2-498,-2-7 1,-2 1 0,-2 0 0,0-1 497,1 0 0,-1-1 0,0 0 0,1 0 0,3-2 0,1 1 0,-1-2 0,-3-2-80,-3-4 0,-3-2 0,1-2 0,6 0 80,3 11 0,1-1 116,-6-12 1,-3-1 0,8-1-117,14 18 1289,-23-3-1289,15-21 0,12-15 0,-11 0 0</inkml:trace>
  <inkml:trace contextRef="#ctx0" brushRef="#br0" timeOffset="236799">8926 17216 24575,'43'0'0,"-6"0"0,-10 0 0,-11 0 0,-16 0 0,16 0 0,-44 0 0,36 0 0,-39 0 0,31 0 0,0 0 0</inkml:trace>
  <inkml:trace contextRef="#ctx0" brushRef="#br0" timeOffset="249533">11554 16828 24575,'0'19'0,"0"-3"0,0-16 0,0 0 0,0 15 0,0-11 0,0 12 0,0-16 0,0-16 0,0 12 0,0-11 0,0 15 0,0 0 0</inkml:trace>
  <inkml:trace contextRef="#ctx0" brushRef="#br0" timeOffset="253614">5627 15275 24575,'0'0'0</inkml:trace>
  <inkml:trace contextRef="#ctx0" brushRef="#br0" timeOffset="255733">5627 15893 24575,'0'-38'0,"0"0"0,0 0 0,0-4 0,0-1 0,0-5 0,0 10 0,-1-3 0,1-3 0,0 0 0,0 1 0,1 2-820,2-8 1,0 3 0,2-1 0,0-1 559,0 0 1,2-2-1,0 0 1,1 1 0,0 3 259,1 2 0,-1 3 0,2 2 0,2-2-90,5-3 0,2-1 0,1 0 0,-1 3 90,-5 5 0,-1 1 0,1 2 0,2 0 0,1 0 0,2 0 0,2 2 0,0 2 0,6-2 0,3 3 0,-1-2 0,-3 1 0,-1-3 0,2 0 0,1 4 0,2 4 0,1 2 0,1 1 0,1-2 0,1-6 0,2-1 0,-1 0 0,1 1 0,-1 2 0,2 1 0,-2 1 0,-1 1 0,-1-1 0,-2 1 0,-1 2 554,7-5 1,-8 5-555,-13 7 0,-16 16 0,0 0 2244,-16 0-2244,-8-5 0,-3-6 790,7-5 1,-3-3-791,-7 6 0,-5 1 0,2-2 0,-5-12 0,2 1 0,-1 7 0,-1 1 0,3-1 0,4 0 0,-4-1 0,15-12 0,4 27 0,16-12 0,0 0 0,0 12 0,47-11 0,-19 14 0,3 2 0,13-1 0,2 0 0,-1 0 0,-4 0 0,-12 0 0,-3 0 0,1 0 0,-3 0 0,12 0 0,-17 0 0,-3 15 0,-16 5 0,0 15 0,0 0 0,1-10 0,-2 1 0,-6 1 0,-2 1 0,1 14 0,-3 3 0,-4-15 0,-3-1 0,0 2-162,-1 4 1,1 1-1,0-1 162,0-4 0,-1-1 0,1-1 0,-9 7 0,3-2 0,13-6 0,2-5 0,-6-3 0,15-5 0,0 1 0,-16-12 485,12 27-485,-27-11 0,11 15 0,0 1 0,5 7 0,15-22 0,0 3 0,0-24 0</inkml:trace>
  <inkml:trace contextRef="#ctx0" brushRef="#br0" timeOffset="257748">7356 13247 24575,'0'19'0,"0"13"0,0-13 0,0 17 0,0-1 0,0 0 0,0-9 0,0-1 0,0 14 0,0-6 0,0 1 0,0-7 0,0 1 0,1 7 0,-2 0 0,-7 1 0,0-1 0,7 0 0,-2 1 0,-11-1 0,-3 0 0,6 1 0,2-1 0,-1-7 0,1-1 0,-1 0 0,4-4 0,6-3 0,0-4 0,-16-32 0,14-7 0,0-5 0,-13-7 0,-1-4 0,13 0 0,4-3 0,-3 1-280,-7 5 0,-4 0 1,4-2 279,5-6 0,5-3 0,-2 1 0,-4 3 0,-2 1 0,3 2 0,3-8 0,2 2 0,-1 1 0,0 7 0,0 19 0,0-13 0,0 28 0,0-35 0,0 33 839,0-33-839,16 35 0,3-11 0,17 15 0,-12 0 0,3 0 0,15 0 0,2 0 0,-5 0 0,0 0 0,-5 0 0,2 0 0,-4 0 0,-4-1 0,-1 2 0,7 6 0,-1 1 0,6-4 0,-12 14 0,-3 3 0,-5 1 0,13 5 0,-28 5 0,27-13 0,-27 17 0,27-1 0,-27 0 0,5-9 0,-2-1 0,-7-1 0,0 7 0,0-15 0,0-12 0,0 27 0,-16-11 0,-19-1 0,9-2 0,-3-2 0,-5-12 0,-2-3 0,0 8 0,1 0 0,-1 1 0,1-2 0,7-5 0,2 0 0,-2 6 0,5-1 0,3-7 0,4 0 0,16 0 0</inkml:trace>
  <inkml:trace contextRef="#ctx0" brushRef="#br0" timeOffset="259049">8396 13194 24575,'0'38'0,"0"0"0,0-12 0,0-1 0,0 17 0,0-1 0,0-2 0,0-6 0,0 0 0,0 7 0,0-15 0,0 1 0,0-1 0,0 1 0,7 1 0,2 0 0,0 1 0,2-1 0,4 0 0,5-3 0,5-6 0,1 0 0,-7 8 0,1-2 0,6-12 0,-1 0 0,-7 13 0,-1-3 0,19-18 0,-17 12 0,-3-16 0,-16 0 0</inkml:trace>
  <inkml:trace contextRef="#ctx0" brushRef="#br0" timeOffset="260665">9543 13388 24575,'0'-20'0,"0"5"0,-16-1 0,-3-4 0,-5 11 0,-3-1 0,0-7 0,-1 2 0,-14 12 0,-2 2 0,6-7 0,1 1 0,-7 6 0,2 2 0,14-1 0,1 0 0,1 0 0,1 0 0,-18 0 0,21 15 0,-1-11 0,7 28 0,-3-13 0,-17 17 0,17-1 0,3 0 0,16 0 0,0 1 0,0-1 0,31 0 0,-9-16 0,3-2 0,11-7 0,1-1 0,-5 7 0,-1 0 0,3-6 0,-2-1 0,8 11 0,-15-3 0,0-3 0,11-10 0,-1 27 0,-15-27 0,11 28 0,-27-28 0,10 17 0,3 5 0,3-3 0,-11 2 0,1 1 0,22 9 0,-28 1 0,11-1 0,-15 0 0,-15 0 0,-21-15 0,10-3 0,-2-3 0,-7-9 0,-1-6 0,1 3 0,-1-4 0,0-5 0,2-5 0,5-6 0,3 0 0,-9-1 0,19 3 0,16 16 0</inkml:trace>
  <inkml:trace contextRef="#ctx0" brushRef="#br0" timeOffset="261731">9649 14058 24575,'0'20'0,"0"10"0,0 3 0,0 10 0,0 2 0,0 4 0,1-12 0,-2-2 0,-7-3 0,0-1 0,7-5 0,-2-1 0,-12 10 0,15-15 0,-16 11 0,12-27 0,-27 27 0,11-27 0,-15 28 0,-1-13 0,17 1 0,3-4 0,16-16 0</inkml:trace>
  <inkml:trace contextRef="#ctx0" brushRef="#br0" timeOffset="262845">10090 13458 24575,'0'26'0,"0"-1"0,0 2 0,0 1 0,0 7 0,0 1 0,0-1 0,0 0 0,0 8 0,0 1 0,0-7 0,0 0 0,0-3 0,0 1 0,0-2 0,0 4 0,0 1 0,0-5 0,0 3 0,0-4 0,0-2 0,0-1 0,0 11 0,0-5 0,0-14 0,0 3 0</inkml:trace>
  <inkml:trace contextRef="#ctx0" brushRef="#br0" timeOffset="263901">10037 14023 24575,'29'0'0,"10"0"0,-35 0 0,26-7 0,3-2 0,-21 5 0,21-11 0,-3-1 0,-27 12 0,13-12 0,-16 16 0</inkml:trace>
  <inkml:trace contextRef="#ctx0" brushRef="#br0" timeOffset="265270">10478 13353 24575,'0'27'0,"0"1"0,0 5 0,0 0 0,0-6 0,0 1 0,0 7 0,0 1 0,0-8 0,0-2 0,0 0 0,0-1 0,0 1 0,0-1 0,0 15 0,0-8 0,0 2 0,0-7 0,0 1 0,0 14 0,0 2 0,0-6 0,0-1 0,0 7 0,0-2 0,0-14 0,0-1 0,0 4 0,0-3 0,0-7 0,0 3 0,0-24 0,0 0 0</inkml:trace>
  <inkml:trace contextRef="#ctx0" brushRef="#br0" timeOffset="266474">10584 12982 24575,'25'0'0,"1"0"0,8 6 0,2 4 0,1 6 0,1 3 0,-9-3 0,1 2 0,-3 3 0,-7 8 0,-3 4 0,1-1 0,4-7 0,1-1 0,-2 4 0,-4 7 0,-3 6 0,1 1 0,2-4 0,11 3 0,4-4 0,-4 3-427,-9-2 0,-2 2 0,-2 1 0,1-3 427,2-1 0,-1-1 0,-1-3 276,2 3 1,-5-2-277,-10-8 0,-2-1 141,7 1 0,0-1-141,-8 14 0,3-6 0,-6 1 0,-17-6 0,-7-1 0,2-4 0,-2 0 0,-3 1-183,0 0 0,-1 0 1,-2 0-1,-1-2 183,-2-1 0,-2-3 0,0 0 0,1 2 0,1 3 0,0 3 0,1-2 0,1-3 0,1-6 0,2-3 0,1 0 0,-7 9 0,7-11 0,15-25 0,15 11 0,0-12 0</inkml:trace>
  <inkml:trace contextRef="#ctx0" brushRef="#br0" timeOffset="270065">3052 16757 24575,'34'-12'0,"0"0"0,0 1 0,2-6 0,0-1 0,2 2 0,7 1 0,3 3 0,0 0-1029,-2-1 1,1 1 0,1 1 1028,-8 3 0,0-1 0,2 2 0,0 0-493,6 1 0,0 1 1,1 1-1,0-1 493,-7 1 0,-1 0 0,1 0 0,0 0 0,-1 1 0,9-1 0,-1 0 0,0 0 0,-1 0-38,0 0 1,0 1-1,-1-1 1,-2-1 37,2 0 0,-2 0 0,0-4 0,-2-3 0,0-3 0,0-1 0,-1 0 0,5-3 0,-3 0 0,2 0 0,-7 4 0,1-1 0,-1 1 0,0-2 0,-3 1 0,0-1 0,-1 0 0,-1 1 0,8-3 0,0 2 0,0-2 0,-9 2 0,2-2 0,-1 1 0,1 1 0,0 2 0,0 2 0,1 0 0,-1-1 0,10-3 0,1 0 0,0 0 0,-8 5 0,0-1 0,2 0 0,-1 1 0,2-2 0,0 0 0,1 1 0,-2-1 0,-2 0 0,-2 0 0,1 0 0,1 1 0,9-1 0,2 1 0,-1 1 0,-3 0 0,-6 0 0,-3 0 0,2 1 0,2 1 0,2 2 0,1-1 0,-3 0 0,1-2 0,-2-1 0,2 0 0,1 3 0,1 0 0,2 0 0,0 1 0,0-1 0,1 0 0,0 0 0,1 0-547,-6 2 1,0 0-1,1 0 1,1 0-1,2 0 547,0 1 0,1 0 0,2 0 0,1 0 0,0 1 0,0-1-325,-4 1 0,0 0 0,1-1 0,0 1 0,1 0 0,0 1 1,0-1 324,-2 0 0,0 1 0,0 0 0,0 0 0,1-1 0,0 1 0,0-1 0,1 0-270,1 0 1,0-1 0,1 0-1,0 0 1,0 0 0,0-1-1,1 0 1,0-1 269,-2 1 0,1-2 0,0 1 0,1-1 0,-1 0 0,1-1 0,-2 1 0,0 0 0,-2 1 0,4-1 0,-2 0 0,-1 0 0,0 1 0,-1-1 0,1 1 0,1-1-61,-3 1 0,3 0 1,0 0-1,0 0 1,-1 0-1,-2 1 1,-3 1-1,-4 0 61,4 1 0,-6 1 0,0 0 0,1 2 314,6 1 1,2 1 0,-1 0-1,-4 1-314,9-1 0,-4 0 1446,0 0 0,0 0-1446,-2-2 0,-3 4 1638,-13 5 0,0 1-669,15-6 1,3 0-970,-2 13 0,4 2 139,-5-10 0,4-2 1,3 2-140,-11 1 0,2 0 0,0 1 0,2 1 0,-2-2 0,7 2 0,-1-1 0,1 0 0,3 1 0,-6-1 0,4 1 0,2 1 0,-2-1 0,-1 0 0,-6-2 0,9 1 0,-5-3 0,1 3 0,0 2 0,3 1 0,-2 1 0,-8-2 395,-8-2 1,-3 2-396,7 4 0,-4 5 0,-12 4 0,-3 3 0,3-1 0,-2 3 0,-9 2 0,-3 5 0,1-1-312,11 11 1,-2 2 311,-11-5 0,-4 3 0,0 2 130,1-10 0,0 2 0,-1-1 0,-2 1-130,-4-1 0,-3 0 0,-1 0 0,-1 0 0,0 5 0,-2 1 0,-1-1 0,-3-2 0,-2-3 0,-4-1 0,0-1 0,2-2 0,1 2 0,2-1 0,-3 1-285,-1-4 0,-3 1 0,-1 0 0,1-2 285,0 0 0,1-2 0,-1 2 0,3-3 0,0 3 0,-1-1 0,0-2 0,-11 8 0,-1-2 0,2-1-246,7-4 0,2 0 0,-1 0 246,-3 7 0,-1 0 0,0-1 0,1-5 0,-1-2 0,0 3-293,4 2 0,0 2 1,1 1-1,0 1 293,0 2 0,1 0 0,1 0 0,-1 1 0,-1 0 0,-1 0 0,2 0 0,1 1 0,3 1 0,3 2 0,-1-2 0,-2-2 199,-1-7 1,-3-2 0,1-2-1,1 0-199,2 1 0,0-1 0,-2-1 0,-9 0 0,-5-2 0,2-1 0,-3 6 0,-2-1 0,1-6 0,-4-1 0,-3-1 0,4-5 0,-3-2 0,-2-1 0,1-1 0,-3 0 0,0 0 0,-2-1 0,0-3-241,4-4 1,-1-1 0,0-2 0,-1-1 0,1 2 240,2-1 0,1 1 0,0 0 0,-1-1 0,-1-2-340,3-1 1,-1-1-1,-1-1 1,1-1-1,-1-1 1,1-1 339,2-2 0,1-1 0,0 0 0,-1-2 0,0 1 0,-3 0-205,-2 0 1,-3 0 0,-2-1-1,0 1 1,1-1 0,1 0-1,2 0 205,3-1 0,2-2 0,2 1 0,-1-1 0,-2 1 0,-2 0 0,2 2 0,-3 0 0,-2-1 0,-1 1 0,0 1 0,1 0 0,1 1 0,1 1 0,-5 1 0,2 2 0,0 1 0,1 0 0,-1 0 0,-1-2 0,4 0 0,-1-2 0,0-1 0,-1 1 0,1 0 0,0 0 0,0 1 0,2 2 0,1 1 0,-1 1 0,1 0 0,0 0 0,0-1 0,0 0 0,-5-2 0,1-1 0,0 0 0,0 0 0,0 0 0,-1 0 0,6 0 0,0 1 0,0 0 0,0 0 0,-1 0 0,0 0 0,0 0 0,-2 0 0,0 0 0,-1 0 0,0 0 0,0 0 0,1 0 0,0 0 0,-4-1 0,1 0 0,0-1 0,1 1 0,-1 1 0,0 0 0,-1 1 0,0 0 0,0 1 0,0 0 0,1 0 0,2 0-180,0 0 1,1-1-1,1 0 1,0 2-1,1-1 180,1 2 0,1 1 0,0 1 0,1-1 0,1 0 282,-1 0 1,1 0 0,1 0-1,2 0-282,-1 0 0,3 0 0,-2 0 0,-1 0 0,-2 0 0,1 0 0,1 0 0,0 0 0,0 0 0,1 0 0,0-1 0,0 2 0,-6 4 0,-1 1 0,1-1 0,7-4 0,2-1 0,-2 3 0,-4 6 0,-1 3 0,1-2 0,3-2 0,1-2 0,-1 0 0,-8 1 0,-2-1 0,2 1 0,8-2 0,1 1 0,-1-2 0,-10-2 0,-2-3 0,0 0 0,7 1 0,0 0 0,-1 0 399,-1 1 0,-3 0 1,0-1-1,4-2-399,3-2 0,3-3 0,-3 3 0,-4 2 0,-3 2 0,1-1 0,2 0 0,5-4 0,3 0 0,-2-1 0,-9 0 0,-1 1 0,2 0 1092,9 4 0,2 0 0,1-1-1089,-10-5 1,2-1 1042,2 0 1,1 0-1047,3-2 0,0 0 371,-4 1 0,1-1-371,2-5 0,4-2 1249,-6-2-1249,12 3 0,7-3 106,16-17-106,-12 1 0,7 11 0,2-3 0,5-6 0,0-4 0,-1 2 0,-3-3 0,2-3 0,2 2 0,4-1 0,2 1 0,1-2 0,-1 0-422,-2-7 1,-3-1-1,1 0 1,3 1 421,3 5 0,3 1 0,0 2 0,-1 0 0,-2-3 0,0 2 0,1 0-233,3-6 1,1 0 0,4 4 232,0 10 0,3 3 0,-1-1 0,1-9 0,-1-2 0,3 6-67,11 5 1,1 3 66,-9 1 0,-1-3 0,2 5 0,7 4 0,0 3 0,4-9 0,1 3 0,-2 12 0,2 4 0,7-1 0,1 2 0,1 6 0,0 2 0,0-1 0,0 0 0,-2 0 0,0 0 0,2 0 0,-4 0 1612,3 0-1612,-9 0 0,-8 0 754,-23 0-754,12 0 150,-16 0-150,16 0 0,-12 16 0,17-7 0,5 2 0,-3 24 0,8-16 0,5-3 0,-5-6 0,0 0 0,-2 7 0,-1-3 0,2-11 0,-1-2 0,6 15 0,-15-16 0,-4 0 0</inkml:trace>
  <inkml:trace contextRef="#ctx0" brushRef="#br0" timeOffset="271765">12489 16863 24575,'-20'0'0,"4"0"0,16 0 0,0 0 0,0 15 0,0-11 0,0 12 0</inkml:trace>
  <inkml:trace contextRef="#ctx0" brushRef="#br0" timeOffset="274516">13565 16104 24575,'0'42'0,"0"0"0,0 0 0,0 6 0,0 1 0,0-1 0,0-5 0,0-1 0,0 0-795,0 2 0,1 0 0,-2 1 795,-2-7 0,-2 1 0,0 0 0,2-2 0,1 7 0,2-1 0,-2 0 0,-2 4 0,-2 0 0,0 0 6,1-6 1,-1 0 0,2-2-7,2-3 0,1-1 0,0 0 0,-4 3 0,0 0 0,-1 0 0,0-2 0,1 0 0,0 0 0,4 13 0,-2 0 0,-6-14 0,-4-1 0,4-2 282,7-1 0,0-3-282,-6 8 0,1-5 0,7-11 0,0-20 1193,0-20-1193,0-15 304,-8 10 0,0-1-304,6-1 0,0-1 0,-6-6 0,0-3 0,7-8 0,2-4 0,-1 14 0,0-1 0,0-1-201,0-1 1,0-2-1,0 1 201,0-2 0,0 1 0,0-1 0,0 1 0,0-1 0,0 1 0,0 3 0,0 1 0,0-1 0,0-8 0,0-1 0,0 0-468,0-1 0,-1 0 0,2 0 468,2 9 0,1-1 0,0 1 0,1 0 0,0-10 0,1 1 0,3-1-191,1 7 0,3-2 0,1 2 0,-1 5 191,7-7 0,0 4 0,-3 4 0,1-1 0,-2 9 0,3 7 268,10 10 0,5 4-268,2 5 0,2 2 0,-3-1 0,2 0 0,1 0 139,2 0 0,0 0 1,2 0-140,3 0 0,1 0 0,0 0 0,0 0 0,-1 0 0,1 0 0,2 0 0,1-1 0,-3 2 0,-6 3 0,-1 2 0,-4 0 402,2 2 1,-4 4-403,-6 4 0,-3 3 0,12 16 0,-24-5 0,-5 7 0,-6 9 0,-6 6 0,-6-5 0,-3-15 0,-4-3 0,-5 2-281,-2 2 1,-3 3-1,-4 0 1,-4-1-1,-4-6 281,1-10 0,-5-4 0,-3-2 0,-2-3 0,-1 0 0,0 1 0,2 1 0,0 1 0,0 1 0,0 0 0,0 0 0,-1 0 0,1-1 0,0-1 0,4-2 0,-1 0 0,-1-1 0,1 1 0,0-2 0,3 0 0,1 0 0,4-1 0,-12 3 0,3 0 0,5-3 0,6-2-820,-20-5 1,55 0 0,0 0 0</inkml:trace>
  <inkml:trace contextRef="#ctx0" brushRef="#br0" timeOffset="275833">15029 15822 24575,'0'35'0,"0"-10"0,0 1 0,0 9 0,0 1 0,0 1 0,0 0 0,0 6 0,0 1 0,0-1 0,0 0 0,0-7 0,0 2 0,0-2 0,0 1 0,0 0 0,0 9 0,0 0 0,0-9 0,0 2 0,0-1-191,-1-3 1,1 1 0,1-1 190,3 0 0,1 0 0,1 1 0,0-1 0,0 1 0,2-2 0,8 12 0,3-2 0,-3-14 0,2 0 0,-1-3 70,2 1 1,1-1-71,12 7 0,3-2 0,-4-11 0,1-3 0,5 0 0,-2 0 0,-11-1 0,-1-3 0,12-12 0,-7 0 0,-20 14 430,39-16-430,-43-16 0,11 12 0,-15-12 0</inkml:trace>
  <inkml:trace contextRef="#ctx0" brushRef="#br0" timeOffset="278850">15611 16281 24575,'0'25'0,"0"1"0,0 21 0,0-13 0,0 0 0,0 13 0,0-21 0,0-1 0,0 11 0,0-11 0,0 1 0,0 13 0,0-14 0,0 1 0,0 9 0,0 0 0,0-15 0,0-4 0,0-16 0,0 0 0,0 15 0,0-11 0,0 43 0,0-23 0,0 8 0,0 2 0,0 5 0,0-3 0,0-21 0,0-46 0,-8-3 0,0-2 0,6 5 0,0-1 0,-2-10 0,-1-4 0,-2 4 0,-1 11 0,1 0 0,5-7 0,2-3 0,-2 2 0,-5 1 0,-2 2 0,1-4 0,1 1 0,5 12 0,0 1 0,-14-17 0,16 24 0,0-13 0,-16 13 0,12-17 0,-4 10 0,1 1 0,7 2 0,0-24 0,0 27 0,15 1 0,21-13 0,-4 29 0,6 2 0,7-7 0,0 1 0,0 6 0,0 2 0,-11-1 0,1 0 0,-2 0 0,14 0 0,-3 0 0,-14 0 0,-2 0 0,8 0 0,-9 0 0,-23 0 0,12 0 0,-16 0 0</inkml:trace>
  <inkml:trace contextRef="#ctx0" brushRef="#br0" timeOffset="279779">15434 16933 24575,'36'0'0,"-5"0"0,4 0 0,1 0 0,3 0 0,-5 0 0,2 0 0,0 0 0,-1 1 0,1 0 0,-2-3 0,12-5 0,-1-1 0,-11 6 0,1 2 0,-3-2 0,-1-6 0,-3 0 0,7 8 0,-3 0 0,3-16 0,0 12 0,-15-11 0,-4 15 0,-16 0 0,0 0 0</inkml:trace>
  <inkml:trace contextRef="#ctx0" brushRef="#br0" timeOffset="281104">15540 17039 24575,'0'41'0,"0"0"0,0-10 0,0 1 0,0 6 0,0 4 0,0-4 0,0-8 0,0-1 0,0 16 0,0 0 0,0-16 0,0-1 0,0 4 0,0-2 0,0 6 0,0-5 0,0-27 0,0 12 0,0-16 0,0 0 0,32 0 0,-7-7 0,4-2 0,15-1 0,3 0 0,-1 0 0,-2 1 0,-16 0 0,-1 2 0,20 7 0,-43 0 0,11-16 0,-15 12 0,0-11 0,0-1 0,0 12 0,0-27 0,0 27 0,0-12 0</inkml:trace>
  <inkml:trace contextRef="#ctx0" brushRef="#br0" timeOffset="282332">16651 15893 24575,'0'25'0,"0"1"0,0 14 0,0 9 0,0 5 0,0-1 0,0-13 0,0 0 0,0 1 0,0 1 0,0 2-225,0-2 1,0 3 0,0 1-1,0 1 1,0 0 0,0-1 0,0-3 224,0 8 0,0-2 0,0-1 0,0-1 0,0-3 0,0-1 0,0-1 0,0-3 0,0-2 0,0 0 0,0-3 0,0-3 254,0-5 1,0-1-255,0 1 0,0-1 260,0-2-260,0 24 0,0-27 0,0-1 0,0-3 0,0-16 0</inkml:trace>
  <inkml:trace contextRef="#ctx0" brushRef="#br0" timeOffset="283172">16898 16581 24575,'0'35'0,"0"-10"0,0 1 0,0 13 0,0-13 0,0-1 0,0 10 0,0 1 0,0-12 0,0 2 0,0 9 0,0 1 0,0 1 0,0 0 0,0 7 0,0-1 0,0-8 0,0 0 0,0 1 0,0-1 0,0-7 0,0-1 0,0 8 0,0-19 0,0-16 0</inkml:trace>
  <inkml:trace contextRef="#ctx0" brushRef="#br0" timeOffset="284000">16828 17357 24575,'0'-36'0,"0"12"0,0-3 0,0-14 0,0-4 0,-1 0 0,2-4-766,3 5 0,3-3 0,-2 1 766,-4 4 0,0 0 0,0 1 0,4-1 0,0 0 0,1 0 0,0-4 0,-1 0 0,0 1 0,-4 5 0,0 1 0,1 0 201,3 3 1,1 0 0,-2 0-202,-3-12 0,-2 2 205,0 18 0,2 2-205,7 0 0,0 1 0,-6-1 0,0 1 0,14-15 588,-15 7 0,-2 0-588,1-6 26,0 3 1,0 21 0,0 15 0</inkml:trace>
  <inkml:trace contextRef="#ctx0" brushRef="#br0" timeOffset="285683">16934 16722 8191,'0'19'0,"15"-3"3276,5-32-2383,5 8 1,1-3 515,-6-12 0,-1-5-1409,4 1 0,1-2 0,-4-2 0,-10-1 0,-5-3 0,3 1 573,8-3 0,2 1 0,-5 1-573,-10-6 0,-2 3 1638,7 12 0,0 1 1638,-8-10-3044,0 16-232,0 3 0,0 16 0,0-16 0,0 12 0,0-11 0,0 15 0,0 0 0,0 15 0,0 5 0,0 10 0,0 6 0,0 4 0,0 3 0,-1-8 0,1 1 0,1 1 0,3 1 0,3 0 0,-2-1 0,-4 9 0,1-2 0,3-10 0,2 1 0,-3-2 0,-3 12 0,-2 1 0,1-12 0,0 2 0,0-1-139,0 1 0,-1-1 0,2 0 139,4 0 0,1 1 0,-1-1 0,-3 1 0,-2-1 0,2 0 0,6 10 0,-1 0 0,-6 3 0,-2-2 0,1-8 0,0-3 0,0 12 0,0 0 0,0-43 0,0 11 0,16-15 417,-12 0-417,12 0 0,-16 0 0,0-15 0,15-5 0,5-15 0,-11 5 0,2 1 0,5 8 0,-1 1 0,-12-10 0,-2 1 0,15-6-820,-16-1 1,0 17 0,0 3 0</inkml:trace>
  <inkml:trace contextRef="#ctx0" brushRef="#br0" timeOffset="286767">17516 15716 24575,'28'17'0,"1"0"0,0 0 0,1 5 0,0 2 0,0 1 0,5 3 0,1 1 0,-1 4-788,-7-2 1,-1 4-1,0 1 1,-3-1 787,2 7 0,-2 1 0,0 1 0,-2-4 0,1 2 0,-2 0 0,-4-1 0,-7 2 0,-4-2 0,1 2 0,4 0 0,3 1 0,-1 1 0,-4 0 0,-5-4 0,-3-1 0,-2 1 0,1 2-470,1 0 1,0 2 0,0 1 0,-2 1 0,-1-1 469,-2-1 0,-2 0 0,-1 0 0,-1-1 0,-2 0 0,-2 0 0,-2-1 0,0-1 0,-2 1 0,1-1-94,1-1 1,0 0 0,-1-1-1,0 0 1,-1-2 93,-5 4 0,-1-1 0,0-2 0,1 0-262,-3 4 1,1-2-1,-1 0 262,-3 0 0,-2-1 0,-1-3 0,1-10 0,-1-2 0,-1-3 393,-2-2 0,-1-3 0,3 1-393,-7 8 0,3-5 1214,5-16 0,1-6-1214,2-6 0,3-2 0,1 1 0,-9-23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3T15:35:53.59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719 6103 24575,'0'44'0,"0"0"0,0-1 0,0 1 0,0 0 0,0 0 0,0 0 0,0-2 0,0-1 0,0 2 0,0 2 0,0-3 0,0 3 0,0 1 0,0 0 0,0 0 0,0-1 0,0-3-654,0 4 0,0-1 1,0-2-1,0-1 1,0-3 653,0 12 0,0-3 0,0-1 0,0-5 0,0-2 0,0-1 513,0 6 1,0-4-514,0-12 0,0-3 536,0 9-536,0-19 0,0-16 0,0 0 1705,0-16-1705,0-3 0,0-6 0,0-1 0,0-13 0,0 4 0,0 3 0,0 8 0,0-23 0,0 12 0,0 12 0,0-24 0,0 43 0,0-28 0,0 28 0,0-11 0</inkml:trace>
  <inkml:trace contextRef="#ctx0" brushRef="#br0" timeOffset="1249">9755 7144 24575,'0'-28'0,"0"1"0,0-14 0,0 0 0,0 8 0,0-1 0,0 0 0,0-2 0,0 2 0,0 0 0,0 1 0,-2-1 0,4 2 0,5 5 0,1 3 0,-4-15 0,18 13 0,3 1 0,-1-11 0,6 12 0,6-3 0,-5 5 0,2-2 0,-2 0 0,0-6 0,2 1 0,7 5 0,4 0 0,-6 5 0,5 0 0,-10 8 0,0 6 0,-6 10 0,-3 6 0,-3 4 0,-2 5 0,0 6 0,-3 3 0,-6 5 0,-4 3 0,-3-2 0,-6 0 0,-18 1 0,-5-1 0,6 1 0,-4-2 0,-6-14 0,-7-3 0,2 1-241,-1 16 1,-2-1 240,2-19 0,-3-3 0,4 3 0,4 15 0,2 1 0,-11-12 0,5 1 0,15 24 0,-11-23 0,27-5 0,-12 1 0,16-12 0,0 12 0</inkml:trace>
  <inkml:trace contextRef="#ctx0" brushRef="#br0" timeOffset="2745">10831 6103 24575,'-26'26'0,"1"-1"0,6 1 0,1 4 0,0 0 0,-6 5 0,0 1 0,1 3-820,8-6 1,1 1 0,1 2 0,0 2 688,2-1 0,0 3 0,1 1 0,1-1 0,-1-2 131,1 1 0,0-1 0,0 0 0,1 2 0,0 1 0,1 2 0,0 0 0,0 1 0,1-3 0,0 0 0,1 0 0,1-2 0,-1 0-122,-1 10 1,1-2-1,1 2 122,2-7 0,1 1 0,2 0 0,1-2 0,2 3 0,1-2 0,1 1 0,-2-2 0,0 1 0,0 0 0,4-2 0,6 4 0,4-2 0,1-1 0,-2 4 0,1 0 0,2-5 467,7-2 0,1-2-467,-3 8 0,1-6 0,9-14 0,-18 1 0,1-3 1925,17-18-1925,-15 12 1381,-4-16-1381,-1 0 14,-11 0 0,12 0 0,-16 0 1</inkml:trace>
  <inkml:trace contextRef="#ctx0" brushRef="#br0" timeOffset="4426">11166 6844 24575,'25'38'0,"1"0"0,-8-2 0,-1 2 0,3 2 0,-1-6 0,3 1 0,0 2 0,1 2-547,-4-2 1,2 2 0,-1 2 0,1 1 0,0-1 0,-2-2 12,2 1 0,-2-1 0,0-2 0,1 1 1,-1 0 533,2 1 0,1 1 0,-1-1 0,-1-1 0,-2-2 469,1 9 0,-2-3 0,-2-3-469,4-1 0,-3-4 515,-5-9 0,-2-3-515,7 10 0,-16-32 0,0 0 0</inkml:trace>
  <inkml:trace contextRef="#ctx0" brushRef="#br0" timeOffset="5317">11078 8114 24575,'9'-47'0,"1"1"0,0-1 0,0 1 0,-3 4 0,0-2 0,0 1 0,2-1 0,2 1 0,5 0 0,2 0 0,2 1 0,1-1 0,-2-1-547,-3 3 1,-1 0 0,-1-1 0,1 1 0,0-1 0,0 2 51,3-6 1,1 1-1,-1 0 1,0 1-1,-1 0 495,-2 4 0,-1 1 0,0 0 0,0 1 0,0 0 7,3-4 0,1 0 0,-1 2 0,-3 0-7,0-9 0,-2 1 0,2 3 406,2 12 0,2 2 0,-1 1-406,1-15 0,-1 8 0,3 17 0,-5-11 0,-15 27 0,0-12 0</inkml:trace>
  <inkml:trace contextRef="#ctx0" brushRef="#br0" timeOffset="6799">12083 8149 24575,'0'-25'0,"0"-1"0,0 0 0,0-3 0,-1-9 0,2-2 0,6 4 0,2-1 0,-1-3 0,3 2 0,10 9 0,1 3 0,-2 0 0,-2 1 0,9-10 0,4 0 0,-27-1 0,12 17 0,-16 3 0,0 16 0,0 31 0,0 2 0,0 5 0,0-4 0,0 2 0,0 4-320,0 3 0,0 3 1,0 2-1,0-5 320,0-2 0,0-2 0,0 1 0,0 8 0,0 2 0,0-7 0,0-13 0,0-5 0,0 10 0,0-19 0</inkml:trace>
  <inkml:trace contextRef="#ctx0" brushRef="#br0" timeOffset="7761">12418 6138 24575,'0'41'0,"0"-1"0,0 1 0,0 5 0,0 1 0,0 1 0,0 0 0,0 0 0,0 1-771,0-10 1,0 0 0,0 0 0,0 1 770,0 1 0,0 1 0,0-1 0,0-1 0,0 5 0,0-2 0,0 1 218,0 5 1,0 2-1,0-6-218,0-7 0,0-2 0,0 13 0,0 0 0,0-12 0,0 1 0,0 0 0,0 3 0,0 1 0,0 1 0,0-1 0,0-1 0,0 7 0,0-2 289,0-1 0,0-8-289,0-17 0,0-5 0,0-15 0,0 0 0</inkml:trace>
  <inkml:trace contextRef="#ctx0" brushRef="#br0" timeOffset="8932">13353 6809 8191,'20'0'0,"-10"-28"0,-5-7 3276,-5 4-2383,3-12 1,-6 3 1924,-12 21-2818,-21 3 1719,-3 16-1719,3-2 0,-2 4 0,2 12 0,-1 3 0,5-9 0,-1-2 0,0 4 0,2 9 0,2 6 0,-1-3 0,-5-3 0,-1-3 0,5 4 0,0 18 0,3 3 0,-7-6 0,4 2 0,16-7 0,4 3 0,1-2 0,0 6 0,1 1 1092,-2 4 0,-1 4 0,3-1-269,7-7 0,2-1 1,-2 2-824,-1-1 0,-2 2 0,1 0 0,1-1 0,1 4 0,2-2 0,2 0-43,2-5 1,1 0 0,1-2 42,2 11 0,4-4 0,5-13 0,1-1 0,-1 4 0,2-3 0,16-7 0,-10-7 0,1-4 1032,13-10-1032,-5 2 0,-1-4 133,6-22-133,-13 15 0,-1-3 0,-7-10 0,-1 1 0,18 1 0,-15 4 0,-4 16 0</inkml:trace>
  <inkml:trace contextRef="#ctx0" brushRef="#br0" timeOffset="10304">13459 5856 24575,'19'0'0,"28"0"0,-39 0 0,21 19 0,5 9 0,-14-8 0,-1 3 0,0 3 0,0 4 0,-2 1 0,2 11 0,-3 2 0,1 0 0,-2 2 0,-7-8 0,-2 3 0,-1 1 0,0-4 0,1 2 0,-2 0 0,1-1 0,1 11 0,0-1 0,-2 1-328,-3-5 1,-1 1 0,-1 0-1,1-3 328,0 1 0,0-2 0,0 0 0,0 7 0,0 0 0,0-2-181,0 1 0,0-2 181,1-6 0,-1 1 0,-1-4 0,-6-8 0,-2 0 0,1 21 0,-4-2 0,-5-18 0,-1-1 0,-1 14 0,3 0 642,6-13 0,0-5-642,-21 11 388,27-21-388,-12-15 0,16 0 0,0 0 0,0-15 0,0-5-820,-15-15 1,11 15 0,-12 4 0</inkml:trace>
  <inkml:trace contextRef="#ctx0" brushRef="#br0" timeOffset="10983">14605 6668 24575,'0'0'0</inkml:trace>
  <inkml:trace contextRef="#ctx0" brushRef="#br0" timeOffset="12289">14641 5927 24575,'0'35'0,"0"-11"0,0 3 0,0 13 0,0 6 0,0-2 0,0 3 0,0 3-656,0-10 1,0 1-1,0 2 1,0 1 0,0 0 183,0-3 1,0 2-1,0 0 1,0 1 0,0 0-1,0 0 472,0 0 0,0 1 0,0-1 0,0 1 0,0 0 0,0 0 0,0 1 0,0 0 0,0 1 0,0-2 0,0-1 0,0-1 0,0 6 0,0-2 0,0-3 0,0 0 600,0 5 0,0-2 1,0-6-601,0-4 0,0-7 983,0-11-983,0-3 0,0-47 0,0-9 0,0-1 0,0-4 0,0 2 0,0-4 223,0 9 0,0-4 0,0-2 0,0-1-223,0-1 0,0-1 0,1-2 0,-2-1 0,-2 2 0,0-2 0,-1-1 0,1 0 0,0 2 0,2 7 0,0 1 0,1 0 0,-1 0 0,0-1 0,-1 1 0,-1-2 0,0 0 0,0 0 0,0 1 0,1 3 0,2-6 0,0 3 0,0 0 0,0-2 0,0 2 0,0-3 0,0 0 0,0 2 0,0 3-37,0-6 1,0 4-1,0 2 37,0-9 0,0 4 0,-1 18 0,2 3 0,15-11 0,13 24 0,9 2 0,-4-1 0,2-2 0,3 3-313,8 4 0,3 4 0,-2 3 313,1 5 0,-1 3 0,-3 5 0,-7 1 0,-3 4 0,-3 2 564,-5 3 0,-4 3 0,-2 2-564,1 6 0,-3 4 0,-1-1 0,-4-5 0,-2-1 0,-1 2 0,0 10 0,-2 3 0,-2 0-304,-1-9 1,-1 1 0,-1-1 0,-3 0 303,-3 10 0,-4-1 0,-2 0 0,1 0 0,-1-1 0,-4-1-232,-3-4 1,-3-1 0,-2-2 231,1-5 0,-1-1 0,-4-2 0,-3-5 0,-3-1 0,1-4 464,0 3 0,-1-5-464,-4-8 0,2-6 141,-4-5 0,17 0 0,3 0 1</inkml:trace>
  <inkml:trace contextRef="#ctx0" brushRef="#br0" timeOffset="13384">15964 5697 24575,'0'26'0,"0"-1"0,0 9 0,0 4 0,0 0 0,0 11 0,0 2-812,0-4 1,0 2-1,0 0 812,0-3 0,0-1 0,0 1 0,-1 2 0,1 0 0,1 1-485,1-6 0,2 1 1,1 0-1,-1 2 485,-1-7 0,0 1 0,0 0 0,1 1 0,3-1 0,3-1 0,4 1 0,0-1 0,1 0 0,-2 2 0,-1 2 0,-2 2 0,1 0 0,1-1 0,2-2 0,4-4 0,4-2 0,0-1 0,0 0 0,-4 1 0,-2 11 0,-3 2 0,-1-1 0,6-4 0,6-5 0,5-3 0,0-1 0,-5 1 165,-8 6 0,-4 1 1,5-3-166,12-5 0,5-3 0,-7-5 0,-3 10 0,-1-14 0,1-7 1084,-5-12-1084,16 12 0,-15-16 0,-4 0 0</inkml:trace>
  <inkml:trace contextRef="#ctx0" brushRef="#br0" timeOffset="14188">16616 5997 24575,'8'36'0,"0"-1"0,7 7 0,5 2 0,1-10 0,3 1 0,2 2-820,-2 0 1,2 2 0,2 2 0,0-1 520,-4-8 1,1 0 0,0 0 0,1 2 0,-1 0 298,-1 1 0,0 1 0,0 1 0,-1 0 0,1-1 0,-2-1 0,7 8 0,-1-2 0,-1 0 0,-1 0 0,-3 1 0,0 0 0,-2-1 0,-2-1 387,0 3 0,-3-2 0,0-3-387,3 0 0,-3-2 167,-6 0 1,0-5-1,6-12 1,-16-3-1</inkml:trace>
  <inkml:trace contextRef="#ctx0" brushRef="#br0" timeOffset="14957">16722 7532 24575,'4'-42'0,"0"0"0,0-1 0,0 1 0,-1 0 0,0-1 0,1-2 0,0-1 0,1-1 0,1 6 0,1-1 0,0-1 0,1-1 0,0 0 0,0-1 0,-1 0-469,1-3 1,-1-2 0,1 0 0,-1 0 0,1 0 0,0 1 0,1 1-79,2-2 1,1 1 0,1 0 0,0 1 0,-2 1 0,0 0 376,-4 3 0,-1 0 0,0 0 1,0 2-1,0 2 0,2 3 719,8-9 1,2 6 0,-5-1-550,-10-2 0,-4 0 0,3 7 1297,14-7-1297,-8 10 0,-1 0 0,-3-3 0,12 17 0,-16 3 0</inkml:trace>
  <inkml:trace contextRef="#ctx0" brushRef="#br0" timeOffset="16530">17798 7532 24575,'0'-20'0,"0"-11"0,0 27 0,0-27 0,0 27 0,16-12 0,3 0 0,1 12 0,11-27 0,-27 27 0,12-12 0,-1 16 0,5 0 0,0 0 0,-5 0 0,1 0 0,4 16 0,15 4 0,-17 3 0,-1 5 0,2-1 0,-3 1 0,-6-1 0,0 0 0,7 0 0,-3-3 0,-10 12 0,-2-3 0,-4 0 0,-17 10 0,2-1 0,-2-1 0,2-21 0,-1-1 0,1 11 0,-1-1 0,-7-10 0,-1-1 0,6 4 0,1-1 0,-7-3 0,1-1 0,-10 19 0,-1-17 0,17 13 0,-13-29 0,28 13 0,-11-47 0,30 7 0,-13 0 0,0-3 0,13-3 0,2 2 0,2-14 0,1-1 0,11 28 0,-27 15 0,27 0 0,-11 0 0,15 15 0,-10-2 0,1 2 0,9 3 0,1 1 0,2 4 0,-2-3 0,-7-9 0,-3-2 0,6 6 0</inkml:trace>
  <inkml:trace contextRef="#ctx0" brushRef="#br0" timeOffset="17371">18186 5486 24575,'0'40'0,"0"1"0,0-1 0,0 3 0,0 1 0,0 2 0,0-7 0,0 1 0,0 3 0,0-1 0,0 0-656,0 0 1,0 0-1,0-1 1,0 2 0,0 1 263,0-2 0,0 2 1,0 1-1,0 0 1,0-1-1,0-1 392,0 1 0,0-1 0,0 0 0,0-1 0,0 1-78,0 1 0,-1 0 1,1 0-1,0-1 1,1-2 77,2 1 0,1-1 0,0-1 0,1-1 184,-2 0 0,1-1 0,0-1 1,4-2-185,8 4 0,3-4 0,-3-3 0,-4-2 0,0-5 0,19 6 0,-31-31 0</inkml:trace>
  <inkml:trace contextRef="#ctx0" brushRef="#br0" timeOffset="18549">19156 5768 24575,'-25'0'0,"-1"0"0,-8 0 0,-2 0 0,-1 0 0,-1 0 0,-6-1 0,2 2 0,14 4 0,1 6 0,-8 14 0,3 8 0,17-5 0,4 4 0,-2 1-158,-4 5 0,-2 2 0,4-1 158,7-3 0,2-1 0,1 0 0,-1-1 0,0 0 0,2 0 0,3 10 0,2 2 0,-1-7 0,0 2 0,0 1-383,-1-1 1,1 0 0,1 2 382,3 6 0,2 1 0,0 0 0,-1-2 0,0 0 0,4-1 0,6-2 0,3 0 0,0-2 0,-1-1 0,1-1 0,2-2-200,2-7 1,2-3-1,1 0 200,3 2 0,1-1 0,0-5 0,0-3 0,1-5 0,10 2 0,2-6 216,-6-12 0,-1-2-216,-6 2 0,0-2 568,6-4 1,-3-6-569,3-24 325,-17 16 1,0-1-326,0-15 0,-1 3 0,2 8 0,-3-7 0</inkml:trace>
  <inkml:trace contextRef="#ctx0" brushRef="#br0" timeOffset="19450">19368 4921 24575,'25'26'0,"1"-1"0,-6 1 0,-1 3 0,-2-2 0,1 2 0,-2 1-730,0 4 0,-2 1 1,-1 2 729,1 8 0,-2 2 0,-1 2-728,-2-3 1,-2 1-1,-1 2 1,0 1 727,-2-4 0,0 0 0,-1 1 0,-1 2 0,0 2-383,-1-4 0,0 1 1,-1 3-1,-1 0 1,1 0-1,0-1 1,-1-1 382,2-4 0,-1-1 0,0 0 0,0-1 0,0 1 0,0 0 0,-1 2 0,0 1 0,-1 2 0,0 0 0,0 2 0,-1-1 0,1-2 0,0-1 0,1-4 0,0 6 0,1-5 0,0-1 0,-1 1 0,-1 2-343,-3 0 1,-1 3-1,-1 1 1,-1 0 0,1-1-1,1-3 343,1-4 0,0-1 0,1-2 0,0 1 0,0 1-133,0 1 0,-1 0 0,0 2 1,0 0-1,1-2 0,0-1 133,-1 11 0,0-3 0,2 0 0,0-1 236,2-1 1,1 0 0,1-2 0,-1-4-237,0-1 0,0-4 0,0-2 649,0 12 0,0-6 1,0-4-1,0-21 0</inkml:trace>
  <inkml:trace contextRef="#ctx0" brushRef="#br0" timeOffset="20117">20479 7285 24575,'0'0'0</inkml:trace>
  <inkml:trace contextRef="#ctx0" brushRef="#br0" timeOffset="20606">21714 7144 24575,'0'0'0</inkml:trace>
  <inkml:trace contextRef="#ctx0" brushRef="#br0" timeOffset="21105">22560 7285 24575,'0'0'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3T15:39:10.12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707 11483 24575,'-35'-35'0,"-1"15"0,1-11 0,0 27 0,0-12 0,-1 16 0,1 0 0,0 0 0,0 0 0,-1 0 0,1 0 0,0 0 0,15 0 0,4 0 0,16 0 0,-15 0 0,-5 16 0,-4-7 0,-3 1 0,0 7 0,-1 2 0,-7 6 0,0 1 0,7-6 0,1-1 0,1-1 0,1-1 0,-10 14 0,15-11 0,4 0 0,16-5 0,0-15 0,-15 0 0,11 16 0,-12-12 0,16 27 0,-16-11 0,12 15 0,-11-15 0,15 11 0,0-11 0,0-1 0,0 13 0,0-13 0,0 1 0,0 11 0,0-11 0,0-1 0,0 13 0,15-28 0,5 27 0,15-27 0,-10 12 0,1-1 0,1-12 0,1-2 0,15 7 0,0 0 0,-13-7 0,-1-2 0,12 1 0,1 0 0,-7 0 0,0 0 0,2 0 0,1 0 0,5 0 0,0 0 0,-8 0 0,0 0 0,1 0 0,-1 0 0,1 0 0,-2 0 0,-6 0 0,-1 0 0,-1 1 0,-1-2 0,18-15 0,-5 12 0,-11-11 0,-11 15 0,-16 0 0,0-16 0,0 12 0,0-27 0,0-5 0,0 3 0,0-4 0,0 0 0,0-1 0,0 6 0,1-3 0,-2 0 0,-4 0 0,-1-1 0,1 2 0,5-6 0,-4 1 0,-14-4 0,-3 4 0,-1 4 0,-5 15 0,-4-11 0,27 27 0,-12-12 0</inkml:trace>
  <inkml:trace contextRef="#ctx0" brushRef="#br0" timeOffset="51926">8326 15928 24575,'0'-26'0,"0"1"0,6-2 0,4-1 0,-2 1 0,3-1 0,13-13 0,3 0 0,-7 11 0,-1 1 0,7-6 0,-1 0 0,-7-1 0,0 5 0,17 7 0,-25-1 0,-1 3 0,7 18 0,-16-27 0,0 43 0,0-24 0,16 43 0,-14-6 0,0 1 0,13 10 0,1 3 0,-13-5 0,-4 2 0,3 0 0,14 9 0,-1 0 0,-13-1 0,0-2 0,14-13 0,0-3 0,-12 9 0,11-3 0,-15-28 0,0 11 0</inkml:trace>
  <inkml:trace contextRef="#ctx0" brushRef="#br0" timeOffset="52893">8361 15822 24575,'35'0'0,"1"0"0,-1 0 0,0 0 0,-15 0 0,11 0 0,-11 0 0,-1 0 0,-3 0 0</inkml:trace>
  <inkml:trace contextRef="#ctx0" brushRef="#br0" timeOffset="55501">8538 16616 24575,'0'27'0,"0"1"0,0 5 0,0 0 0,0-5 0,0-1 0,0 0 0,0 1 0,0 6 0,0-1 0,0 6 0,0-4 0,0-19 0,0-47 0,0 5 0,0-3 0,0-15 0,0-2 0,0 1 0,0-1 0,0 12 0,0-1 0,0 2 0,-1-4 0,2 0 0,6-12 0,1 4 0,-4 4 0,5 10 0,-2 7 0,-7 20 0,16-12 0,3 16 0,5-6 0,3-3 0,0-1 0,1 0 0,7 0 0,1 0 0,-1 1 0,0 3 0,-6 5 0,-3 2 0,9-1 0,4 15 0,-33 5 0,18 15 0,-22-6 0,-4 1 0,2 11 0,-16-3 0,-7-1 0,4-17 0,-4-1 0,-14 8 0,-4-3 0,6-13 0,0-3 0,-1 2 0,1-4 0,7-4 0,1-4 0,0-5 0,3-2 0,5 6 0,3-13 0,32 16 0,19 0 0,-2 0 0,4 0 0,8 1 0,1-2 0,-2-7 0,2 0 0,2 7 0,-2-2 0,-16-5 0,-3 1 0,16 7 0,-28 0 0,-15 15 0,16-11 0,-6 18 0,0 3 0,9-1 0,-1 1 0,-4 1 0,-10-7 0,11 13 0,-15-28 0,0 11 0,0 1 0,-15-12 0,-15 4 0,-7 0 0,-5-7 0,-2-2 0,8 1 0,-1 0 0,2 0 0,-6 1 0,3-2 0,4-7 0,2 0 0,-7 4 0,3-12 0,21 16 0,15 0 0</inkml:trace>
  <inkml:trace contextRef="#ctx0" brushRef="#br0" timeOffset="56826">8855 17357 24575,'-35'0'0,"9"0"0,1 0 0,-14 0 0,3 0 0,21 0 0,15 15 0,0 5 0,-7 8 0,-2 3 0,0-3 0,-2 1 0,-6 9 0,-1 2 0,7-4 0,3-1 0,0-7 0,0-2 0,-1 0 0,2-1 0,5 1 0,0-1 0,-13 15 0,13-7 0,4 0 0,-2 6 0,0-13 0,0-1 0,0 11 0,0-17 0,15-3 0,-11-16 0,30 0 0,11 0 0,-15 0 0,2 0 0,1 0 0,4 1 0,-1-2 0,2-3 0,0-1 0,-4-2 0,-3-2 0,-1-1 0,8 0 0,-2 0 0,-1-6 0,-15 16 0,-4 0 0,-16 0 0</inkml:trace>
  <inkml:trace contextRef="#ctx0" brushRef="#br0" timeOffset="135247">2188 9472 24575,'0'0'0</inkml:trace>
  <inkml:trace contextRef="#ctx0" brushRef="#br0" timeOffset="1.82858E6">6033 8714 24575,'-35'15'0,"15"5"0,4-1 0,16 13 0,0-28 0,-15 11 0,11-15 0,-12 16 0,16 19 0,0 3 0,0 3 0,0-11 0,0 1 0,0 3 0,0 4 0,0-5 0,0 11 0,0-3 0,0 0 0,0-2 0,0-6 0,0 1 0,0 5 0,0-6 0,0 0 0,0 7 0,1-8 0,-2 2 0,-6-7 0,-2 1 0,0 15 0,-1 0 0,1-13 0,-2-1 0,-10 12 0,3 1 0,15-14 0,0-2 0,-16 2 0,-1-1 0,9-1 0,2-1 0,-10 18 0,-13-5 0,28 5 0,-11-8 0,-1 0 0,12 1 0,-12-17 0,16 28 0,0-23 0,0 1 0,0 1 0,0 9 0,0 0 0,0 1 0,0-12 0,0 2 0,0 1 0,0 1 0,0 13 0,0 5 0,0-8 0,0 3 0,0 1-552,0-5 0,0 0 1,0 2-1,0 1 552,0 0 0,0 1 0,0 2 0,0 0 0,0 0-572,0 1 0,0 0 0,0 0 0,0 1 0,0 1 572,0-3 0,0 2 0,-1 0 0,1 0 0,0-2 0,1-1 0,2 7 0,1-1 0,0-2 0,1-1 0,-1-4 0,1 1 0,-1-4 0,3-6 0,1-1 0,3-11 0,5-20 0,-16-4 1862,16 4-1862,3 19 1602,2-1 1,1 0-1603,16 1 0,-17-2 0,1-2 0,3-12 0,1-2 0,1 5 0,1 3 0,6 4 0,2-2 0,0-9 0,-1 2 0,-8 8 0,1-1 0,5-9 0,0-4 0,6 2 0,-3 0 0,-5 0 0,-11 0 0,15 0 0,0 0 0,0 0 0,-9-10 0,-1-3 0,15-9 0,-15 9 0,1-1 0,9-18 0,0 13 0,0-17 0,1 17 0,-1-13 0,8 28 0,-21-27 0,17 12 0,-20-1 0,1-11 0,11 11 0,-11-15 0,0-1 0,11 17 0,-27-13 0,27 13 0,-27-1 0,27-11 0,-11 27 0,0-27 0,11-5 0,-6 3 0,1-4 0,-6 0 0,3-1-325,8 6 0,6-2 1,-7-2 324,-13 2 0,-5-1 0,2-1 0,9-3 0,1 0 0,-4-1 0,-10 0 0,-5-2 0,-1 1 0,2-3 0,-1 1 0,0 0 0,1 6 0,-1 1 0,0-1 0,-3-3 0,-2-2 0,2 3-207,6-6 1,-1 0 206,-5 6 0,-3-2 0,0 3 0,1-1 0,0 0 0,0 5 0,0-1 0,0 2 0,0-5 0,0 5 0,0-6 0,0-8 953,0 43-953,0-35 217,1 14 0,-2-3-217,-5-11 0,-3-4 0,3 8 0,0-1 0,-2 1 0,-2-1 0,-3 1 0,1 0 0,-6-10 0,1 0 0,5 11 0,0-1 0,0 2 0,-5-5 0,-1 1 0,0 2 0,1 0 0,7 0 0,0 3 0,-6 12 0,1 1 0,13-7 0,0 1 0,-29-10 0,28 10 0,2-1 0,-14 6 0,-2 1 0,7-6 0,1-1 0,-11-17 0,-11 5 0,27 11 0,-28-4 0,28 11 0,-27-15 0,27 15 0,-11-11 0,-1 27 0,12-28 0,-27 29 0,27-29 0,-28 28 0,28-11 0,-27-1 0,27 12 0,-27-27 0,27 11 0,-12-15 0,-7 0 0,17-1 0,-18 1 0,9 0 0,-5-1 0,-15 1 0,-1 16 0,11 9 0,-1 4 0,-13 6 0,14 0 0,-1 0 0,0 0 0,1 0 0,-14 0 0,13 0 0,1 0 0,-10 0 0,0 0 0,-1 0 0,1 0 0,0 16 0,0 3 0,9-2 0,1 1 0,5 0 0,0 0 0,-5-2 0,-1 3 0,0 14 0,1 1 0,6-13 0,-1 1 0,-7 11 0,3 0 0,5 3 0,-13-1 0,28 0 0,-11-10 0,-1 1 0,12 13 0,-4-12 0,0-3 0,8-4 0,0-4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D3C603-3B65-4AB7-82D6-2288B2E2AD50}" type="datetimeFigureOut">
              <a:rPr lang="en-US" smtClean="0"/>
              <a:pPr/>
              <a:t>10/3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9C6714-DB55-4642-89AE-3D1E79A97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0450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ithout assumptions you cannot make predictions</a:t>
            </a:r>
          </a:p>
          <a:p>
            <a:r>
              <a:rPr lang="en-US" dirty="0"/>
              <a:t>Declarative representations are different from the purely data-driven machine learning algorithms</a:t>
            </a:r>
          </a:p>
          <a:p>
            <a:r>
              <a:rPr lang="en-US" dirty="0"/>
              <a:t>They allow us to incorporate prior domain knowledge into generative model and separate it from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0294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lution – Split the edges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46357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clique with</a:t>
            </a:r>
            <a:r>
              <a:rPr lang="en-US" baseline="0" dirty="0"/>
              <a:t> n variables: 2^n parameters.</a:t>
            </a:r>
          </a:p>
          <a:p>
            <a:r>
              <a:rPr lang="en-US" baseline="0" dirty="0"/>
              <a:t>Pairwise: n(n-1) edges: 4n(n-1) </a:t>
            </a:r>
            <a:r>
              <a:rPr lang="en-US" baseline="0" dirty="0" err="1"/>
              <a:t>params</a:t>
            </a:r>
            <a:r>
              <a:rPr lang="en-US" baseline="0" dirty="0"/>
              <a:t>. n nodes: 2n </a:t>
            </a:r>
            <a:r>
              <a:rPr lang="en-US" baseline="0" dirty="0" err="1"/>
              <a:t>params</a:t>
            </a:r>
            <a:r>
              <a:rPr lang="en-US" baseline="0" dirty="0"/>
              <a:t>. Total: 4n^2-2n </a:t>
            </a:r>
            <a:r>
              <a:rPr lang="en-US" baseline="0" dirty="0" err="1"/>
              <a:t>params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9525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848654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clique with</a:t>
            </a:r>
            <a:r>
              <a:rPr lang="en-US" baseline="0" dirty="0"/>
              <a:t> n variables: 2^n parameters.</a:t>
            </a:r>
          </a:p>
          <a:p>
            <a:r>
              <a:rPr lang="en-US" baseline="0" dirty="0"/>
              <a:t>Pairwise: n(n-1) edges: 4n(n-1) </a:t>
            </a:r>
            <a:r>
              <a:rPr lang="en-US" baseline="0" dirty="0" err="1"/>
              <a:t>params</a:t>
            </a:r>
            <a:r>
              <a:rPr lang="en-US" baseline="0" dirty="0"/>
              <a:t>. n nodes: 2n </a:t>
            </a:r>
            <a:r>
              <a:rPr lang="en-US" baseline="0" dirty="0" err="1"/>
              <a:t>params</a:t>
            </a:r>
            <a:r>
              <a:rPr lang="en-US" baseline="0" dirty="0"/>
              <a:t>. Total: 4n^2-2n </a:t>
            </a:r>
            <a:r>
              <a:rPr lang="en-US" baseline="0" dirty="0" err="1"/>
              <a:t>params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745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2^N</a:t>
            </a:r>
          </a:p>
          <a:p>
            <a:endParaRPr lang="en-US" dirty="0"/>
          </a:p>
          <a:p>
            <a:r>
              <a:rPr lang="en-US" dirty="0"/>
              <a:t>log(2) = 0.30103</a:t>
            </a:r>
          </a:p>
          <a:p>
            <a:endParaRPr lang="en-US" dirty="0"/>
          </a:p>
          <a:p>
            <a:r>
              <a:rPr lang="en-US" dirty="0"/>
              <a:t>Log(2^1000) = 301.03</a:t>
            </a:r>
          </a:p>
          <a:p>
            <a:endParaRPr lang="en-US" dirty="0"/>
          </a:p>
          <a:p>
            <a:r>
              <a:rPr lang="en-US" dirty="0"/>
              <a:t>2^1000 = 10^301.03</a:t>
            </a:r>
          </a:p>
          <a:p>
            <a:endParaRPr lang="en-US" dirty="0"/>
          </a:p>
          <a:p>
            <a:r>
              <a:rPr lang="en-US" dirty="0"/>
              <a:t>The number of atoms</a:t>
            </a:r>
            <a:r>
              <a:rPr lang="en-US" baseline="0" dirty="0"/>
              <a:t> in the observable universe is estimated to be 10^80.</a:t>
            </a:r>
          </a:p>
          <a:p>
            <a:endParaRPr lang="en-US" baseline="0" dirty="0"/>
          </a:p>
          <a:p>
            <a:r>
              <a:rPr lang="en-US" dirty="0"/>
              <a:t>2^x = 10^80</a:t>
            </a:r>
          </a:p>
          <a:p>
            <a:endParaRPr lang="en-US" dirty="0"/>
          </a:p>
          <a:p>
            <a:r>
              <a:rPr lang="en-US" dirty="0"/>
              <a:t>x</a:t>
            </a:r>
            <a:r>
              <a:rPr lang="en-US" baseline="0" dirty="0"/>
              <a:t> = 80/0.30103 = 265.75</a:t>
            </a:r>
          </a:p>
          <a:p>
            <a:endParaRPr lang="en-US" baseline="0" dirty="0"/>
          </a:p>
          <a:p>
            <a:r>
              <a:rPr lang="en-US" baseline="0" dirty="0"/>
              <a:t>Using all the atoms in the observable universe, we can represent a joint distribution of only 266 variabl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17736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2^N</a:t>
            </a:r>
          </a:p>
          <a:p>
            <a:endParaRPr lang="en-US" dirty="0"/>
          </a:p>
          <a:p>
            <a:r>
              <a:rPr lang="en-US" dirty="0"/>
              <a:t>log(2) = 0.30103</a:t>
            </a:r>
          </a:p>
          <a:p>
            <a:endParaRPr lang="en-US" dirty="0"/>
          </a:p>
          <a:p>
            <a:r>
              <a:rPr lang="en-US" dirty="0"/>
              <a:t>Log(2^1000) = 301.03</a:t>
            </a:r>
          </a:p>
          <a:p>
            <a:endParaRPr lang="en-US" dirty="0"/>
          </a:p>
          <a:p>
            <a:r>
              <a:rPr lang="en-US" dirty="0"/>
              <a:t>2^1000 = 10^301.03</a:t>
            </a:r>
          </a:p>
          <a:p>
            <a:endParaRPr lang="en-US" dirty="0"/>
          </a:p>
          <a:p>
            <a:r>
              <a:rPr lang="en-US" dirty="0"/>
              <a:t>The number of atoms</a:t>
            </a:r>
            <a:r>
              <a:rPr lang="en-US" baseline="0" dirty="0"/>
              <a:t> in the observable universe is estimated to be 10^80.</a:t>
            </a:r>
          </a:p>
          <a:p>
            <a:endParaRPr lang="en-US" baseline="0" dirty="0"/>
          </a:p>
          <a:p>
            <a:r>
              <a:rPr lang="en-US" dirty="0"/>
              <a:t>2^x = 10^80</a:t>
            </a:r>
          </a:p>
          <a:p>
            <a:endParaRPr lang="en-US" dirty="0"/>
          </a:p>
          <a:p>
            <a:r>
              <a:rPr lang="en-US" dirty="0"/>
              <a:t>x</a:t>
            </a:r>
            <a:r>
              <a:rPr lang="en-US" baseline="0" dirty="0"/>
              <a:t> = 80/0.30103 = 265.75</a:t>
            </a:r>
          </a:p>
          <a:p>
            <a:endParaRPr lang="en-US" baseline="0" dirty="0"/>
          </a:p>
          <a:p>
            <a:r>
              <a:rPr lang="en-US" baseline="0" dirty="0"/>
              <a:t>Using all the atoms in the observable universe, we can represent a joint distribution of only 266 variabl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1112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arents, children, neighbors, adjacent nodes, degree, </a:t>
            </a:r>
            <a:r>
              <a:rPr lang="en-US" dirty="0" err="1"/>
              <a:t>indegre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61502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8096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56230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02546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</a:t>
            </a:r>
            <a:r>
              <a:rPr lang="en-US" baseline="0" dirty="0"/>
              <a:t> Make these variables itali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49863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 dirty="0"/>
              <a:t>α</a:t>
            </a:r>
            <a:r>
              <a:rPr lang="en-US" dirty="0"/>
              <a:t> is the parameter of the </a:t>
            </a:r>
            <a:r>
              <a:rPr lang="en-US" dirty="0" err="1"/>
              <a:t>Dirichlet</a:t>
            </a:r>
            <a:r>
              <a:rPr lang="en-US" dirty="0"/>
              <a:t> prior on the per-document topic distributions, </a:t>
            </a:r>
            <a:r>
              <a:rPr lang="en-US" i="1" dirty="0"/>
              <a:t>β</a:t>
            </a:r>
            <a:r>
              <a:rPr lang="en-US" dirty="0"/>
              <a:t> is the parameter of the </a:t>
            </a:r>
            <a:r>
              <a:rPr lang="en-US" dirty="0" err="1"/>
              <a:t>Dirichlet</a:t>
            </a:r>
            <a:r>
              <a:rPr lang="en-US" dirty="0"/>
              <a:t> prior on the per-topic word distribution, </a:t>
            </a:r>
            <a:r>
              <a:rPr lang="en-US" dirty="0" err="1"/>
              <a:t>theta_i</a:t>
            </a:r>
            <a:r>
              <a:rPr lang="en-US" dirty="0"/>
              <a:t> is the topic distribution for document </a:t>
            </a:r>
            <a:r>
              <a:rPr lang="en-US" i="1" dirty="0" err="1"/>
              <a:t>i</a:t>
            </a:r>
            <a:r>
              <a:rPr lang="en-US"/>
              <a:t>,, </a:t>
            </a:r>
            <a:r>
              <a:rPr lang="en-US" dirty="0" err="1"/>
              <a:t>z_ij</a:t>
            </a:r>
            <a:r>
              <a:rPr lang="en-US" dirty="0"/>
              <a:t> is the topic for the </a:t>
            </a:r>
            <a:r>
              <a:rPr lang="en-US" i="1" dirty="0" err="1"/>
              <a:t>j</a:t>
            </a:r>
            <a:r>
              <a:rPr lang="en-US" dirty="0" err="1"/>
              <a:t>th</a:t>
            </a:r>
            <a:r>
              <a:rPr lang="en-US" dirty="0"/>
              <a:t> word in document </a:t>
            </a:r>
            <a:r>
              <a:rPr lang="en-US" i="1" dirty="0" err="1"/>
              <a:t>i</a:t>
            </a:r>
            <a:r>
              <a:rPr lang="en-US" dirty="0"/>
              <a:t>, </a:t>
            </a:r>
            <a:r>
              <a:rPr lang="en-US" dirty="0" err="1"/>
              <a:t>w_ij</a:t>
            </a:r>
            <a:r>
              <a:rPr lang="en-US" dirty="0"/>
              <a:t> and is the specific word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02921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bilgicm" TargetMode="External"/><Relationship Id="rId2" Type="http://schemas.openxmlformats.org/officeDocument/2006/relationships/hyperlink" Target="http://www.cs.iit.edu/~mbilgic" TargetMode="External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86000"/>
            <a:ext cx="6858000" cy="1524000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4041648"/>
            <a:ext cx="6858000" cy="990600"/>
          </a:xfrm>
        </p:spPr>
        <p:txBody>
          <a:bodyPr anchor="t" anchorCtr="0">
            <a:normAutofit/>
          </a:bodyPr>
          <a:lstStyle>
            <a:lvl1pPr marL="0" indent="0" algn="l">
              <a:buNone/>
              <a:defRPr sz="28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C2B869B-E6BC-1BA6-F938-8B4555D3FE3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2" t="40690" b="41598"/>
          <a:stretch/>
        </p:blipFill>
        <p:spPr>
          <a:xfrm>
            <a:off x="152400" y="990600"/>
            <a:ext cx="7315200" cy="1063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237990"/>
      </p:ext>
    </p:extLst>
  </p:cSld>
  <p:clrMapOvr>
    <a:masterClrMapping/>
  </p:clrMapOvr>
  <p:hf hd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62225" y="1433516"/>
            <a:ext cx="4019550" cy="3990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575069"/>
      </p:ext>
    </p:extLst>
  </p:cSld>
  <p:clrMapOvr>
    <a:masterClrMapping/>
  </p:clrMapOvr>
  <p:hf hd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6225444" y="3617978"/>
            <a:ext cx="5334004" cy="384048"/>
          </a:xfrm>
        </p:spPr>
        <p:txBody>
          <a:bodyPr/>
          <a:lstStyle>
            <a:lvl1pPr algn="ctr">
              <a:defRPr sz="525"/>
            </a:lvl1pPr>
          </a:lstStyle>
          <a:p>
            <a:r>
              <a:rPr lang="en-US" dirty="0"/>
              <a:t>CS 583 – Probabilistic Graphical Models – Illinois Institute of Technology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3" name="Oval 22"/>
          <p:cNvSpPr/>
          <p:nvPr userDrawn="1"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31" name="Title 1"/>
          <p:cNvSpPr txBox="1">
            <a:spLocks/>
          </p:cNvSpPr>
          <p:nvPr userDrawn="1"/>
        </p:nvSpPr>
        <p:spPr>
          <a:xfrm>
            <a:off x="2041118" y="462571"/>
            <a:ext cx="6629911" cy="1132184"/>
          </a:xfrm>
          <a:prstGeom prst="rect">
            <a:avLst/>
          </a:prstGeom>
        </p:spPr>
        <p:txBody>
          <a:bodyPr vert="horz" lIns="0" rIns="0" anchor="b">
            <a:normAutofit/>
          </a:bodyPr>
          <a:lstStyle/>
          <a:p>
            <a:pPr algn="l" rtl="0" eaLnBrk="1" latinLnBrk="0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kumimoji="0" lang="en-US" sz="1800" b="1" kern="1200" cap="small" baseline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S 583: Probabilistic Graphical Models</a:t>
            </a:r>
          </a:p>
          <a:p>
            <a:pPr algn="l" rtl="0" eaLnBrk="1" latinLnBrk="0" hangingPunct="1">
              <a:lnSpc>
                <a:spcPct val="100000"/>
              </a:lnSpc>
              <a:spcBef>
                <a:spcPct val="0"/>
              </a:spcBef>
              <a:buNone/>
            </a:pPr>
            <a:endParaRPr kumimoji="0" lang="en-US" sz="1800" b="1" kern="1200" cap="small" baseline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5" name="Text Placeholder 44"/>
          <p:cNvSpPr>
            <a:spLocks noGrp="1"/>
          </p:cNvSpPr>
          <p:nvPr>
            <p:ph type="body" sz="quarter" idx="12" hasCustomPrompt="1"/>
          </p:nvPr>
        </p:nvSpPr>
        <p:spPr>
          <a:xfrm>
            <a:off x="2041119" y="2069896"/>
            <a:ext cx="5463344" cy="1183318"/>
          </a:xfrm>
        </p:spPr>
        <p:txBody>
          <a:bodyPr/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lang="en-US" sz="2100" b="1" i="0" u="none" strike="noStrike" kern="1200" cap="small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small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opic: 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1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hapter:</a:t>
            </a:r>
            <a:endParaRPr kumimoji="0" lang="en-US" sz="1800" b="1" i="0" u="none" strike="noStrike" kern="1200" cap="sm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54" name="Group 53"/>
          <p:cNvGrpSpPr/>
          <p:nvPr userDrawn="1"/>
        </p:nvGrpSpPr>
        <p:grpSpPr>
          <a:xfrm>
            <a:off x="2067974" y="5410204"/>
            <a:ext cx="3634836" cy="1066800"/>
            <a:chOff x="4227387" y="4433832"/>
            <a:chExt cx="3634836" cy="1066800"/>
          </a:xfrm>
        </p:grpSpPr>
        <p:sp>
          <p:nvSpPr>
            <p:cNvPr id="30" name="Title 1"/>
            <p:cNvSpPr txBox="1">
              <a:spLocks/>
            </p:cNvSpPr>
            <p:nvPr userDrawn="1"/>
          </p:nvSpPr>
          <p:spPr>
            <a:xfrm>
              <a:off x="4227387" y="4433832"/>
              <a:ext cx="3634836" cy="1066800"/>
            </a:xfrm>
            <a:prstGeom prst="rect">
              <a:avLst/>
            </a:prstGeom>
          </p:spPr>
          <p:txBody>
            <a:bodyPr vert="horz" anchor="b">
              <a:normAutofit fontScale="92500" lnSpcReduction="20000"/>
            </a:bodyPr>
            <a:lstStyle/>
            <a:p>
              <a:pPr>
                <a:lnSpc>
                  <a:spcPct val="170000"/>
                </a:lnSpc>
              </a:pPr>
              <a:r>
                <a:rPr kumimoji="0" lang="en-US" sz="1500" b="1" dirty="0"/>
                <a:t>Mustafa Bilgic</a:t>
              </a:r>
            </a:p>
            <a:p>
              <a:pPr>
                <a:lnSpc>
                  <a:spcPct val="170000"/>
                </a:lnSpc>
              </a:pPr>
              <a:r>
                <a:rPr kumimoji="0" lang="en-US" sz="1500" dirty="0"/>
                <a:t>       </a:t>
              </a:r>
              <a:r>
                <a:rPr kumimoji="0" lang="en-US" sz="1500" dirty="0">
                  <a:hlinkClick r:id="rId2"/>
                </a:rPr>
                <a:t>http://www.cs.iit.edu/~mbilgic</a:t>
              </a:r>
              <a:endParaRPr kumimoji="0" lang="en-US" sz="1500" dirty="0"/>
            </a:p>
            <a:p>
              <a:pPr>
                <a:lnSpc>
                  <a:spcPct val="170000"/>
                </a:lnSpc>
              </a:pPr>
              <a:r>
                <a:rPr kumimoji="0" lang="en-US" sz="1500" dirty="0"/>
                <a:t>       </a:t>
              </a:r>
              <a:r>
                <a:rPr kumimoji="0" lang="en-US" sz="1500" dirty="0">
                  <a:hlinkClick r:id="rId3"/>
                </a:rPr>
                <a:t>https://twitter.com/bilgicm</a:t>
              </a:r>
              <a:endParaRPr kumimoji="0" lang="en-US" sz="1500" dirty="0"/>
            </a:p>
          </p:txBody>
        </p:sp>
        <p:pic>
          <p:nvPicPr>
            <p:cNvPr id="6" name="Picture 5" descr="File:Twitter bird logo 2012.svg - Wikipedia, the free encyclopedia"/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21012" y="5187464"/>
              <a:ext cx="274320" cy="223007"/>
            </a:xfrm>
            <a:prstGeom prst="rect">
              <a:avLst/>
            </a:prstGeom>
          </p:spPr>
        </p:pic>
        <p:pic>
          <p:nvPicPr>
            <p:cNvPr id="48" name="Picture 47" descr="Original file ‎ (SVG file, nominally 512 × 512 pixels, file size: 2 ..."/>
            <p:cNvPicPr>
              <a:picLocks noChangeAspect="1"/>
            </p:cNvPicPr>
            <p:nvPr userDrawn="1"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14642" y="4861560"/>
              <a:ext cx="274320" cy="27432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68995835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BB2532"/>
          </a:solidFill>
          <a:ln>
            <a:noFill/>
          </a:ln>
          <a:effectLst>
            <a:innerShdw blurRad="215900" dist="76200" dir="5400000">
              <a:prstClr val="black">
                <a:alpha val="13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447800"/>
            <a:ext cx="6858000" cy="1676400"/>
          </a:xfrm>
        </p:spPr>
        <p:txBody>
          <a:bodyPr anchor="b" anchorCtr="0"/>
          <a:lstStyle>
            <a:lvl1pPr algn="l">
              <a:defRPr lang="en-US" sz="4000" b="1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124200"/>
            <a:ext cx="6858000" cy="914400"/>
          </a:xfrm>
        </p:spPr>
        <p:txBody>
          <a:bodyPr anchor="t" anchorCtr="0">
            <a:normAutofit/>
          </a:bodyPr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57200" y="6495395"/>
            <a:ext cx="8229600" cy="304800"/>
          </a:xfrm>
          <a:prstGeom prst="rect">
            <a:avLst/>
          </a:prstGeom>
        </p:spPr>
        <p:txBody>
          <a:bodyPr/>
          <a:lstStyle>
            <a:lvl1pPr>
              <a:defRPr sz="1600" b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S 583 – Probabilistic Graphical Models – Illinois Institute of Technology</a:t>
            </a:r>
          </a:p>
        </p:txBody>
      </p:sp>
    </p:spTree>
    <p:extLst>
      <p:ext uri="{BB962C8B-B14F-4D97-AF65-F5344CB8AC3E}">
        <p14:creationId xmlns:p14="http://schemas.microsoft.com/office/powerpoint/2010/main" val="1139223791"/>
      </p:ext>
    </p:extLst>
  </p:cSld>
  <p:clrMapOvr>
    <a:masterClrMapping/>
  </p:clrMapOvr>
  <p:hf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/>
          </p:cNvSpPr>
          <p:nvPr>
            <p:ph type="title"/>
          </p:nvPr>
        </p:nvSpPr>
        <p:spPr/>
        <p:txBody>
          <a:bodyPr anchor="b" anchorCtr="0"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 noProof="1"/>
              <a:t>Click to edit Master title style</a:t>
            </a:r>
            <a:endParaRPr lang="en-US" dirty="0"/>
          </a:p>
        </p:txBody>
      </p:sp>
      <p:sp>
        <p:nvSpPr>
          <p:cNvPr id="14" name="Rectangle 6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  <a:lvl2pPr>
              <a:defRPr>
                <a:latin typeface="Century Schoolbook" panose="02040604050505020304" pitchFamily="18" charset="0"/>
              </a:defRPr>
            </a:lvl2pPr>
            <a:lvl3pPr>
              <a:defRPr>
                <a:latin typeface="Century Schoolbook" panose="02040604050505020304" pitchFamily="18" charset="0"/>
              </a:defRPr>
            </a:lvl3pPr>
            <a:lvl4pPr>
              <a:defRPr>
                <a:latin typeface="Century Schoolbook" panose="02040604050505020304" pitchFamily="18" charset="0"/>
              </a:defRPr>
            </a:lvl4pPr>
            <a:lvl5pPr>
              <a:defRPr>
                <a:latin typeface="Century Schoolbook" panose="02040604050505020304" pitchFamily="18" charset="0"/>
              </a:defRPr>
            </a:lvl5pPr>
          </a:lstStyle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  <a:endParaRPr lang="en-US" dirty="0"/>
          </a:p>
        </p:txBody>
      </p:sp>
      <p:sp>
        <p:nvSpPr>
          <p:cNvPr id="27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553200"/>
            <a:ext cx="83058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8E0AE3E9-A355-5335-5ADE-DF4C572E53E7}"/>
              </a:ext>
            </a:extLst>
          </p:cNvPr>
          <p:cNvSpPr txBox="1">
            <a:spLocks/>
          </p:cNvSpPr>
          <p:nvPr userDrawn="1"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15E3385-A1AD-0B74-D325-1D5264799D95}"/>
              </a:ext>
            </a:extLst>
          </p:cNvPr>
          <p:cNvSpPr/>
          <p:nvPr userDrawn="1"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8233341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676400"/>
            <a:ext cx="3657600" cy="4495800"/>
          </a:xfrm>
        </p:spPr>
        <p:txBody>
          <a:bodyPr>
            <a:normAutofit/>
          </a:bodyPr>
          <a:lstStyle>
            <a:lvl1pPr>
              <a:defRPr sz="2400">
                <a:latin typeface="Century Schoolbook" panose="02040604050505020304" pitchFamily="18" charset="0"/>
              </a:defRPr>
            </a:lvl1pPr>
            <a:lvl2pPr>
              <a:defRPr sz="2000">
                <a:latin typeface="Century Schoolbook" panose="02040604050505020304" pitchFamily="18" charset="0"/>
              </a:defRPr>
            </a:lvl2pPr>
            <a:lvl3pPr>
              <a:defRPr sz="1800">
                <a:latin typeface="Century Schoolbook" panose="02040604050505020304" pitchFamily="18" charset="0"/>
              </a:defRPr>
            </a:lvl3pPr>
            <a:lvl4pPr>
              <a:defRPr sz="1600">
                <a:latin typeface="Century Schoolbook" panose="02040604050505020304" pitchFamily="18" charset="0"/>
              </a:defRPr>
            </a:lvl4pPr>
            <a:lvl5pPr>
              <a:defRPr sz="1600">
                <a:latin typeface="Century Schoolbook" panose="020406040505050203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3657600" cy="4495800"/>
          </a:xfrm>
        </p:spPr>
        <p:txBody>
          <a:bodyPr>
            <a:normAutofit/>
          </a:bodyPr>
          <a:lstStyle>
            <a:lvl1pPr>
              <a:defRPr sz="2400">
                <a:latin typeface="Century Schoolbook" panose="02040604050505020304" pitchFamily="18" charset="0"/>
              </a:defRPr>
            </a:lvl1pPr>
            <a:lvl2pPr>
              <a:defRPr sz="2000">
                <a:latin typeface="Century Schoolbook" panose="02040604050505020304" pitchFamily="18" charset="0"/>
              </a:defRPr>
            </a:lvl2pPr>
            <a:lvl3pPr>
              <a:defRPr sz="1800">
                <a:latin typeface="Century Schoolbook" panose="02040604050505020304" pitchFamily="18" charset="0"/>
              </a:defRPr>
            </a:lvl3pPr>
            <a:lvl4pPr>
              <a:defRPr sz="1600">
                <a:latin typeface="Century Schoolbook" panose="02040604050505020304" pitchFamily="18" charset="0"/>
              </a:defRPr>
            </a:lvl4pPr>
            <a:lvl5pPr>
              <a:defRPr sz="1600">
                <a:latin typeface="Century Schoolbook" panose="020406040505050203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546818"/>
            <a:ext cx="86106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728BBBD1-7CC2-82BB-3975-41FEEDB72ABE}"/>
              </a:ext>
            </a:extLst>
          </p:cNvPr>
          <p:cNvSpPr txBox="1">
            <a:spLocks/>
          </p:cNvSpPr>
          <p:nvPr userDrawn="1"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68274C5-39AD-7ABB-3B1B-950D0C736A0E}"/>
              </a:ext>
            </a:extLst>
          </p:cNvPr>
          <p:cNvSpPr/>
          <p:nvPr userDrawn="1"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256720600"/>
      </p:ext>
    </p:extLst>
  </p:cSld>
  <p:clrMapOvr>
    <a:masterClrMapping/>
  </p:clrMapOvr>
  <p:hf hd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1496736"/>
            <a:ext cx="3657600" cy="639763"/>
          </a:xfrm>
        </p:spPr>
        <p:txBody>
          <a:bodyPr anchor="b">
            <a:noAutofit/>
          </a:bodyPr>
          <a:lstStyle>
            <a:lvl1pPr marL="0" indent="0">
              <a:buNone/>
              <a:defRPr sz="2000" b="1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2000" y="2216400"/>
            <a:ext cx="3657600" cy="3955800"/>
          </a:xfrm>
        </p:spPr>
        <p:txBody>
          <a:bodyPr anchor="t" anchorCtr="0">
            <a:normAutofit/>
          </a:bodyPr>
          <a:lstStyle>
            <a:lvl1pPr>
              <a:defRPr sz="2000">
                <a:latin typeface="Century Schoolbook" panose="02040604050505020304" pitchFamily="18" charset="0"/>
              </a:defRPr>
            </a:lvl1pPr>
            <a:lvl2pPr>
              <a:defRPr sz="1800">
                <a:latin typeface="Century Schoolbook" panose="02040604050505020304" pitchFamily="18" charset="0"/>
              </a:defRPr>
            </a:lvl2pPr>
            <a:lvl3pPr>
              <a:defRPr sz="1600">
                <a:latin typeface="Century Schoolbook" panose="02040604050505020304" pitchFamily="18" charset="0"/>
              </a:defRPr>
            </a:lvl3pPr>
            <a:lvl4pPr>
              <a:defRPr sz="1400">
                <a:latin typeface="Century Schoolbook" panose="02040604050505020304" pitchFamily="18" charset="0"/>
              </a:defRPr>
            </a:lvl4pPr>
            <a:lvl5pPr>
              <a:defRPr sz="1400">
                <a:latin typeface="Century Schoolbook" panose="02040604050505020304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496736"/>
            <a:ext cx="3657600" cy="639763"/>
          </a:xfrm>
        </p:spPr>
        <p:txBody>
          <a:bodyPr anchor="b">
            <a:noAutofit/>
          </a:bodyPr>
          <a:lstStyle>
            <a:lvl1pPr marL="0" indent="0">
              <a:buNone/>
              <a:defRPr sz="2000" b="1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216400"/>
            <a:ext cx="3657600" cy="3955800"/>
          </a:xfrm>
        </p:spPr>
        <p:txBody>
          <a:bodyPr anchor="t" anchorCtr="0">
            <a:normAutofit/>
          </a:bodyPr>
          <a:lstStyle>
            <a:lvl1pPr>
              <a:defRPr sz="2000">
                <a:latin typeface="Century Schoolbook" panose="02040604050505020304" pitchFamily="18" charset="0"/>
              </a:defRPr>
            </a:lvl1pPr>
            <a:lvl2pPr>
              <a:defRPr sz="1800">
                <a:latin typeface="Century Schoolbook" panose="02040604050505020304" pitchFamily="18" charset="0"/>
              </a:defRPr>
            </a:lvl2pPr>
            <a:lvl3pPr>
              <a:defRPr sz="1600">
                <a:latin typeface="Century Schoolbook" panose="02040604050505020304" pitchFamily="18" charset="0"/>
              </a:defRPr>
            </a:lvl3pPr>
            <a:lvl4pPr>
              <a:defRPr sz="1400">
                <a:latin typeface="Century Schoolbook" panose="02040604050505020304" pitchFamily="18" charset="0"/>
              </a:defRPr>
            </a:lvl4pPr>
            <a:lvl5pPr>
              <a:defRPr sz="1400">
                <a:latin typeface="Century Schoolbook" panose="02040604050505020304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556878"/>
            <a:ext cx="8001000" cy="304800"/>
          </a:xfrm>
        </p:spPr>
        <p:txBody>
          <a:bodyPr/>
          <a:lstStyle/>
          <a:p>
            <a:r>
              <a:rPr lang="en-US" dirty="0"/>
              <a:t>CS 583 – Probabilistic Graphical Models – Illinois Institute of Technology</a:t>
            </a:r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AD192A73-8FDC-EC67-0DBC-414E871498B2}"/>
              </a:ext>
            </a:extLst>
          </p:cNvPr>
          <p:cNvSpPr txBox="1">
            <a:spLocks/>
          </p:cNvSpPr>
          <p:nvPr userDrawn="1"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6D4BC1A-7470-A9DC-8B46-39B4FAFE298C}"/>
              </a:ext>
            </a:extLst>
          </p:cNvPr>
          <p:cNvSpPr/>
          <p:nvPr userDrawn="1"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4290063764"/>
      </p:ext>
    </p:extLst>
  </p:cSld>
  <p:clrMapOvr>
    <a:masterClrMapping/>
  </p:clrMapOvr>
  <p:hf hd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F90DE4A-4A2B-7E41-9240-E192ACF86237}"/>
              </a:ext>
            </a:extLst>
          </p:cNvPr>
          <p:cNvSpPr txBox="1"/>
          <p:nvPr/>
        </p:nvSpPr>
        <p:spPr>
          <a:xfrm>
            <a:off x="7420303" y="6663559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6082058C-2544-FF22-F562-101D985F882C}"/>
              </a:ext>
            </a:extLst>
          </p:cNvPr>
          <p:cNvSpPr txBox="1">
            <a:spLocks/>
          </p:cNvSpPr>
          <p:nvPr userDrawn="1"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35E5FB2-D10F-3E3A-5001-0399FB2FB0FF}"/>
              </a:ext>
            </a:extLst>
          </p:cNvPr>
          <p:cNvSpPr/>
          <p:nvPr userDrawn="1"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30960508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400800"/>
            <a:ext cx="51054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A8FC541-F19D-B24A-84B8-8E68C037DBB8}"/>
              </a:ext>
            </a:extLst>
          </p:cNvPr>
          <p:cNvSpPr txBox="1"/>
          <p:nvPr/>
        </p:nvSpPr>
        <p:spPr>
          <a:xfrm>
            <a:off x="7273159" y="6642538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D6FAB7B-20C5-4B4A-87BB-EC6CBA807625}"/>
              </a:ext>
            </a:extLst>
          </p:cNvPr>
          <p:cNvSpPr txBox="1"/>
          <p:nvPr/>
        </p:nvSpPr>
        <p:spPr>
          <a:xfrm>
            <a:off x="6789683" y="6537434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</p:spTree>
    <p:extLst>
      <p:ext uri="{BB962C8B-B14F-4D97-AF65-F5344CB8AC3E}">
        <p14:creationId xmlns:p14="http://schemas.microsoft.com/office/powerpoint/2010/main" val="20386420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305800" cy="1066800"/>
          </a:xfrm>
        </p:spPr>
        <p:txBody>
          <a:bodyPr anchor="b">
            <a:normAutofit/>
          </a:bodyPr>
          <a:lstStyle>
            <a:lvl1pPr algn="l">
              <a:defRPr sz="3200" b="1">
                <a:latin typeface="Century Schoolbook" panose="020406040505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92782" y="1524004"/>
            <a:ext cx="5294018" cy="4648199"/>
          </a:xfrm>
        </p:spPr>
        <p:txBody>
          <a:bodyPr/>
          <a:lstStyle>
            <a:lvl1pPr>
              <a:defRPr sz="2400">
                <a:latin typeface="Century Schoolbook" panose="02040604050505020304" pitchFamily="18" charset="0"/>
              </a:defRPr>
            </a:lvl1pPr>
            <a:lvl2pPr>
              <a:defRPr sz="2200">
                <a:latin typeface="Century Schoolbook" panose="02040604050505020304" pitchFamily="18" charset="0"/>
              </a:defRPr>
            </a:lvl2pPr>
            <a:lvl3pPr>
              <a:defRPr sz="2000">
                <a:latin typeface="Century Schoolbook" panose="02040604050505020304" pitchFamily="18" charset="0"/>
              </a:defRPr>
            </a:lvl3pPr>
            <a:lvl4pPr>
              <a:defRPr sz="1800">
                <a:latin typeface="Century Schoolbook" panose="02040604050505020304" pitchFamily="18" charset="0"/>
              </a:defRPr>
            </a:lvl4pPr>
            <a:lvl5pPr>
              <a:defRPr sz="1800">
                <a:latin typeface="Century Schoolbook" panose="02040604050505020304" pitchFamily="18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3922" y="1524000"/>
            <a:ext cx="2673657" cy="46482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1359110" y="3581401"/>
            <a:ext cx="3810000" cy="1588"/>
          </a:xfrm>
          <a:prstGeom prst="line">
            <a:avLst/>
          </a:prstGeom>
          <a:ln>
            <a:solidFill>
              <a:schemeClr val="tx2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400800"/>
            <a:ext cx="51054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BA3369B2-4D1C-F856-6C63-B342212B2B42}"/>
              </a:ext>
            </a:extLst>
          </p:cNvPr>
          <p:cNvSpPr txBox="1">
            <a:spLocks/>
          </p:cNvSpPr>
          <p:nvPr userDrawn="1"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1D3E39F-EA8B-D61A-A2EC-FAC5D7092555}"/>
              </a:ext>
            </a:extLst>
          </p:cNvPr>
          <p:cNvSpPr/>
          <p:nvPr userDrawn="1"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3932424256"/>
      </p:ext>
    </p:extLst>
  </p:cSld>
  <p:clrMapOvr>
    <a:masterClrMapping/>
  </p:clrMapOvr>
  <p:hf hd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to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2"/>
          </p:nvPr>
        </p:nvSpPr>
        <p:spPr>
          <a:xfrm>
            <a:off x="457200" y="1524000"/>
            <a:ext cx="5867400" cy="4648200"/>
          </a:xfrm>
        </p:spPr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6553200" y="1524000"/>
            <a:ext cx="2133600" cy="4648200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000">
                <a:latin typeface="Century Schoolbook" panose="02040604050505020304" pitchFamily="18" charset="0"/>
              </a:defRPr>
            </a:lvl1pPr>
            <a:lvl2pPr>
              <a:defRPr sz="1800">
                <a:latin typeface="Century Schoolbook" panose="02040604050505020304" pitchFamily="18" charset="0"/>
              </a:defRPr>
            </a:lvl2pPr>
            <a:lvl3pPr>
              <a:defRPr sz="1600">
                <a:latin typeface="Century Schoolbook" panose="02040604050505020304" pitchFamily="18" charset="0"/>
              </a:defRPr>
            </a:lvl3pPr>
            <a:lvl4pPr>
              <a:defRPr sz="1400">
                <a:latin typeface="Century Schoolbook" panose="02040604050505020304" pitchFamily="18" charset="0"/>
              </a:defRPr>
            </a:lvl4pPr>
            <a:lvl5pPr>
              <a:defRPr sz="1400">
                <a:latin typeface="Century Schoolbook" panose="0204060405050502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F0A94FA9-C696-AACD-3CE6-798F30A0A19C}"/>
              </a:ext>
            </a:extLst>
          </p:cNvPr>
          <p:cNvSpPr txBox="1">
            <a:spLocks/>
          </p:cNvSpPr>
          <p:nvPr userDrawn="1"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812E29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BFFC210-5E7F-9652-70DB-4F50EC6B7B24}"/>
              </a:ext>
            </a:extLst>
          </p:cNvPr>
          <p:cNvSpPr/>
          <p:nvPr userDrawn="1"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812E2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2549576316"/>
      </p:ext>
    </p:extLst>
  </p:cSld>
  <p:clrMapOvr>
    <a:masterClrMapping/>
  </p:clrMapOvr>
  <p:hf hd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42902"/>
            <a:ext cx="8229600" cy="8001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24000"/>
            <a:ext cx="8229600" cy="46482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57200" y="6400800"/>
            <a:ext cx="5105400" cy="304800"/>
          </a:xfrm>
          <a:prstGeom prst="rect">
            <a:avLst/>
          </a:prstGeom>
        </p:spPr>
        <p:txBody>
          <a:bodyPr/>
          <a:lstStyle>
            <a:lvl1pPr>
              <a:defRPr sz="1600" b="0">
                <a:solidFill>
                  <a:schemeClr val="tx2"/>
                </a:solidFill>
              </a:defRPr>
            </a:lvl1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88967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3200" b="1" kern="1200">
          <a:solidFill>
            <a:schemeClr val="tx1">
              <a:lumMod val="85000"/>
              <a:lumOff val="15000"/>
            </a:schemeClr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lnSpc>
          <a:spcPct val="95000"/>
        </a:lnSpc>
        <a:spcBef>
          <a:spcPts val="1200"/>
        </a:spcBef>
        <a:buClr>
          <a:schemeClr val="bg2"/>
        </a:buClr>
        <a:buFont typeface="Arial" pitchFamily="34" charset="0"/>
        <a:buChar char="•"/>
        <a:defRPr sz="24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1pPr>
      <a:lvl2pPr marL="594360" indent="-27432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Verdana" pitchFamily="34" charset="0"/>
        <a:buChar char="─"/>
        <a:defRPr sz="20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2pPr>
      <a:lvl3pPr marL="86868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Wingdings" pitchFamily="2" charset="2"/>
        <a:buChar char="§"/>
        <a:defRPr sz="18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3pPr>
      <a:lvl4pPr marL="114300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Courier New" pitchFamily="49" charset="0"/>
        <a:buChar char="o"/>
        <a:defRPr sz="16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4pPr>
      <a:lvl5pPr marL="137160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Arial" pitchFamily="34" charset="0"/>
        <a:buChar char="•"/>
        <a:defRPr sz="1600" kern="1200" baseline="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5pPr>
      <a:lvl6pPr marL="164592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1901952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219456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8pPr>
      <a:lvl9pPr marL="246888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0.png"/><Relationship Id="rId4" Type="http://schemas.openxmlformats.org/officeDocument/2006/relationships/customXml" Target="../ink/ink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7.png"/><Relationship Id="rId4" Type="http://schemas.openxmlformats.org/officeDocument/2006/relationships/customXml" Target="../ink/ink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customXml" Target="../ink/ink11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2.png"/><Relationship Id="rId4" Type="http://schemas.openxmlformats.org/officeDocument/2006/relationships/customXml" Target="../ink/ink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customXml" Target="../ink/ink1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3.png"/><Relationship Id="rId4" Type="http://schemas.openxmlformats.org/officeDocument/2006/relationships/customXml" Target="../ink/ink1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customXml" Target="../ink/ink15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customXml" Target="../ink/ink16.xm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ustomXml" Target="../ink/ink17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customXml" Target="../ink/ink18.xml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7" Type="http://schemas.openxmlformats.org/officeDocument/2006/relationships/image" Target="../media/image28.png"/><Relationship Id="rId2" Type="http://schemas.openxmlformats.org/officeDocument/2006/relationships/customXml" Target="../ink/ink19.xml"/><Relationship Id="rId1" Type="http://schemas.openxmlformats.org/officeDocument/2006/relationships/slideLayout" Target="../slideLayouts/slideLayout3.xml"/><Relationship Id="rId6" Type="http://schemas.openxmlformats.org/officeDocument/2006/relationships/customXml" Target="../ink/ink20.xml"/><Relationship Id="rId5" Type="http://schemas.openxmlformats.org/officeDocument/2006/relationships/image" Target="../media/image35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customXml" Target="../ink/ink21.xml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1.png"/><Relationship Id="rId5" Type="http://schemas.openxmlformats.org/officeDocument/2006/relationships/hyperlink" Target="https://scikit-learn.org/stable/modules/generated/sklearn.decomposition.LatentDirichletAllocation.html" TargetMode="External"/><Relationship Id="rId4" Type="http://schemas.openxmlformats.org/officeDocument/2006/relationships/hyperlink" Target="https://www.jmlr.org/papers/volume3/blei03a/blei03a.pdf" TargetMode="Externa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customXml" Target="../ink/ink22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3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4" Type="http://schemas.openxmlformats.org/officeDocument/2006/relationships/hyperlink" Target="https://www.sciencedirect.com/science/article/pii/S0925231220306524" TargetMode="Externa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C07CEA5F-F0EC-7810-6A4B-14FEE8E80E4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57200" y="2286000"/>
            <a:ext cx="6858000" cy="1524000"/>
          </a:xfrm>
        </p:spPr>
        <p:txBody>
          <a:bodyPr/>
          <a:lstStyle/>
          <a:p>
            <a:r>
              <a:rPr lang="en-US" dirty="0"/>
              <a:t>CS584 Machine Learning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subTitle" idx="1"/>
          </p:nvPr>
        </p:nvSpPr>
        <p:spPr>
          <a:xfrm>
            <a:off x="457200" y="4041648"/>
            <a:ext cx="6858000" cy="990600"/>
          </a:xfrm>
        </p:spPr>
        <p:txBody>
          <a:bodyPr anchor="t">
            <a:normAutofit/>
          </a:bodyPr>
          <a:lstStyle/>
          <a:p>
            <a:pPr lvl="0">
              <a:defRPr/>
            </a:pPr>
            <a:r>
              <a:rPr lang="en-US" dirty="0"/>
              <a:t>Lecture 13. Probabilistic Graphical Model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5F210C2-B675-A3EF-DBD9-B92DEB6ED97C}"/>
              </a:ext>
            </a:extLst>
          </p:cNvPr>
          <p:cNvSpPr txBox="1"/>
          <p:nvPr/>
        </p:nvSpPr>
        <p:spPr>
          <a:xfrm>
            <a:off x="1860331" y="1355834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8B40473-F0D2-8394-62AA-3CC1892125BC}"/>
              </a:ext>
            </a:extLst>
          </p:cNvPr>
          <p:cNvSpPr txBox="1"/>
          <p:nvPr/>
        </p:nvSpPr>
        <p:spPr>
          <a:xfrm>
            <a:off x="457200" y="5791200"/>
            <a:ext cx="914400" cy="914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1600" b="1" dirty="0">
                <a:latin typeface="Century Schoolbook" panose="02040604050505020304" pitchFamily="18" charset="0"/>
              </a:rPr>
              <a:t>Oleksandr Narykov</a:t>
            </a:r>
          </a:p>
          <a:p>
            <a:r>
              <a:rPr lang="en-US" sz="1600" dirty="0" err="1">
                <a:latin typeface="Century Schoolbook" panose="02040604050505020304" pitchFamily="18" charset="0"/>
              </a:rPr>
              <a:t>onarykov@iit.edu</a:t>
            </a:r>
            <a:endParaRPr lang="en-US" sz="1600" dirty="0">
              <a:latin typeface="Century Schoolbook" panose="020406040505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76881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87317" y="2057401"/>
            <a:ext cx="5197867" cy="3655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80"/>
              </a:spcBef>
            </a:pPr>
            <a:r>
              <a:rPr lang="en-US" spc="60" dirty="0"/>
              <a:t>CS</a:t>
            </a:r>
            <a:r>
              <a:rPr lang="en-US" spc="55" dirty="0"/>
              <a:t> </a:t>
            </a:r>
            <a:r>
              <a:rPr lang="en-US" spc="20" dirty="0"/>
              <a:t>584</a:t>
            </a:r>
            <a:r>
              <a:rPr lang="en-US" spc="60" dirty="0"/>
              <a:t> </a:t>
            </a:r>
            <a:r>
              <a:rPr lang="en-US" spc="50" dirty="0"/>
              <a:t>–</a:t>
            </a:r>
            <a:r>
              <a:rPr lang="en-US" spc="60" dirty="0"/>
              <a:t> Machine</a:t>
            </a:r>
            <a:r>
              <a:rPr lang="en-US" spc="80" dirty="0"/>
              <a:t> </a:t>
            </a:r>
            <a:r>
              <a:rPr lang="en-US" spc="70" dirty="0"/>
              <a:t>Learning </a:t>
            </a:r>
            <a:r>
              <a:rPr lang="en-US" spc="50" dirty="0"/>
              <a:t>–</a:t>
            </a:r>
            <a:r>
              <a:rPr lang="en-US" spc="60" dirty="0"/>
              <a:t> </a:t>
            </a:r>
            <a:r>
              <a:rPr lang="en-US" spc="20" dirty="0"/>
              <a:t>Illinois</a:t>
            </a:r>
            <a:r>
              <a:rPr lang="en-US" spc="55" dirty="0"/>
              <a:t> </a:t>
            </a:r>
            <a:r>
              <a:rPr lang="en-US" spc="80" dirty="0"/>
              <a:t>Institute</a:t>
            </a:r>
            <a:r>
              <a:rPr lang="en-US" spc="90" dirty="0"/>
              <a:t> </a:t>
            </a:r>
            <a:r>
              <a:rPr lang="en-US" spc="20" dirty="0"/>
              <a:t>of</a:t>
            </a:r>
            <a:r>
              <a:rPr lang="en-US" spc="65" dirty="0"/>
              <a:t> </a:t>
            </a:r>
            <a:r>
              <a:rPr lang="en-US" spc="-10" dirty="0"/>
              <a:t>Technolog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713733" y="1371600"/>
            <a:ext cx="14859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>
                <a:solidFill>
                  <a:srgbClr val="FF0000"/>
                </a:solidFill>
                <a:latin typeface="Comic Sans MS" pitchFamily="66" charset="0"/>
              </a:rPr>
              <a:t>Examples of:</a:t>
            </a:r>
          </a:p>
          <a:p>
            <a:endParaRPr lang="en-US" sz="1350" dirty="0">
              <a:solidFill>
                <a:srgbClr val="FF0000"/>
              </a:solidFill>
              <a:latin typeface="Comic Sans MS" pitchFamily="66" charset="0"/>
            </a:endParaRPr>
          </a:p>
          <a:p>
            <a:r>
              <a:rPr lang="en-US" sz="1350" dirty="0">
                <a:solidFill>
                  <a:srgbClr val="FF0000"/>
                </a:solidFill>
                <a:latin typeface="Comic Sans MS" pitchFamily="66" charset="0"/>
              </a:rPr>
              <a:t>Parents</a:t>
            </a:r>
          </a:p>
          <a:p>
            <a:r>
              <a:rPr lang="en-US" sz="1350" dirty="0">
                <a:solidFill>
                  <a:srgbClr val="FF0000"/>
                </a:solidFill>
                <a:latin typeface="Comic Sans MS" pitchFamily="66" charset="0"/>
              </a:rPr>
              <a:t>Children</a:t>
            </a:r>
          </a:p>
          <a:p>
            <a:r>
              <a:rPr lang="en-US" sz="1350" dirty="0">
                <a:solidFill>
                  <a:srgbClr val="FF0000"/>
                </a:solidFill>
                <a:latin typeface="Comic Sans MS" pitchFamily="66" charset="0"/>
              </a:rPr>
              <a:t>Neighbors</a:t>
            </a:r>
          </a:p>
          <a:p>
            <a:r>
              <a:rPr lang="en-US" sz="1350" dirty="0">
                <a:solidFill>
                  <a:srgbClr val="FF0000"/>
                </a:solidFill>
                <a:latin typeface="Comic Sans MS" pitchFamily="66" charset="0"/>
              </a:rPr>
              <a:t>Adjacent nodes</a:t>
            </a:r>
          </a:p>
          <a:p>
            <a:r>
              <a:rPr lang="en-US" sz="1350" dirty="0">
                <a:solidFill>
                  <a:srgbClr val="FF0000"/>
                </a:solidFill>
                <a:latin typeface="Comic Sans MS" pitchFamily="66" charset="0"/>
              </a:rPr>
              <a:t>Degree</a:t>
            </a:r>
          </a:p>
          <a:p>
            <a:r>
              <a:rPr lang="en-US" sz="1350" dirty="0" err="1">
                <a:solidFill>
                  <a:srgbClr val="FF0000"/>
                </a:solidFill>
                <a:latin typeface="Comic Sans MS" pitchFamily="66" charset="0"/>
              </a:rPr>
              <a:t>Indegree</a:t>
            </a:r>
            <a:endParaRPr lang="en-US" sz="135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E7B03BED-5C88-774F-F4F5-B60E928ABDCC}"/>
                  </a:ext>
                </a:extLst>
              </p14:cNvPr>
              <p14:cNvContentPartPr/>
              <p14:nvPr/>
            </p14:nvContentPartPr>
            <p14:xfrm>
              <a:off x="0" y="2546280"/>
              <a:ext cx="3524760" cy="179100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E7B03BED-5C88-774F-F4F5-B60E928ABDCC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-9360" y="2536920"/>
                <a:ext cx="3543480" cy="1809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ths and Trai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  <a:r>
              <a:rPr lang="en-US" dirty="0"/>
              <a:t>, X</a:t>
            </a:r>
            <a:r>
              <a:rPr lang="en-US" baseline="-25000" dirty="0"/>
              <a:t>2</a:t>
            </a:r>
            <a:r>
              <a:rPr lang="en-US" dirty="0"/>
              <a:t>, …, </a:t>
            </a:r>
            <a:r>
              <a:rPr lang="en-US" dirty="0" err="1"/>
              <a:t>X</a:t>
            </a:r>
            <a:r>
              <a:rPr lang="en-US" baseline="-25000" dirty="0" err="1"/>
              <a:t>k</a:t>
            </a:r>
            <a:r>
              <a:rPr lang="en-US" dirty="0"/>
              <a:t> forms a </a:t>
            </a:r>
            <a:r>
              <a:rPr lang="en-US" b="1" dirty="0"/>
              <a:t>path</a:t>
            </a:r>
            <a:r>
              <a:rPr lang="en-US" dirty="0"/>
              <a:t> if, for every </a:t>
            </a:r>
            <a:r>
              <a:rPr lang="en-US" dirty="0" err="1"/>
              <a:t>i</a:t>
            </a:r>
            <a:r>
              <a:rPr lang="en-US" dirty="0"/>
              <a:t> =1, 2, …, k-1, we have that either X</a:t>
            </a:r>
            <a:r>
              <a:rPr lang="en-US" baseline="-25000" dirty="0"/>
              <a:t>i</a:t>
            </a:r>
            <a:r>
              <a:rPr lang="en-US" dirty="0"/>
              <a:t> – X</a:t>
            </a:r>
            <a:r>
              <a:rPr lang="en-US" baseline="-25000" dirty="0"/>
              <a:t>i+1</a:t>
            </a:r>
            <a:r>
              <a:rPr lang="en-US" dirty="0"/>
              <a:t> or X</a:t>
            </a:r>
            <a:r>
              <a:rPr lang="en-US" baseline="-25000" dirty="0"/>
              <a:t>i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X</a:t>
            </a:r>
            <a:r>
              <a:rPr lang="en-US" baseline="-25000" dirty="0"/>
              <a:t>i+1</a:t>
            </a:r>
            <a:r>
              <a:rPr lang="en-US" dirty="0"/>
              <a:t>.</a:t>
            </a:r>
          </a:p>
          <a:p>
            <a:r>
              <a:rPr lang="en-US" dirty="0"/>
              <a:t>A path is directed if, for </a:t>
            </a:r>
            <a:r>
              <a:rPr lang="en-US" i="1" dirty="0"/>
              <a:t>at least one </a:t>
            </a:r>
            <a:r>
              <a:rPr lang="en-US" dirty="0" err="1"/>
              <a:t>i</a:t>
            </a:r>
            <a:r>
              <a:rPr lang="en-US" dirty="0"/>
              <a:t>, X</a:t>
            </a:r>
            <a:r>
              <a:rPr lang="en-US" baseline="-25000" dirty="0"/>
              <a:t>i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X</a:t>
            </a:r>
            <a:r>
              <a:rPr lang="en-US" baseline="-25000" dirty="0"/>
              <a:t>i+1</a:t>
            </a:r>
            <a:r>
              <a:rPr lang="en-US" dirty="0"/>
              <a:t>.</a:t>
            </a:r>
          </a:p>
          <a:p>
            <a:r>
              <a:rPr lang="en-US" dirty="0"/>
              <a:t>X</a:t>
            </a:r>
            <a:r>
              <a:rPr lang="en-US" baseline="-25000" dirty="0"/>
              <a:t>1</a:t>
            </a:r>
            <a:r>
              <a:rPr lang="en-US" dirty="0"/>
              <a:t>, X</a:t>
            </a:r>
            <a:r>
              <a:rPr lang="en-US" baseline="-25000" dirty="0"/>
              <a:t>2</a:t>
            </a:r>
            <a:r>
              <a:rPr lang="en-US" dirty="0"/>
              <a:t>, …, </a:t>
            </a:r>
            <a:r>
              <a:rPr lang="en-US" dirty="0" err="1"/>
              <a:t>X</a:t>
            </a:r>
            <a:r>
              <a:rPr lang="en-US" baseline="-25000" dirty="0" err="1"/>
              <a:t>k</a:t>
            </a:r>
            <a:r>
              <a:rPr lang="en-US" dirty="0"/>
              <a:t> forms a </a:t>
            </a:r>
            <a:r>
              <a:rPr lang="en-US" b="1" dirty="0"/>
              <a:t>trail</a:t>
            </a:r>
            <a:r>
              <a:rPr lang="en-US" dirty="0"/>
              <a:t> if, for every </a:t>
            </a:r>
            <a:r>
              <a:rPr lang="en-US" dirty="0" err="1"/>
              <a:t>i</a:t>
            </a:r>
            <a:r>
              <a:rPr lang="en-US" dirty="0"/>
              <a:t> =1, 2, …, k-1, we have X</a:t>
            </a:r>
            <a:r>
              <a:rPr lang="en-US" baseline="-25000" dirty="0"/>
              <a:t>i</a:t>
            </a:r>
            <a:r>
              <a:rPr lang="en-US" dirty="0"/>
              <a:t> </a:t>
            </a:r>
            <a:r>
              <a:rPr lang="en-US" dirty="0">
                <a:sym typeface="Wingdings 3"/>
              </a:rPr>
              <a:t></a:t>
            </a:r>
            <a:r>
              <a:rPr lang="en-US" dirty="0"/>
              <a:t> X</a:t>
            </a:r>
            <a:r>
              <a:rPr lang="en-US" baseline="-25000" dirty="0"/>
              <a:t>i+1</a:t>
            </a:r>
            <a:r>
              <a:rPr lang="en-US" dirty="0"/>
              <a:t>.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What is the difference between a path and a trail? Is every path also a trail? Is every trail also a path?</a:t>
            </a:r>
          </a:p>
          <a:p>
            <a:endParaRPr lang="en-US" dirty="0"/>
          </a:p>
          <a:p>
            <a:endParaRPr lang="en-US" baseline="-25000" dirty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80"/>
              </a:spcBef>
            </a:pPr>
            <a:r>
              <a:rPr lang="en-US" spc="60" dirty="0"/>
              <a:t>CS</a:t>
            </a:r>
            <a:r>
              <a:rPr lang="en-US" spc="55" dirty="0"/>
              <a:t> </a:t>
            </a:r>
            <a:r>
              <a:rPr lang="en-US" spc="20" dirty="0"/>
              <a:t>584</a:t>
            </a:r>
            <a:r>
              <a:rPr lang="en-US" spc="60" dirty="0"/>
              <a:t> </a:t>
            </a:r>
            <a:r>
              <a:rPr lang="en-US" spc="50" dirty="0"/>
              <a:t>–</a:t>
            </a:r>
            <a:r>
              <a:rPr lang="en-US" spc="60" dirty="0"/>
              <a:t> Machine</a:t>
            </a:r>
            <a:r>
              <a:rPr lang="en-US" spc="80" dirty="0"/>
              <a:t> </a:t>
            </a:r>
            <a:r>
              <a:rPr lang="en-US" spc="70" dirty="0"/>
              <a:t>Learning </a:t>
            </a:r>
            <a:r>
              <a:rPr lang="en-US" spc="50" dirty="0"/>
              <a:t>–</a:t>
            </a:r>
            <a:r>
              <a:rPr lang="en-US" spc="60" dirty="0"/>
              <a:t> </a:t>
            </a:r>
            <a:r>
              <a:rPr lang="en-US" spc="20" dirty="0"/>
              <a:t>Illinois</a:t>
            </a:r>
            <a:r>
              <a:rPr lang="en-US" spc="55" dirty="0"/>
              <a:t> </a:t>
            </a:r>
            <a:r>
              <a:rPr lang="en-US" spc="80" dirty="0"/>
              <a:t>Institute</a:t>
            </a:r>
            <a:r>
              <a:rPr lang="en-US" spc="90" dirty="0"/>
              <a:t> </a:t>
            </a:r>
            <a:r>
              <a:rPr lang="en-US" spc="20" dirty="0"/>
              <a:t>of</a:t>
            </a:r>
            <a:r>
              <a:rPr lang="en-US" spc="65" dirty="0"/>
              <a:t> </a:t>
            </a:r>
            <a:r>
              <a:rPr lang="en-US" spc="-10" dirty="0"/>
              <a:t>Technolog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cestors and descenda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X</a:t>
            </a:r>
            <a:r>
              <a:rPr lang="en-US" baseline="-25000" dirty="0"/>
              <a:t>i</a:t>
            </a:r>
            <a:r>
              <a:rPr lang="en-US" dirty="0"/>
              <a:t> is an </a:t>
            </a:r>
            <a:r>
              <a:rPr lang="en-US" b="1" dirty="0"/>
              <a:t>ancestor</a:t>
            </a:r>
            <a:r>
              <a:rPr lang="en-US" dirty="0"/>
              <a:t> of 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r>
              <a:rPr lang="en-US" dirty="0"/>
              <a:t> if there is a directed path from X</a:t>
            </a:r>
            <a:r>
              <a:rPr lang="en-US" baseline="-25000" dirty="0"/>
              <a:t>i</a:t>
            </a:r>
            <a:r>
              <a:rPr lang="en-US" dirty="0"/>
              <a:t> to 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endParaRPr lang="en-US" dirty="0"/>
          </a:p>
          <a:p>
            <a:r>
              <a:rPr lang="en-US" dirty="0"/>
              <a:t>X</a:t>
            </a:r>
            <a:r>
              <a:rPr lang="en-US" baseline="-25000" dirty="0"/>
              <a:t>i</a:t>
            </a:r>
            <a:r>
              <a:rPr lang="en-US" dirty="0"/>
              <a:t> is a </a:t>
            </a:r>
            <a:r>
              <a:rPr lang="en-US" b="1" dirty="0"/>
              <a:t>descendant</a:t>
            </a:r>
            <a:r>
              <a:rPr lang="en-US" dirty="0"/>
              <a:t> of 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r>
              <a:rPr lang="en-US" dirty="0"/>
              <a:t> if there is a directed path from 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r>
              <a:rPr lang="en-US" dirty="0"/>
              <a:t> to X</a:t>
            </a:r>
            <a:r>
              <a:rPr lang="en-US" baseline="-25000" dirty="0"/>
              <a:t>i</a:t>
            </a:r>
            <a:endParaRPr lang="en-US" dirty="0"/>
          </a:p>
          <a:p>
            <a:r>
              <a:rPr lang="en-US" b="1" dirty="0" err="1"/>
              <a:t>Nondescendants</a:t>
            </a:r>
            <a:r>
              <a:rPr lang="en-US" dirty="0"/>
              <a:t>(X</a:t>
            </a:r>
            <a:r>
              <a:rPr lang="en-US" baseline="-25000" dirty="0"/>
              <a:t>i</a:t>
            </a:r>
            <a:r>
              <a:rPr lang="en-US" dirty="0"/>
              <a:t>) </a:t>
            </a:r>
            <a:r>
              <a:rPr lang="en-US" dirty="0">
                <a:sym typeface="Symbol"/>
              </a:rPr>
              <a:t></a:t>
            </a:r>
            <a:r>
              <a:rPr lang="en-US" dirty="0"/>
              <a:t> </a:t>
            </a:r>
            <a:r>
              <a:rPr lang="en-US" dirty="0">
                <a:latin typeface="Lucida Calligraphy" pitchFamily="66" charset="0"/>
              </a:rPr>
              <a:t>X</a:t>
            </a:r>
            <a:r>
              <a:rPr lang="en-US" dirty="0"/>
              <a:t> \ Descendants(X</a:t>
            </a:r>
            <a:r>
              <a:rPr lang="en-US" baseline="-25000" dirty="0"/>
              <a:t>i</a:t>
            </a:r>
            <a:r>
              <a:rPr lang="en-US" dirty="0"/>
              <a:t>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80"/>
              </a:spcBef>
            </a:pPr>
            <a:r>
              <a:rPr lang="en-US" spc="60" dirty="0"/>
              <a:t>CS</a:t>
            </a:r>
            <a:r>
              <a:rPr lang="en-US" spc="55" dirty="0"/>
              <a:t> </a:t>
            </a:r>
            <a:r>
              <a:rPr lang="en-US" spc="20" dirty="0"/>
              <a:t>584</a:t>
            </a:r>
            <a:r>
              <a:rPr lang="en-US" spc="60" dirty="0"/>
              <a:t> </a:t>
            </a:r>
            <a:r>
              <a:rPr lang="en-US" spc="50" dirty="0"/>
              <a:t>–</a:t>
            </a:r>
            <a:r>
              <a:rPr lang="en-US" spc="60" dirty="0"/>
              <a:t> Machine</a:t>
            </a:r>
            <a:r>
              <a:rPr lang="en-US" spc="80" dirty="0"/>
              <a:t> </a:t>
            </a:r>
            <a:r>
              <a:rPr lang="en-US" spc="70" dirty="0"/>
              <a:t>Learning </a:t>
            </a:r>
            <a:r>
              <a:rPr lang="en-US" spc="50" dirty="0"/>
              <a:t>–</a:t>
            </a:r>
            <a:r>
              <a:rPr lang="en-US" spc="60" dirty="0"/>
              <a:t> </a:t>
            </a:r>
            <a:r>
              <a:rPr lang="en-US" spc="20" dirty="0"/>
              <a:t>Illinois</a:t>
            </a:r>
            <a:r>
              <a:rPr lang="en-US" spc="55" dirty="0"/>
              <a:t> </a:t>
            </a:r>
            <a:r>
              <a:rPr lang="en-US" spc="80" dirty="0"/>
              <a:t>Institute</a:t>
            </a:r>
            <a:r>
              <a:rPr lang="en-US" spc="90" dirty="0"/>
              <a:t> </a:t>
            </a:r>
            <a:r>
              <a:rPr lang="en-US" spc="20" dirty="0"/>
              <a:t>of</a:t>
            </a:r>
            <a:r>
              <a:rPr lang="en-US" spc="65" dirty="0"/>
              <a:t> </a:t>
            </a:r>
            <a:r>
              <a:rPr lang="en-US" spc="-10" dirty="0"/>
              <a:t>Technology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B131D74-BA1A-0361-834B-41AED29001BB}"/>
                  </a:ext>
                </a:extLst>
              </p14:cNvPr>
              <p14:cNvContentPartPr/>
              <p14:nvPr/>
            </p14:nvContentPartPr>
            <p14:xfrm>
              <a:off x="7956720" y="622440"/>
              <a:ext cx="839160" cy="418104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B131D74-BA1A-0361-834B-41AED29001B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947360" y="613080"/>
                <a:ext cx="857880" cy="41997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ycles and Loo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</a:t>
            </a:r>
            <a:r>
              <a:rPr lang="en-US" b="1" dirty="0"/>
              <a:t>cycle</a:t>
            </a:r>
            <a:r>
              <a:rPr lang="en-US" dirty="0"/>
              <a:t> is a directed path from a node to itself</a:t>
            </a:r>
          </a:p>
          <a:p>
            <a:r>
              <a:rPr lang="en-US" dirty="0"/>
              <a:t>A graph is </a:t>
            </a:r>
            <a:r>
              <a:rPr lang="en-US" b="1" dirty="0"/>
              <a:t>acyclic</a:t>
            </a:r>
            <a:r>
              <a:rPr lang="en-US" dirty="0"/>
              <a:t> if it contains no cycles</a:t>
            </a:r>
          </a:p>
          <a:p>
            <a:r>
              <a:rPr lang="en-US" dirty="0"/>
              <a:t>A directed acyclic graph is the one where all edges are directed and there are no cycles</a:t>
            </a:r>
          </a:p>
          <a:p>
            <a:r>
              <a:rPr lang="en-US" dirty="0"/>
              <a:t>A </a:t>
            </a:r>
            <a:r>
              <a:rPr lang="en-US" b="1" dirty="0"/>
              <a:t>loop</a:t>
            </a:r>
            <a:r>
              <a:rPr lang="en-US" dirty="0"/>
              <a:t> is a trail from a node to itself</a:t>
            </a:r>
          </a:p>
          <a:p>
            <a:r>
              <a:rPr lang="en-US" dirty="0"/>
              <a:t>A graph is </a:t>
            </a:r>
            <a:r>
              <a:rPr lang="en-US" b="1" dirty="0"/>
              <a:t>singly-connected</a:t>
            </a:r>
            <a:r>
              <a:rPr lang="en-US" dirty="0"/>
              <a:t> if it contains no loop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80"/>
              </a:spcBef>
            </a:pPr>
            <a:r>
              <a:rPr lang="en-US" spc="60" dirty="0"/>
              <a:t>CS</a:t>
            </a:r>
            <a:r>
              <a:rPr lang="en-US" spc="55" dirty="0"/>
              <a:t> </a:t>
            </a:r>
            <a:r>
              <a:rPr lang="en-US" spc="20" dirty="0"/>
              <a:t>584</a:t>
            </a:r>
            <a:r>
              <a:rPr lang="en-US" spc="60" dirty="0"/>
              <a:t> </a:t>
            </a:r>
            <a:r>
              <a:rPr lang="en-US" spc="50" dirty="0"/>
              <a:t>–</a:t>
            </a:r>
            <a:r>
              <a:rPr lang="en-US" spc="60" dirty="0"/>
              <a:t> Machine</a:t>
            </a:r>
            <a:r>
              <a:rPr lang="en-US" spc="80" dirty="0"/>
              <a:t> </a:t>
            </a:r>
            <a:r>
              <a:rPr lang="en-US" spc="70" dirty="0"/>
              <a:t>Learning </a:t>
            </a:r>
            <a:r>
              <a:rPr lang="en-US" spc="50" dirty="0"/>
              <a:t>–</a:t>
            </a:r>
            <a:r>
              <a:rPr lang="en-US" spc="60" dirty="0"/>
              <a:t> </a:t>
            </a:r>
            <a:r>
              <a:rPr lang="en-US" spc="20" dirty="0"/>
              <a:t>Illinois</a:t>
            </a:r>
            <a:r>
              <a:rPr lang="en-US" spc="55" dirty="0"/>
              <a:t> </a:t>
            </a:r>
            <a:r>
              <a:rPr lang="en-US" spc="80" dirty="0"/>
              <a:t>Institute</a:t>
            </a:r>
            <a:r>
              <a:rPr lang="en-US" spc="90" dirty="0"/>
              <a:t> </a:t>
            </a:r>
            <a:r>
              <a:rPr lang="en-US" spc="20" dirty="0"/>
              <a:t>of</a:t>
            </a:r>
            <a:r>
              <a:rPr lang="en-US" spc="65" dirty="0"/>
              <a:t> </a:t>
            </a:r>
            <a:r>
              <a:rPr lang="en-US" spc="-10" dirty="0"/>
              <a:t>Technology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7543C190-8E08-9E5C-7199-876633CEAC79}"/>
                  </a:ext>
                </a:extLst>
              </p14:cNvPr>
              <p14:cNvContentPartPr/>
              <p14:nvPr/>
            </p14:nvContentPartPr>
            <p14:xfrm>
              <a:off x="1763280" y="1459800"/>
              <a:ext cx="6837840" cy="366552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7543C190-8E08-9E5C-7199-876633CEAC7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53920" y="1450440"/>
                <a:ext cx="6856560" cy="3684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1A483A-720A-3165-3E7B-475DB3777E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Network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C58020-0964-CFA9-894B-B6C54D5CC89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1E4897A-E68F-0B1B-6F6A-EACC734E1B4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80"/>
              </a:spcBef>
            </a:pPr>
            <a:r>
              <a:rPr lang="en-US" spc="60" dirty="0"/>
              <a:t>CS</a:t>
            </a:r>
            <a:r>
              <a:rPr lang="en-US" spc="55" dirty="0"/>
              <a:t> </a:t>
            </a:r>
            <a:r>
              <a:rPr lang="en-US" spc="20" dirty="0"/>
              <a:t>584</a:t>
            </a:r>
            <a:r>
              <a:rPr lang="en-US" spc="60" dirty="0"/>
              <a:t> </a:t>
            </a:r>
            <a:r>
              <a:rPr lang="en-US" spc="50" dirty="0"/>
              <a:t>–</a:t>
            </a:r>
            <a:r>
              <a:rPr lang="en-US" spc="60" dirty="0"/>
              <a:t> Machine</a:t>
            </a:r>
            <a:r>
              <a:rPr lang="en-US" spc="80" dirty="0"/>
              <a:t> </a:t>
            </a:r>
            <a:r>
              <a:rPr lang="en-US" spc="70" dirty="0"/>
              <a:t>Learning </a:t>
            </a:r>
            <a:r>
              <a:rPr lang="en-US" spc="50" dirty="0"/>
              <a:t>–</a:t>
            </a:r>
            <a:r>
              <a:rPr lang="en-US" spc="60" dirty="0"/>
              <a:t> </a:t>
            </a:r>
            <a:r>
              <a:rPr lang="en-US" spc="20" dirty="0"/>
              <a:t>Illinois</a:t>
            </a:r>
            <a:r>
              <a:rPr lang="en-US" spc="55" dirty="0"/>
              <a:t> </a:t>
            </a:r>
            <a:r>
              <a:rPr lang="en-US" spc="80" dirty="0"/>
              <a:t>Institute</a:t>
            </a:r>
            <a:r>
              <a:rPr lang="en-US" spc="90" dirty="0"/>
              <a:t> </a:t>
            </a:r>
            <a:r>
              <a:rPr lang="en-US" spc="20" dirty="0"/>
              <a:t>of</a:t>
            </a:r>
            <a:r>
              <a:rPr lang="en-US" spc="65" dirty="0"/>
              <a:t> </a:t>
            </a:r>
            <a:r>
              <a:rPr lang="en-US" spc="-10" dirty="0"/>
              <a:t>Technology</a:t>
            </a:r>
          </a:p>
        </p:txBody>
      </p:sp>
    </p:spTree>
    <p:extLst>
      <p:ext uri="{BB962C8B-B14F-4D97-AF65-F5344CB8AC3E}">
        <p14:creationId xmlns:p14="http://schemas.microsoft.com/office/powerpoint/2010/main" val="333189692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4873752"/>
          </a:xfrm>
        </p:spPr>
        <p:txBody>
          <a:bodyPr>
            <a:normAutofit/>
          </a:bodyPr>
          <a:lstStyle/>
          <a:p>
            <a:r>
              <a:rPr lang="en-US" i="1" dirty="0"/>
              <a:t>A Bayesian Network is a directed acyclic graph whose nodes are random variables and edges represent, intuitively, the direct influence of one node on another</a:t>
            </a:r>
          </a:p>
          <a:p>
            <a:r>
              <a:rPr lang="en-US" dirty="0"/>
              <a:t>Naïve </a:t>
            </a:r>
            <a:r>
              <a:rPr lang="en-US" dirty="0" err="1"/>
              <a:t>Bayes</a:t>
            </a:r>
            <a:r>
              <a:rPr lang="en-US" dirty="0"/>
              <a:t> is a special Bayesian network</a:t>
            </a:r>
          </a:p>
          <a:p>
            <a:r>
              <a:rPr lang="en-US" dirty="0"/>
              <a:t>Bayesian networks is</a:t>
            </a:r>
          </a:p>
          <a:p>
            <a:pPr lvl="1"/>
            <a:r>
              <a:rPr lang="en-US" dirty="0"/>
              <a:t>A data structure that provides the skeleton for representing a joint distribution compactly in a factorized way</a:t>
            </a:r>
          </a:p>
          <a:p>
            <a:pPr lvl="1"/>
            <a:r>
              <a:rPr lang="en-US" dirty="0"/>
              <a:t>A compact representation for a set of conditional independence assumptions about a distributi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80"/>
              </a:spcBef>
            </a:pPr>
            <a:r>
              <a:rPr lang="en-US" spc="60" dirty="0"/>
              <a:t>CS</a:t>
            </a:r>
            <a:r>
              <a:rPr lang="en-US" spc="55" dirty="0"/>
              <a:t> </a:t>
            </a:r>
            <a:r>
              <a:rPr lang="en-US" spc="20" dirty="0"/>
              <a:t>584</a:t>
            </a:r>
            <a:r>
              <a:rPr lang="en-US" spc="60" dirty="0"/>
              <a:t> </a:t>
            </a:r>
            <a:r>
              <a:rPr lang="en-US" spc="50" dirty="0"/>
              <a:t>–</a:t>
            </a:r>
            <a:r>
              <a:rPr lang="en-US" spc="60" dirty="0"/>
              <a:t> Machine</a:t>
            </a:r>
            <a:r>
              <a:rPr lang="en-US" spc="80" dirty="0"/>
              <a:t> </a:t>
            </a:r>
            <a:r>
              <a:rPr lang="en-US" spc="70" dirty="0"/>
              <a:t>Learning </a:t>
            </a:r>
            <a:r>
              <a:rPr lang="en-US" spc="50" dirty="0"/>
              <a:t>–</a:t>
            </a:r>
            <a:r>
              <a:rPr lang="en-US" spc="60" dirty="0"/>
              <a:t> </a:t>
            </a:r>
            <a:r>
              <a:rPr lang="en-US" spc="20" dirty="0"/>
              <a:t>Illinois</a:t>
            </a:r>
            <a:r>
              <a:rPr lang="en-US" spc="55" dirty="0"/>
              <a:t> </a:t>
            </a:r>
            <a:r>
              <a:rPr lang="en-US" spc="80" dirty="0"/>
              <a:t>Institute</a:t>
            </a:r>
            <a:r>
              <a:rPr lang="en-US" spc="90" dirty="0"/>
              <a:t> </a:t>
            </a:r>
            <a:r>
              <a:rPr lang="en-US" spc="20" dirty="0"/>
              <a:t>of</a:t>
            </a:r>
            <a:r>
              <a:rPr lang="en-US" spc="65" dirty="0"/>
              <a:t> </a:t>
            </a:r>
            <a:r>
              <a:rPr lang="en-US" spc="-10" dirty="0"/>
              <a:t>Technolog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5</a:t>
            </a:fld>
            <a:endParaRPr kumimoji="0"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C7E76A34-97F8-D151-BEA6-5C30BFC1348D}"/>
                  </a:ext>
                </a:extLst>
              </p14:cNvPr>
              <p14:cNvContentPartPr/>
              <p14:nvPr/>
            </p14:nvContentPartPr>
            <p14:xfrm>
              <a:off x="838440" y="2971800"/>
              <a:ext cx="8293680" cy="388620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C7E76A34-97F8-D151-BEA6-5C30BFC1348D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29080" y="2962440"/>
                <a:ext cx="8312400" cy="3904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ïve </a:t>
            </a:r>
            <a:r>
              <a:rPr lang="en-US" dirty="0" err="1"/>
              <a:t>Bayes</a:t>
            </a:r>
            <a:endParaRPr lang="en-US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457200" y="1736716"/>
            <a:ext cx="8229600" cy="4222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80"/>
              </a:spcBef>
            </a:pPr>
            <a:r>
              <a:rPr lang="en-US" spc="60" dirty="0"/>
              <a:t>CS</a:t>
            </a:r>
            <a:r>
              <a:rPr lang="en-US" spc="55" dirty="0"/>
              <a:t> </a:t>
            </a:r>
            <a:r>
              <a:rPr lang="en-US" spc="20" dirty="0"/>
              <a:t>584</a:t>
            </a:r>
            <a:r>
              <a:rPr lang="en-US" spc="60" dirty="0"/>
              <a:t> </a:t>
            </a:r>
            <a:r>
              <a:rPr lang="en-US" spc="50" dirty="0"/>
              <a:t>–</a:t>
            </a:r>
            <a:r>
              <a:rPr lang="en-US" spc="60" dirty="0"/>
              <a:t> Machine</a:t>
            </a:r>
            <a:r>
              <a:rPr lang="en-US" spc="80" dirty="0"/>
              <a:t> </a:t>
            </a:r>
            <a:r>
              <a:rPr lang="en-US" spc="70" dirty="0"/>
              <a:t>Learning </a:t>
            </a:r>
            <a:r>
              <a:rPr lang="en-US" spc="50" dirty="0"/>
              <a:t>–</a:t>
            </a:r>
            <a:r>
              <a:rPr lang="en-US" spc="60" dirty="0"/>
              <a:t> </a:t>
            </a:r>
            <a:r>
              <a:rPr lang="en-US" spc="20" dirty="0"/>
              <a:t>Illinois</a:t>
            </a:r>
            <a:r>
              <a:rPr lang="en-US" spc="55" dirty="0"/>
              <a:t> </a:t>
            </a:r>
            <a:r>
              <a:rPr lang="en-US" spc="80" dirty="0"/>
              <a:t>Institute</a:t>
            </a:r>
            <a:r>
              <a:rPr lang="en-US" spc="90" dirty="0"/>
              <a:t> </a:t>
            </a:r>
            <a:r>
              <a:rPr lang="en-US" spc="20" dirty="0"/>
              <a:t>of</a:t>
            </a:r>
            <a:r>
              <a:rPr lang="en-US" spc="65" dirty="0"/>
              <a:t> </a:t>
            </a:r>
            <a:r>
              <a:rPr lang="en-US" spc="-10" dirty="0"/>
              <a:t>Technolog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6</a:t>
            </a:fld>
            <a:endParaRPr kumimoji="0"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ïve </a:t>
            </a:r>
            <a:r>
              <a:rPr lang="en-US" dirty="0" err="1"/>
              <a:t>Bay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How do we write the joint P(C, X</a:t>
            </a:r>
            <a:r>
              <a:rPr lang="en-US" baseline="-25000" dirty="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, X</a:t>
            </a:r>
            <a:r>
              <a:rPr lang="en-US" baseline="-25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, …, </a:t>
            </a:r>
            <a:r>
              <a:rPr lang="en-US" dirty="0" err="1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US" baseline="-25000" dirty="0" err="1">
                <a:solidFill>
                  <a:srgbClr val="FF0000"/>
                </a:solidFill>
                <a:latin typeface="Comic Sans MS" pitchFamily="66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)?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How many independent parameters are needed if C and X</a:t>
            </a:r>
            <a:r>
              <a:rPr lang="en-US" baseline="-25000" dirty="0">
                <a:solidFill>
                  <a:srgbClr val="FF0000"/>
                </a:solidFill>
                <a:latin typeface="Comic Sans MS" pitchFamily="66" charset="0"/>
              </a:rPr>
              <a:t>i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 are all binary?</a:t>
            </a:r>
          </a:p>
          <a:p>
            <a:r>
              <a:rPr lang="en-US" dirty="0"/>
              <a:t>Naïve Bayes is used for </a:t>
            </a:r>
            <a:r>
              <a:rPr lang="en-US" b="1" dirty="0"/>
              <a:t>classification</a:t>
            </a:r>
            <a:r>
              <a:rPr lang="en-US" dirty="0"/>
              <a:t>: given attributes of an object (X</a:t>
            </a:r>
            <a:r>
              <a:rPr lang="en-US" baseline="-25000" dirty="0"/>
              <a:t>i</a:t>
            </a:r>
            <a:r>
              <a:rPr lang="en-US" dirty="0"/>
              <a:t>), classify it into one of pre-given categories (C) (i.e., P(C|X</a:t>
            </a:r>
            <a:r>
              <a:rPr lang="en-US" baseline="-25000" dirty="0"/>
              <a:t>1</a:t>
            </a:r>
            <a:r>
              <a:rPr lang="en-US" dirty="0"/>
              <a:t>, …, </a:t>
            </a:r>
            <a:r>
              <a:rPr lang="en-US" dirty="0" err="1"/>
              <a:t>X</a:t>
            </a:r>
            <a:r>
              <a:rPr lang="en-US" baseline="-25000" dirty="0" err="1"/>
              <a:t>n</a:t>
            </a:r>
            <a:r>
              <a:rPr lang="en-US" dirty="0"/>
              <a:t>)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80"/>
              </a:spcBef>
            </a:pPr>
            <a:r>
              <a:rPr lang="en-US" spc="60" dirty="0"/>
              <a:t>CS</a:t>
            </a:r>
            <a:r>
              <a:rPr lang="en-US" spc="55" dirty="0"/>
              <a:t> </a:t>
            </a:r>
            <a:r>
              <a:rPr lang="en-US" spc="20" dirty="0"/>
              <a:t>584</a:t>
            </a:r>
            <a:r>
              <a:rPr lang="en-US" spc="60" dirty="0"/>
              <a:t> </a:t>
            </a:r>
            <a:r>
              <a:rPr lang="en-US" spc="50" dirty="0"/>
              <a:t>–</a:t>
            </a:r>
            <a:r>
              <a:rPr lang="en-US" spc="60" dirty="0"/>
              <a:t> Machine</a:t>
            </a:r>
            <a:r>
              <a:rPr lang="en-US" spc="80" dirty="0"/>
              <a:t> </a:t>
            </a:r>
            <a:r>
              <a:rPr lang="en-US" spc="70" dirty="0"/>
              <a:t>Learning </a:t>
            </a:r>
            <a:r>
              <a:rPr lang="en-US" spc="50" dirty="0"/>
              <a:t>–</a:t>
            </a:r>
            <a:r>
              <a:rPr lang="en-US" spc="60" dirty="0"/>
              <a:t> </a:t>
            </a:r>
            <a:r>
              <a:rPr lang="en-US" spc="20" dirty="0"/>
              <a:t>Illinois</a:t>
            </a:r>
            <a:r>
              <a:rPr lang="en-US" spc="55" dirty="0"/>
              <a:t> </a:t>
            </a:r>
            <a:r>
              <a:rPr lang="en-US" spc="80" dirty="0"/>
              <a:t>Institute</a:t>
            </a:r>
            <a:r>
              <a:rPr lang="en-US" spc="90" dirty="0"/>
              <a:t> </a:t>
            </a:r>
            <a:r>
              <a:rPr lang="en-US" spc="20" dirty="0"/>
              <a:t>of</a:t>
            </a:r>
            <a:r>
              <a:rPr lang="en-US" spc="65" dirty="0"/>
              <a:t> </a:t>
            </a:r>
            <a:r>
              <a:rPr lang="en-US" spc="-10" dirty="0"/>
              <a:t>Technolog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7</a:t>
            </a:fld>
            <a:endParaRPr kumimoji="0"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1CA43AC4-6B5D-06F2-B5FD-E667BCB092F1}"/>
                  </a:ext>
                </a:extLst>
              </p14:cNvPr>
              <p14:cNvContentPartPr/>
              <p14:nvPr/>
            </p14:nvContentPartPr>
            <p14:xfrm>
              <a:off x="3498840" y="1771560"/>
              <a:ext cx="4623120" cy="126396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1CA43AC4-6B5D-06F2-B5FD-E667BCB092F1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489480" y="1762200"/>
                <a:ext cx="4641840" cy="1282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Content Placeholder 15" descr="Diagram&#10;&#10;Description automatically generated">
            <a:extLst>
              <a:ext uri="{FF2B5EF4-FFF2-40B4-BE49-F238E27FC236}">
                <a16:creationId xmlns:a16="http://schemas.microsoft.com/office/drawing/2014/main" id="{7F17993F-BFE7-4E04-38C5-6F6CDBA4C83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84" t="11976" r="4704" b="3168"/>
          <a:stretch/>
        </p:blipFill>
        <p:spPr>
          <a:xfrm>
            <a:off x="175590" y="1293635"/>
            <a:ext cx="8763001" cy="5335765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Network Representati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80"/>
              </a:spcBef>
            </a:pPr>
            <a:r>
              <a:rPr lang="en-US" spc="60" dirty="0"/>
              <a:t>CS</a:t>
            </a:r>
            <a:r>
              <a:rPr lang="en-US" spc="55" dirty="0"/>
              <a:t> </a:t>
            </a:r>
            <a:r>
              <a:rPr lang="en-US" spc="20" dirty="0"/>
              <a:t>584</a:t>
            </a:r>
            <a:r>
              <a:rPr lang="en-US" spc="60" dirty="0"/>
              <a:t> </a:t>
            </a:r>
            <a:r>
              <a:rPr lang="en-US" spc="50" dirty="0"/>
              <a:t>–</a:t>
            </a:r>
            <a:r>
              <a:rPr lang="en-US" spc="60" dirty="0"/>
              <a:t> Machine</a:t>
            </a:r>
            <a:r>
              <a:rPr lang="en-US" spc="80" dirty="0"/>
              <a:t> </a:t>
            </a:r>
            <a:r>
              <a:rPr lang="en-US" spc="70" dirty="0"/>
              <a:t>Learning </a:t>
            </a:r>
            <a:r>
              <a:rPr lang="en-US" spc="50" dirty="0"/>
              <a:t>–</a:t>
            </a:r>
            <a:r>
              <a:rPr lang="en-US" spc="60" dirty="0"/>
              <a:t> </a:t>
            </a:r>
            <a:r>
              <a:rPr lang="en-US" spc="20" dirty="0"/>
              <a:t>Illinois</a:t>
            </a:r>
            <a:r>
              <a:rPr lang="en-US" spc="55" dirty="0"/>
              <a:t> </a:t>
            </a:r>
            <a:r>
              <a:rPr lang="en-US" spc="80" dirty="0"/>
              <a:t>Institute</a:t>
            </a:r>
            <a:r>
              <a:rPr lang="en-US" spc="90" dirty="0"/>
              <a:t> </a:t>
            </a:r>
            <a:r>
              <a:rPr lang="en-US" spc="20" dirty="0"/>
              <a:t>of</a:t>
            </a:r>
            <a:r>
              <a:rPr lang="en-US" spc="65" dirty="0"/>
              <a:t> </a:t>
            </a:r>
            <a:r>
              <a:rPr lang="en-US" spc="-10" dirty="0"/>
              <a:t>Technolog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8</a:t>
            </a:fld>
            <a:endParaRPr kumimoji="0" lang="en-US"/>
          </a:p>
        </p:txBody>
      </p:sp>
      <p:sp>
        <p:nvSpPr>
          <p:cNvPr id="7" name="TextBox 6"/>
          <p:cNvSpPr txBox="1"/>
          <p:nvPr/>
        </p:nvSpPr>
        <p:spPr>
          <a:xfrm>
            <a:off x="3581400" y="1591919"/>
            <a:ext cx="17443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omic Sans MS" pitchFamily="66" charset="0"/>
              </a:rPr>
              <a:t>1. The structur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8600" y="5334000"/>
            <a:ext cx="2743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itchFamily="66" charset="0"/>
              </a:rPr>
              <a:t>2. Parameters:</a:t>
            </a:r>
          </a:p>
          <a:p>
            <a:r>
              <a:rPr lang="en-US" sz="1600" dirty="0">
                <a:latin typeface="Comic Sans MS" pitchFamily="66" charset="0"/>
              </a:rPr>
              <a:t>Local probability model</a:t>
            </a:r>
          </a:p>
          <a:p>
            <a:r>
              <a:rPr lang="en-US" sz="1600" dirty="0">
                <a:latin typeface="Comic Sans MS" pitchFamily="66" charset="0"/>
              </a:rPr>
              <a:t>Conditional probability distribu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971938" y="5715000"/>
            <a:ext cx="23968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omic Sans MS" pitchFamily="66" charset="0"/>
              </a:rPr>
              <a:t>How many parameters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703929" y="4432099"/>
            <a:ext cx="460062" cy="246221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600" i="1" dirty="0"/>
              <a:t>i</a:t>
            </a:r>
            <a:r>
              <a:rPr lang="en-US" sz="1600" baseline="30000" dirty="0"/>
              <a:t>1</a:t>
            </a:r>
            <a:r>
              <a:rPr lang="en-US" sz="1600" dirty="0"/>
              <a:t>, </a:t>
            </a:r>
            <a:r>
              <a:rPr lang="en-US" sz="1600" i="1" dirty="0"/>
              <a:t>d</a:t>
            </a:r>
            <a:r>
              <a:rPr lang="en-US" sz="1600" baseline="30000" dirty="0"/>
              <a:t>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954495" y="5715000"/>
            <a:ext cx="304800" cy="246221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baseline="30000" dirty="0"/>
              <a:t>3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733746" y="4753637"/>
            <a:ext cx="460062" cy="246221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600" i="1" dirty="0"/>
              <a:t>i</a:t>
            </a:r>
            <a:r>
              <a:rPr lang="en-US" sz="1600" baseline="30000" dirty="0"/>
              <a:t>1</a:t>
            </a:r>
            <a:r>
              <a:rPr lang="en-US" sz="1600" dirty="0"/>
              <a:t>, </a:t>
            </a:r>
            <a:r>
              <a:rPr lang="en-US" sz="1600" i="1" dirty="0"/>
              <a:t>d</a:t>
            </a:r>
            <a:r>
              <a:rPr lang="en-US" sz="1600" baseline="30000" dirty="0"/>
              <a:t>1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6A407668-366B-310E-7A95-641C07FBC443}"/>
                  </a:ext>
                </a:extLst>
              </p14:cNvPr>
              <p14:cNvContentPartPr/>
              <p14:nvPr/>
            </p14:nvContentPartPr>
            <p14:xfrm>
              <a:off x="787680" y="3009960"/>
              <a:ext cx="7804800" cy="349956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6A407668-366B-310E-7A95-641C07FBC44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78320" y="3000600"/>
                <a:ext cx="7823520" cy="35182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join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4873752"/>
          </a:xfrm>
        </p:spPr>
        <p:txBody>
          <a:bodyPr>
            <a:normAutofit/>
          </a:bodyPr>
          <a:lstStyle/>
          <a:p>
            <a:r>
              <a:rPr lang="en-US" dirty="0"/>
              <a:t>What is the meaning of P(i</a:t>
            </a:r>
            <a:r>
              <a:rPr lang="en-US" baseline="30000" dirty="0"/>
              <a:t>1</a:t>
            </a:r>
            <a:r>
              <a:rPr lang="en-US" dirty="0"/>
              <a:t>, d</a:t>
            </a:r>
            <a:r>
              <a:rPr lang="en-US" baseline="30000" dirty="0"/>
              <a:t>0</a:t>
            </a:r>
            <a:r>
              <a:rPr lang="en-US" dirty="0"/>
              <a:t>, g</a:t>
            </a:r>
            <a:r>
              <a:rPr lang="en-US" baseline="30000" dirty="0"/>
              <a:t>2</a:t>
            </a:r>
            <a:r>
              <a:rPr lang="en-US" dirty="0"/>
              <a:t>, s</a:t>
            </a:r>
            <a:r>
              <a:rPr lang="en-US" baseline="30000" dirty="0"/>
              <a:t>1</a:t>
            </a:r>
            <a:r>
              <a:rPr lang="en-US" dirty="0"/>
              <a:t>, l</a:t>
            </a:r>
            <a:r>
              <a:rPr lang="en-US" baseline="30000" dirty="0"/>
              <a:t>0</a:t>
            </a:r>
            <a:r>
              <a:rPr lang="en-US" dirty="0"/>
              <a:t>)?</a:t>
            </a:r>
          </a:p>
          <a:p>
            <a:r>
              <a:rPr lang="en-US" dirty="0"/>
              <a:t>Probability that</a:t>
            </a:r>
          </a:p>
          <a:p>
            <a:pPr lvl="1"/>
            <a:r>
              <a:rPr lang="en-US" dirty="0"/>
              <a:t>The student is industrious</a:t>
            </a:r>
          </a:p>
          <a:p>
            <a:pPr lvl="1"/>
            <a:r>
              <a:rPr lang="en-US" dirty="0"/>
              <a:t>The class is easy</a:t>
            </a:r>
          </a:p>
          <a:p>
            <a:pPr lvl="1"/>
            <a:r>
              <a:rPr lang="en-US" dirty="0"/>
              <a:t>The industrious student gets a B in an easy class</a:t>
            </a:r>
          </a:p>
          <a:p>
            <a:pPr lvl="1"/>
            <a:r>
              <a:rPr lang="en-US"/>
              <a:t>The industrious student gets </a:t>
            </a:r>
            <a:r>
              <a:rPr lang="en-US" dirty="0"/>
              <a:t>a high score in SAT</a:t>
            </a:r>
          </a:p>
          <a:p>
            <a:pPr lvl="1"/>
            <a:r>
              <a:rPr lang="en-US" dirty="0"/>
              <a:t>The student who got a B in the class gets a weak letter</a:t>
            </a:r>
          </a:p>
          <a:p>
            <a:pPr lvl="1"/>
            <a:r>
              <a:rPr lang="en-US" dirty="0"/>
              <a:t>= P(i</a:t>
            </a:r>
            <a:r>
              <a:rPr lang="en-US" baseline="30000" dirty="0"/>
              <a:t>1</a:t>
            </a:r>
            <a:r>
              <a:rPr lang="en-US" dirty="0"/>
              <a:t>) P(d</a:t>
            </a:r>
            <a:r>
              <a:rPr lang="en-US" baseline="30000" dirty="0"/>
              <a:t>0</a:t>
            </a:r>
            <a:r>
              <a:rPr lang="en-US" dirty="0"/>
              <a:t>) P(g</a:t>
            </a:r>
            <a:r>
              <a:rPr lang="en-US" baseline="30000" dirty="0"/>
              <a:t>2</a:t>
            </a:r>
            <a:r>
              <a:rPr lang="en-US" dirty="0"/>
              <a:t>|i</a:t>
            </a:r>
            <a:r>
              <a:rPr lang="en-US" baseline="30000" dirty="0"/>
              <a:t>1</a:t>
            </a:r>
            <a:r>
              <a:rPr lang="en-US" dirty="0"/>
              <a:t>, d</a:t>
            </a:r>
            <a:r>
              <a:rPr lang="en-US" baseline="30000" dirty="0"/>
              <a:t>0</a:t>
            </a:r>
            <a:r>
              <a:rPr lang="en-US" dirty="0"/>
              <a:t>) P(s</a:t>
            </a:r>
            <a:r>
              <a:rPr lang="en-US" baseline="30000" dirty="0"/>
              <a:t>1</a:t>
            </a:r>
            <a:r>
              <a:rPr lang="en-US" dirty="0"/>
              <a:t>|i</a:t>
            </a:r>
            <a:r>
              <a:rPr lang="en-US" baseline="30000" dirty="0"/>
              <a:t>1</a:t>
            </a:r>
            <a:r>
              <a:rPr lang="en-US" dirty="0"/>
              <a:t>)P(l</a:t>
            </a:r>
            <a:r>
              <a:rPr lang="en-US" baseline="30000" dirty="0"/>
              <a:t>0</a:t>
            </a:r>
            <a:r>
              <a:rPr lang="en-US" dirty="0"/>
              <a:t>|g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80"/>
              </a:spcBef>
            </a:pPr>
            <a:r>
              <a:rPr lang="en-US" spc="60" dirty="0"/>
              <a:t>CS</a:t>
            </a:r>
            <a:r>
              <a:rPr lang="en-US" spc="55" dirty="0"/>
              <a:t> </a:t>
            </a:r>
            <a:r>
              <a:rPr lang="en-US" spc="20" dirty="0"/>
              <a:t>584</a:t>
            </a:r>
            <a:r>
              <a:rPr lang="en-US" spc="60" dirty="0"/>
              <a:t> </a:t>
            </a:r>
            <a:r>
              <a:rPr lang="en-US" spc="50" dirty="0"/>
              <a:t>–</a:t>
            </a:r>
            <a:r>
              <a:rPr lang="en-US" spc="60" dirty="0"/>
              <a:t> Machine</a:t>
            </a:r>
            <a:r>
              <a:rPr lang="en-US" spc="80" dirty="0"/>
              <a:t> </a:t>
            </a:r>
            <a:r>
              <a:rPr lang="en-US" spc="70" dirty="0"/>
              <a:t>Learning </a:t>
            </a:r>
            <a:r>
              <a:rPr lang="en-US" spc="50" dirty="0"/>
              <a:t>–</a:t>
            </a:r>
            <a:r>
              <a:rPr lang="en-US" spc="60" dirty="0"/>
              <a:t> </a:t>
            </a:r>
            <a:r>
              <a:rPr lang="en-US" spc="20" dirty="0"/>
              <a:t>Illinois</a:t>
            </a:r>
            <a:r>
              <a:rPr lang="en-US" spc="55" dirty="0"/>
              <a:t> </a:t>
            </a:r>
            <a:r>
              <a:rPr lang="en-US" spc="80" dirty="0"/>
              <a:t>Institute</a:t>
            </a:r>
            <a:r>
              <a:rPr lang="en-US" spc="90" dirty="0"/>
              <a:t> </a:t>
            </a:r>
            <a:r>
              <a:rPr lang="en-US" spc="20" dirty="0"/>
              <a:t>of</a:t>
            </a:r>
            <a:r>
              <a:rPr lang="en-US" spc="65" dirty="0"/>
              <a:t> </a:t>
            </a:r>
            <a:r>
              <a:rPr lang="en-US" spc="-10" dirty="0"/>
              <a:t>Technolog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9</a:t>
            </a:fld>
            <a:endParaRPr kumimoji="0"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206C95B3-DEB5-20AB-54C7-99C1BA7BC716}"/>
                  </a:ext>
                </a:extLst>
              </p14:cNvPr>
              <p14:cNvContentPartPr/>
              <p14:nvPr/>
            </p14:nvContentPartPr>
            <p14:xfrm>
              <a:off x="1346400" y="1022400"/>
              <a:ext cx="5035680" cy="383580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206C95B3-DEB5-20AB-54C7-99C1BA7BC716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37040" y="1013040"/>
                <a:ext cx="5054400" cy="3854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1302F5-33D4-4E6F-8CF2-D83A151CF2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ignment 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A8C65-3D1E-4424-B51D-405608704F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20040" lvl="1" indent="0">
              <a:buNone/>
            </a:pPr>
            <a:endParaRPr lang="en-US" dirty="0"/>
          </a:p>
          <a:p>
            <a:r>
              <a:rPr lang="en-US" dirty="0"/>
              <a:t>Released Oct 1</a:t>
            </a:r>
          </a:p>
          <a:p>
            <a:r>
              <a:rPr lang="en-US" dirty="0"/>
              <a:t>Due Oct 11, 11:59pm</a:t>
            </a:r>
          </a:p>
          <a:p>
            <a:r>
              <a:rPr lang="en-US" dirty="0"/>
              <a:t>Written part</a:t>
            </a:r>
          </a:p>
          <a:p>
            <a:r>
              <a:rPr lang="en-US" dirty="0"/>
              <a:t>Programming part and conceptual question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6F243E-AED4-49CE-9D43-89BD63A3D5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80"/>
              </a:spcBef>
            </a:pPr>
            <a:r>
              <a:rPr lang="en-US" spc="60" dirty="0"/>
              <a:t>CS</a:t>
            </a:r>
            <a:r>
              <a:rPr lang="en-US" spc="55" dirty="0"/>
              <a:t> </a:t>
            </a:r>
            <a:r>
              <a:rPr lang="en-US" spc="20" dirty="0"/>
              <a:t>584</a:t>
            </a:r>
            <a:r>
              <a:rPr lang="en-US" spc="60" dirty="0"/>
              <a:t> </a:t>
            </a:r>
            <a:r>
              <a:rPr lang="en-US" spc="50" dirty="0"/>
              <a:t>–</a:t>
            </a:r>
            <a:r>
              <a:rPr lang="en-US" spc="60" dirty="0"/>
              <a:t> Machine</a:t>
            </a:r>
            <a:r>
              <a:rPr lang="en-US" spc="80" dirty="0"/>
              <a:t> </a:t>
            </a:r>
            <a:r>
              <a:rPr lang="en-US" spc="70" dirty="0"/>
              <a:t>Learning </a:t>
            </a:r>
            <a:r>
              <a:rPr lang="en-US" spc="50" dirty="0"/>
              <a:t>–</a:t>
            </a:r>
            <a:r>
              <a:rPr lang="en-US" spc="60" dirty="0"/>
              <a:t> </a:t>
            </a:r>
            <a:r>
              <a:rPr lang="en-US" spc="20" dirty="0"/>
              <a:t>Illinois</a:t>
            </a:r>
            <a:r>
              <a:rPr lang="en-US" spc="55" dirty="0"/>
              <a:t> </a:t>
            </a:r>
            <a:r>
              <a:rPr lang="en-US" spc="80" dirty="0"/>
              <a:t>Institute</a:t>
            </a:r>
            <a:r>
              <a:rPr lang="en-US" spc="90" dirty="0"/>
              <a:t> </a:t>
            </a:r>
            <a:r>
              <a:rPr lang="en-US" spc="20" dirty="0"/>
              <a:t>of</a:t>
            </a:r>
            <a:r>
              <a:rPr lang="en-US" spc="65" dirty="0"/>
              <a:t> </a:t>
            </a:r>
            <a:r>
              <a:rPr lang="en-US" spc="-10" dirty="0"/>
              <a:t>Technology</a:t>
            </a:r>
          </a:p>
        </p:txBody>
      </p:sp>
    </p:spTree>
    <p:extLst>
      <p:ext uri="{BB962C8B-B14F-4D97-AF65-F5344CB8AC3E}">
        <p14:creationId xmlns:p14="http://schemas.microsoft.com/office/powerpoint/2010/main" val="44423543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Network Stru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900" dirty="0"/>
              <a:t>A </a:t>
            </a:r>
            <a:r>
              <a:rPr lang="en-US" sz="1900" i="1" dirty="0"/>
              <a:t>Bayesian network structure </a:t>
            </a:r>
            <a:r>
              <a:rPr lang="en-US" sz="1900" dirty="0">
                <a:latin typeface="Lucida Calligraphy" pitchFamily="66" charset="0"/>
              </a:rPr>
              <a:t>G</a:t>
            </a:r>
            <a:r>
              <a:rPr lang="en-US" sz="1900" dirty="0"/>
              <a:t> is a directed acyclic graph whose nodes represent random variables </a:t>
            </a:r>
            <a:r>
              <a:rPr lang="en-US" sz="1900" i="1" dirty="0"/>
              <a:t>X</a:t>
            </a:r>
            <a:r>
              <a:rPr lang="en-US" sz="1900" baseline="-25000" dirty="0"/>
              <a:t>1</a:t>
            </a:r>
            <a:r>
              <a:rPr lang="en-US" sz="1900" dirty="0"/>
              <a:t>, …, </a:t>
            </a:r>
            <a:r>
              <a:rPr lang="en-US" sz="1900" i="1" dirty="0" err="1"/>
              <a:t>X</a:t>
            </a:r>
            <a:r>
              <a:rPr lang="en-US" sz="1900" i="1" baseline="-25000" dirty="0" err="1"/>
              <a:t>n</a:t>
            </a:r>
            <a:r>
              <a:rPr lang="en-US" sz="1900" dirty="0"/>
              <a:t>. Let Pa(</a:t>
            </a:r>
            <a:r>
              <a:rPr lang="en-US" sz="1900" i="1" dirty="0"/>
              <a:t>X</a:t>
            </a:r>
            <a:r>
              <a:rPr lang="en-US" sz="1900" baseline="-25000" dirty="0"/>
              <a:t>i</a:t>
            </a:r>
            <a:r>
              <a:rPr lang="en-US" sz="1900" dirty="0"/>
              <a:t>) denote the parents of </a:t>
            </a:r>
            <a:r>
              <a:rPr lang="en-US" sz="1900" i="1" dirty="0"/>
              <a:t>X</a:t>
            </a:r>
            <a:r>
              <a:rPr lang="en-US" sz="1900" i="1" baseline="-25000" dirty="0"/>
              <a:t>i</a:t>
            </a:r>
            <a:r>
              <a:rPr lang="en-US" sz="1900" dirty="0"/>
              <a:t>, and ND(</a:t>
            </a:r>
            <a:r>
              <a:rPr lang="en-US" sz="1900" i="1" dirty="0"/>
              <a:t>X</a:t>
            </a:r>
            <a:r>
              <a:rPr lang="en-US" sz="1900" i="1" baseline="-25000" dirty="0"/>
              <a:t>i</a:t>
            </a:r>
            <a:r>
              <a:rPr lang="en-US" sz="1900" dirty="0"/>
              <a:t>) denote the variables that are not descendants of </a:t>
            </a:r>
            <a:r>
              <a:rPr lang="en-US" sz="1900" i="1" dirty="0"/>
              <a:t>X</a:t>
            </a:r>
            <a:r>
              <a:rPr lang="en-US" sz="1900" i="1" baseline="-25000" dirty="0"/>
              <a:t>i</a:t>
            </a:r>
            <a:r>
              <a:rPr lang="en-US" sz="1900" dirty="0"/>
              <a:t>. Then </a:t>
            </a:r>
            <a:r>
              <a:rPr lang="en-US" sz="1900" dirty="0">
                <a:latin typeface="Lucida Calligraphy" pitchFamily="66" charset="0"/>
              </a:rPr>
              <a:t>G</a:t>
            </a:r>
            <a:r>
              <a:rPr lang="en-US" sz="1900" dirty="0"/>
              <a:t> encodes the following set of conditional independence assumptions:</a:t>
            </a:r>
          </a:p>
          <a:p>
            <a:pPr lvl="1"/>
            <a:r>
              <a:rPr lang="en-US" sz="1900" dirty="0"/>
              <a:t> </a:t>
            </a:r>
            <a:r>
              <a:rPr lang="en-US" sz="1900" b="1" i="1" dirty="0"/>
              <a:t>X</a:t>
            </a:r>
            <a:r>
              <a:rPr lang="en-US" sz="1900" b="1" i="1" baseline="-25000" dirty="0"/>
              <a:t>i</a:t>
            </a:r>
            <a:r>
              <a:rPr lang="en-US" sz="1900" b="1" dirty="0"/>
              <a:t> </a:t>
            </a:r>
            <a:r>
              <a:rPr lang="en-US" sz="1900" b="1" dirty="0">
                <a:sym typeface="Symbol"/>
              </a:rPr>
              <a:t></a:t>
            </a:r>
            <a:r>
              <a:rPr lang="en-US" sz="1900" b="1" dirty="0"/>
              <a:t> ND(</a:t>
            </a:r>
            <a:r>
              <a:rPr lang="en-US" sz="1900" b="1" i="1" dirty="0"/>
              <a:t>X</a:t>
            </a:r>
            <a:r>
              <a:rPr lang="en-US" sz="1900" b="1" i="1" baseline="-25000" dirty="0"/>
              <a:t>i</a:t>
            </a:r>
            <a:r>
              <a:rPr lang="en-US" sz="1900" b="1" dirty="0"/>
              <a:t>) | Pa(</a:t>
            </a:r>
            <a:r>
              <a:rPr lang="en-US" sz="1900" b="1" i="1" dirty="0"/>
              <a:t>X</a:t>
            </a:r>
            <a:r>
              <a:rPr lang="en-US" sz="1900" b="1" i="1" baseline="-25000" dirty="0"/>
              <a:t>i</a:t>
            </a:r>
            <a:r>
              <a:rPr lang="en-US" sz="1900" b="1" dirty="0"/>
              <a:t>)</a:t>
            </a:r>
          </a:p>
          <a:p>
            <a:r>
              <a:rPr lang="en-US" sz="1900" dirty="0"/>
              <a:t>These independencies are called the </a:t>
            </a:r>
            <a:r>
              <a:rPr lang="en-US" sz="1900" i="1" dirty="0"/>
              <a:t>local independencies</a:t>
            </a:r>
            <a:endParaRPr lang="en-US" sz="1900" dirty="0"/>
          </a:p>
          <a:p>
            <a:r>
              <a:rPr lang="en-US" sz="1900" dirty="0"/>
              <a:t>Clarification. A node itself and its parents are part of non-descendants according to the definition of ND. A clearer statement would be, in my opinion: </a:t>
            </a:r>
          </a:p>
          <a:p>
            <a:pPr lvl="1"/>
            <a:r>
              <a:rPr lang="en-US" sz="1900" i="1" dirty="0"/>
              <a:t>X</a:t>
            </a:r>
            <a:r>
              <a:rPr lang="en-US" sz="1900" i="1" baseline="-25000" dirty="0"/>
              <a:t>i</a:t>
            </a:r>
            <a:r>
              <a:rPr lang="en-US" sz="1900" dirty="0"/>
              <a:t> </a:t>
            </a:r>
            <a:r>
              <a:rPr lang="en-US" sz="1900" dirty="0">
                <a:sym typeface="Symbol"/>
              </a:rPr>
              <a:t></a:t>
            </a:r>
            <a:r>
              <a:rPr lang="en-US" sz="1900" dirty="0"/>
              <a:t> ND(</a:t>
            </a:r>
            <a:r>
              <a:rPr lang="en-US" sz="1900" i="1" dirty="0"/>
              <a:t>X</a:t>
            </a:r>
            <a:r>
              <a:rPr lang="en-US" sz="1900" i="1" baseline="-25000" dirty="0"/>
              <a:t>i</a:t>
            </a:r>
            <a:r>
              <a:rPr lang="en-US" sz="1900" dirty="0"/>
              <a:t>) \ {</a:t>
            </a:r>
            <a:r>
              <a:rPr lang="en-US" sz="1900" i="1" dirty="0"/>
              <a:t>X</a:t>
            </a:r>
            <a:r>
              <a:rPr lang="en-US" sz="1900" i="1" baseline="-25000" dirty="0"/>
              <a:t>i</a:t>
            </a:r>
            <a:r>
              <a:rPr lang="en-US" sz="1900" dirty="0"/>
              <a:t> </a:t>
            </a:r>
            <a:r>
              <a:rPr lang="en-US" sz="1900" dirty="0">
                <a:sym typeface="Symbol"/>
              </a:rPr>
              <a:t> </a:t>
            </a:r>
            <a:r>
              <a:rPr lang="en-US" sz="1900" dirty="0"/>
              <a:t>Pa(</a:t>
            </a:r>
            <a:r>
              <a:rPr lang="en-US" sz="1900" i="1" dirty="0"/>
              <a:t>X</a:t>
            </a:r>
            <a:r>
              <a:rPr lang="en-US" sz="1900" i="1" baseline="-25000" dirty="0"/>
              <a:t>i</a:t>
            </a:r>
            <a:r>
              <a:rPr lang="en-US" sz="1900" dirty="0"/>
              <a:t>)} | Pa(</a:t>
            </a:r>
            <a:r>
              <a:rPr lang="en-US" sz="1900" i="1" dirty="0"/>
              <a:t>X</a:t>
            </a:r>
            <a:r>
              <a:rPr lang="en-US" sz="1900" i="1" baseline="-25000" dirty="0"/>
              <a:t>i</a:t>
            </a:r>
            <a:r>
              <a:rPr lang="en-US" sz="1900" dirty="0"/>
              <a:t>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80"/>
              </a:spcBef>
            </a:pPr>
            <a:r>
              <a:rPr lang="en-US" spc="60" dirty="0"/>
              <a:t>CS</a:t>
            </a:r>
            <a:r>
              <a:rPr lang="en-US" spc="55" dirty="0"/>
              <a:t> </a:t>
            </a:r>
            <a:r>
              <a:rPr lang="en-US" spc="20" dirty="0"/>
              <a:t>584</a:t>
            </a:r>
            <a:r>
              <a:rPr lang="en-US" spc="60" dirty="0"/>
              <a:t> </a:t>
            </a:r>
            <a:r>
              <a:rPr lang="en-US" spc="50" dirty="0"/>
              <a:t>–</a:t>
            </a:r>
            <a:r>
              <a:rPr lang="en-US" spc="60" dirty="0"/>
              <a:t> Machine</a:t>
            </a:r>
            <a:r>
              <a:rPr lang="en-US" spc="80" dirty="0"/>
              <a:t> </a:t>
            </a:r>
            <a:r>
              <a:rPr lang="en-US" spc="70" dirty="0"/>
              <a:t>Learning </a:t>
            </a:r>
            <a:r>
              <a:rPr lang="en-US" spc="50" dirty="0"/>
              <a:t>–</a:t>
            </a:r>
            <a:r>
              <a:rPr lang="en-US" spc="60" dirty="0"/>
              <a:t> </a:t>
            </a:r>
            <a:r>
              <a:rPr lang="en-US" spc="20" dirty="0"/>
              <a:t>Illinois</a:t>
            </a:r>
            <a:r>
              <a:rPr lang="en-US" spc="55" dirty="0"/>
              <a:t> </a:t>
            </a:r>
            <a:r>
              <a:rPr lang="en-US" spc="80" dirty="0"/>
              <a:t>Institute</a:t>
            </a:r>
            <a:r>
              <a:rPr lang="en-US" spc="90" dirty="0"/>
              <a:t> </a:t>
            </a:r>
            <a:r>
              <a:rPr lang="en-US" spc="20" dirty="0"/>
              <a:t>of</a:t>
            </a:r>
            <a:r>
              <a:rPr lang="en-US" spc="65" dirty="0"/>
              <a:t> </a:t>
            </a:r>
            <a:r>
              <a:rPr lang="en-US" spc="-10" dirty="0"/>
              <a:t>Technolog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0</a:t>
            </a:fld>
            <a:endParaRPr kumimoji="0"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BE495194-AEDF-52D3-5163-D44B8A486937}"/>
                  </a:ext>
                </a:extLst>
              </p14:cNvPr>
              <p14:cNvContentPartPr/>
              <p14:nvPr/>
            </p14:nvContentPartPr>
            <p14:xfrm>
              <a:off x="4972320" y="1949400"/>
              <a:ext cx="3175200" cy="490500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BE495194-AEDF-52D3-5163-D44B8A48693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962960" y="1940040"/>
                <a:ext cx="3193920" cy="4923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93626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Network Factorization</a:t>
            </a:r>
          </a:p>
        </p:txBody>
      </p:sp>
      <p:graphicFrame>
        <p:nvGraphicFramePr>
          <p:cNvPr id="1027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401638" y="2160588"/>
          <a:ext cx="8056562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355320" progId="Equation.DSMT4">
                  <p:embed/>
                </p:oleObj>
              </mc:Choice>
              <mc:Fallback>
                <p:oleObj name="Equation" r:id="rId2" imgW="2171520" imgH="35532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2160588"/>
                        <a:ext cx="8056562" cy="1319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80"/>
              </a:spcBef>
            </a:pPr>
            <a:r>
              <a:rPr lang="en-US" spc="60" dirty="0"/>
              <a:t>CS</a:t>
            </a:r>
            <a:r>
              <a:rPr lang="en-US" spc="55" dirty="0"/>
              <a:t> </a:t>
            </a:r>
            <a:r>
              <a:rPr lang="en-US" spc="20" dirty="0"/>
              <a:t>584</a:t>
            </a:r>
            <a:r>
              <a:rPr lang="en-US" spc="60" dirty="0"/>
              <a:t> </a:t>
            </a:r>
            <a:r>
              <a:rPr lang="en-US" spc="50" dirty="0"/>
              <a:t>–</a:t>
            </a:r>
            <a:r>
              <a:rPr lang="en-US" spc="60" dirty="0"/>
              <a:t> Machine</a:t>
            </a:r>
            <a:r>
              <a:rPr lang="en-US" spc="80" dirty="0"/>
              <a:t> </a:t>
            </a:r>
            <a:r>
              <a:rPr lang="en-US" spc="70" dirty="0"/>
              <a:t>Learning </a:t>
            </a:r>
            <a:r>
              <a:rPr lang="en-US" spc="50" dirty="0"/>
              <a:t>–</a:t>
            </a:r>
            <a:r>
              <a:rPr lang="en-US" spc="60" dirty="0"/>
              <a:t> </a:t>
            </a:r>
            <a:r>
              <a:rPr lang="en-US" spc="20" dirty="0"/>
              <a:t>Illinois</a:t>
            </a:r>
            <a:r>
              <a:rPr lang="en-US" spc="55" dirty="0"/>
              <a:t> </a:t>
            </a:r>
            <a:r>
              <a:rPr lang="en-US" spc="80" dirty="0"/>
              <a:t>Institute</a:t>
            </a:r>
            <a:r>
              <a:rPr lang="en-US" spc="90" dirty="0"/>
              <a:t> </a:t>
            </a:r>
            <a:r>
              <a:rPr lang="en-US" spc="20" dirty="0"/>
              <a:t>of</a:t>
            </a:r>
            <a:r>
              <a:rPr lang="en-US" spc="65" dirty="0"/>
              <a:t> </a:t>
            </a:r>
            <a:r>
              <a:rPr lang="en-US" spc="-10" dirty="0"/>
              <a:t>Technolog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1</a:t>
            </a:fld>
            <a:endParaRPr kumimoji="0" lang="en-US"/>
          </a:p>
        </p:txBody>
      </p:sp>
      <p:sp>
        <p:nvSpPr>
          <p:cNvPr id="8" name="TextBox 7"/>
          <p:cNvSpPr txBox="1"/>
          <p:nvPr/>
        </p:nvSpPr>
        <p:spPr>
          <a:xfrm>
            <a:off x="2557424" y="4222062"/>
            <a:ext cx="3744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Why is this factorization useful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983549" y="5334000"/>
            <a:ext cx="4892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How can you prove this factorization holds?</a:t>
            </a:r>
          </a:p>
        </p:txBody>
      </p:sp>
    </p:spTree>
    <p:extLst>
      <p:ext uri="{BB962C8B-B14F-4D97-AF65-F5344CB8AC3E}">
        <p14:creationId xmlns:p14="http://schemas.microsoft.com/office/powerpoint/2010/main" val="2948102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iagram&#10;&#10;Description automatically generated">
            <a:extLst>
              <a:ext uri="{FF2B5EF4-FFF2-40B4-BE49-F238E27FC236}">
                <a16:creationId xmlns:a16="http://schemas.microsoft.com/office/drawing/2014/main" id="{62DA9F0F-0961-0E7D-0014-2F8A7E9FFA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16117"/>
            <a:ext cx="7696200" cy="51308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ization examp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80"/>
              </a:spcBef>
            </a:pPr>
            <a:r>
              <a:rPr lang="en-US" spc="60" dirty="0"/>
              <a:t>CS</a:t>
            </a:r>
            <a:r>
              <a:rPr lang="en-US" spc="55" dirty="0"/>
              <a:t> </a:t>
            </a:r>
            <a:r>
              <a:rPr lang="en-US" spc="20" dirty="0"/>
              <a:t>584</a:t>
            </a:r>
            <a:r>
              <a:rPr lang="en-US" spc="60" dirty="0"/>
              <a:t> </a:t>
            </a:r>
            <a:r>
              <a:rPr lang="en-US" spc="50" dirty="0"/>
              <a:t>–</a:t>
            </a:r>
            <a:r>
              <a:rPr lang="en-US" spc="60" dirty="0"/>
              <a:t> Machine</a:t>
            </a:r>
            <a:r>
              <a:rPr lang="en-US" spc="80" dirty="0"/>
              <a:t> </a:t>
            </a:r>
            <a:r>
              <a:rPr lang="en-US" spc="70" dirty="0"/>
              <a:t>Learning </a:t>
            </a:r>
            <a:r>
              <a:rPr lang="en-US" spc="50" dirty="0"/>
              <a:t>–</a:t>
            </a:r>
            <a:r>
              <a:rPr lang="en-US" spc="60" dirty="0"/>
              <a:t> </a:t>
            </a:r>
            <a:r>
              <a:rPr lang="en-US" spc="20" dirty="0"/>
              <a:t>Illinois</a:t>
            </a:r>
            <a:r>
              <a:rPr lang="en-US" spc="55" dirty="0"/>
              <a:t> </a:t>
            </a:r>
            <a:r>
              <a:rPr lang="en-US" spc="80" dirty="0"/>
              <a:t>Institute</a:t>
            </a:r>
            <a:r>
              <a:rPr lang="en-US" spc="90" dirty="0"/>
              <a:t> </a:t>
            </a:r>
            <a:r>
              <a:rPr lang="en-US" spc="20" dirty="0"/>
              <a:t>of</a:t>
            </a:r>
            <a:r>
              <a:rPr lang="en-US" spc="65" dirty="0"/>
              <a:t> </a:t>
            </a:r>
            <a:r>
              <a:rPr lang="en-US" spc="-10" dirty="0"/>
              <a:t>Technolog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2</a:t>
            </a:fld>
            <a:endParaRPr kumimoji="0" lang="en-US"/>
          </a:p>
        </p:txBody>
      </p:sp>
      <p:sp>
        <p:nvSpPr>
          <p:cNvPr id="7" name="TextBox 6"/>
          <p:cNvSpPr txBox="1"/>
          <p:nvPr/>
        </p:nvSpPr>
        <p:spPr>
          <a:xfrm>
            <a:off x="6908863" y="1524000"/>
            <a:ext cx="1930337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/>
            <a:r>
              <a:rPr lang="en-US" dirty="0">
                <a:latin typeface="Comic Sans MS" pitchFamily="66" charset="0"/>
              </a:rPr>
              <a:t>P(I, D, S, G, L) =</a:t>
            </a:r>
          </a:p>
          <a:p>
            <a:pPr marL="342900" indent="-342900"/>
            <a:r>
              <a:rPr lang="en-US" dirty="0">
                <a:latin typeface="Comic Sans MS" pitchFamily="66" charset="0"/>
              </a:rPr>
              <a:t>P(I)*</a:t>
            </a:r>
          </a:p>
          <a:p>
            <a:pPr marL="342900" indent="-342900"/>
            <a:r>
              <a:rPr lang="en-US" dirty="0">
                <a:latin typeface="Comic Sans MS" pitchFamily="66" charset="0"/>
              </a:rPr>
              <a:t>P(D)*</a:t>
            </a:r>
          </a:p>
          <a:p>
            <a:pPr marL="342900" indent="-342900"/>
            <a:r>
              <a:rPr lang="en-US" dirty="0">
                <a:latin typeface="Comic Sans MS" pitchFamily="66" charset="0"/>
              </a:rPr>
              <a:t>P(S | I)*</a:t>
            </a:r>
          </a:p>
          <a:p>
            <a:pPr marL="342900" indent="-342900"/>
            <a:r>
              <a:rPr lang="en-US" dirty="0">
                <a:latin typeface="Comic Sans MS" pitchFamily="66" charset="0"/>
              </a:rPr>
              <a:t>P(G | I, D)*</a:t>
            </a:r>
          </a:p>
          <a:p>
            <a:pPr marL="342900" indent="-342900"/>
            <a:r>
              <a:rPr lang="en-US" dirty="0">
                <a:latin typeface="Comic Sans MS" pitchFamily="66" charset="0"/>
              </a:rPr>
              <a:t>P(L | G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iagram&#10;&#10;Description automatically generated">
            <a:extLst>
              <a:ext uri="{FF2B5EF4-FFF2-40B4-BE49-F238E27FC236}">
                <a16:creationId xmlns:a16="http://schemas.microsoft.com/office/drawing/2014/main" id="{1EBF9B85-01AA-A8BF-CFBB-26E5167A603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676400"/>
            <a:ext cx="6981822" cy="465454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l independencies examp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80"/>
              </a:spcBef>
            </a:pPr>
            <a:r>
              <a:rPr lang="en-US" spc="60" dirty="0"/>
              <a:t>CS</a:t>
            </a:r>
            <a:r>
              <a:rPr lang="en-US" spc="55" dirty="0"/>
              <a:t> </a:t>
            </a:r>
            <a:r>
              <a:rPr lang="en-US" spc="20" dirty="0"/>
              <a:t>584</a:t>
            </a:r>
            <a:r>
              <a:rPr lang="en-US" spc="60" dirty="0"/>
              <a:t> </a:t>
            </a:r>
            <a:r>
              <a:rPr lang="en-US" spc="50" dirty="0"/>
              <a:t>–</a:t>
            </a:r>
            <a:r>
              <a:rPr lang="en-US" spc="60" dirty="0"/>
              <a:t> Machine</a:t>
            </a:r>
            <a:r>
              <a:rPr lang="en-US" spc="80" dirty="0"/>
              <a:t> </a:t>
            </a:r>
            <a:r>
              <a:rPr lang="en-US" spc="70" dirty="0"/>
              <a:t>Learning </a:t>
            </a:r>
            <a:r>
              <a:rPr lang="en-US" spc="50" dirty="0"/>
              <a:t>–</a:t>
            </a:r>
            <a:r>
              <a:rPr lang="en-US" spc="60" dirty="0"/>
              <a:t> </a:t>
            </a:r>
            <a:r>
              <a:rPr lang="en-US" spc="20" dirty="0"/>
              <a:t>Illinois</a:t>
            </a:r>
            <a:r>
              <a:rPr lang="en-US" spc="55" dirty="0"/>
              <a:t> </a:t>
            </a:r>
            <a:r>
              <a:rPr lang="en-US" spc="80" dirty="0"/>
              <a:t>Institute</a:t>
            </a:r>
            <a:r>
              <a:rPr lang="en-US" spc="90" dirty="0"/>
              <a:t> </a:t>
            </a:r>
            <a:r>
              <a:rPr lang="en-US" spc="20" dirty="0"/>
              <a:t>of</a:t>
            </a:r>
            <a:r>
              <a:rPr lang="en-US" spc="65" dirty="0"/>
              <a:t> </a:t>
            </a:r>
            <a:r>
              <a:rPr lang="en-US" spc="-10" dirty="0"/>
              <a:t>Technolog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77343" y="1551623"/>
            <a:ext cx="209384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>
                <a:latin typeface="Comic Sans MS" pitchFamily="66" charset="0"/>
              </a:rPr>
              <a:t>D </a:t>
            </a:r>
            <a:r>
              <a:rPr lang="en-US" dirty="0">
                <a:latin typeface="Comic Sans MS" pitchFamily="66" charset="0"/>
                <a:sym typeface="Symbol"/>
              </a:rPr>
              <a:t></a:t>
            </a:r>
            <a:r>
              <a:rPr lang="en-US" dirty="0">
                <a:latin typeface="Comic Sans MS" pitchFamily="66" charset="0"/>
              </a:rPr>
              <a:t> I, S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>
                <a:latin typeface="Comic Sans MS" pitchFamily="66" charset="0"/>
              </a:rPr>
              <a:t>I </a:t>
            </a:r>
            <a:r>
              <a:rPr lang="en-US" dirty="0">
                <a:latin typeface="Comic Sans MS" pitchFamily="66" charset="0"/>
                <a:sym typeface="Symbol"/>
              </a:rPr>
              <a:t></a:t>
            </a:r>
            <a:r>
              <a:rPr lang="en-US" dirty="0">
                <a:latin typeface="Comic Sans MS" pitchFamily="66" charset="0"/>
              </a:rPr>
              <a:t> D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>
                <a:latin typeface="Comic Sans MS" pitchFamily="66" charset="0"/>
              </a:rPr>
              <a:t>S </a:t>
            </a:r>
            <a:r>
              <a:rPr lang="en-US" dirty="0">
                <a:latin typeface="Comic Sans MS" pitchFamily="66" charset="0"/>
                <a:sym typeface="Symbol"/>
              </a:rPr>
              <a:t></a:t>
            </a:r>
            <a:r>
              <a:rPr lang="en-US" dirty="0">
                <a:latin typeface="Comic Sans MS" pitchFamily="66" charset="0"/>
              </a:rPr>
              <a:t> D, G, L | I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>
                <a:latin typeface="Comic Sans MS" pitchFamily="66" charset="0"/>
              </a:rPr>
              <a:t>G </a:t>
            </a:r>
            <a:r>
              <a:rPr lang="en-US" dirty="0">
                <a:latin typeface="Comic Sans MS" pitchFamily="66" charset="0"/>
                <a:sym typeface="Symbol"/>
              </a:rPr>
              <a:t></a:t>
            </a:r>
            <a:r>
              <a:rPr lang="en-US" dirty="0">
                <a:latin typeface="Comic Sans MS" pitchFamily="66" charset="0"/>
              </a:rPr>
              <a:t> S | D, I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>
                <a:latin typeface="Comic Sans MS" pitchFamily="66" charset="0"/>
              </a:rPr>
              <a:t>L </a:t>
            </a:r>
            <a:r>
              <a:rPr lang="en-US" dirty="0">
                <a:latin typeface="Comic Sans MS" pitchFamily="66" charset="0"/>
                <a:sym typeface="Symbol"/>
              </a:rPr>
              <a:t></a:t>
            </a:r>
            <a:r>
              <a:rPr lang="en-US" dirty="0">
                <a:latin typeface="Comic Sans MS" pitchFamily="66" charset="0"/>
              </a:rPr>
              <a:t> D, I, S | G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7FDFB722-3842-86A9-0F3E-1FD8AA81EBDC}"/>
                  </a:ext>
                </a:extLst>
              </p14:cNvPr>
              <p14:cNvContentPartPr/>
              <p14:nvPr/>
            </p14:nvContentPartPr>
            <p14:xfrm>
              <a:off x="8007480" y="2146320"/>
              <a:ext cx="360" cy="36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7FDFB722-3842-86A9-0F3E-1FD8AA81EBDC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998120" y="213696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soning Patter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usal reasoning</a:t>
            </a:r>
          </a:p>
          <a:p>
            <a:pPr lvl="1"/>
            <a:r>
              <a:rPr lang="en-US" dirty="0"/>
              <a:t>Causes to effects</a:t>
            </a:r>
          </a:p>
          <a:p>
            <a:pPr lvl="1"/>
            <a:r>
              <a:rPr lang="en-US" dirty="0"/>
              <a:t>A → B → C</a:t>
            </a:r>
          </a:p>
          <a:p>
            <a:r>
              <a:rPr lang="en-US" dirty="0"/>
              <a:t>Evidential reasoning</a:t>
            </a:r>
          </a:p>
          <a:p>
            <a:pPr lvl="1"/>
            <a:r>
              <a:rPr lang="en-US" dirty="0"/>
              <a:t>Effects to causes</a:t>
            </a:r>
          </a:p>
          <a:p>
            <a:pPr lvl="1"/>
            <a:r>
              <a:rPr lang="en-US" dirty="0"/>
              <a:t>A ← B ← C</a:t>
            </a:r>
          </a:p>
          <a:p>
            <a:r>
              <a:rPr lang="en-US" dirty="0" err="1"/>
              <a:t>Intercausal</a:t>
            </a:r>
            <a:r>
              <a:rPr lang="en-US" dirty="0"/>
              <a:t> reasoning</a:t>
            </a:r>
          </a:p>
          <a:p>
            <a:pPr lvl="1"/>
            <a:r>
              <a:rPr lang="en-US" dirty="0"/>
              <a:t>A → B ← C</a:t>
            </a:r>
          </a:p>
          <a:p>
            <a:pPr lvl="1"/>
            <a:r>
              <a:rPr lang="en-US" dirty="0"/>
              <a:t>Explaining awa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4</a:t>
            </a:fld>
            <a:endParaRPr kumimoji="0"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19FC3C77-9348-49E4-B3B7-C4721BE59B2F}"/>
                  </a:ext>
                </a:extLst>
              </p14:cNvPr>
              <p14:cNvContentPartPr/>
              <p14:nvPr/>
            </p14:nvContentPartPr>
            <p14:xfrm>
              <a:off x="463680" y="1225440"/>
              <a:ext cx="8445960" cy="532188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19FC3C77-9348-49E4-B3B7-C4721BE59B2F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54320" y="1216080"/>
                <a:ext cx="8464680" cy="534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B68C0B46-48E5-C766-BAAF-2566008E68BB}"/>
                  </a:ext>
                </a:extLst>
              </p14:cNvPr>
              <p14:cNvContentPartPr/>
              <p14:nvPr/>
            </p14:nvContentPartPr>
            <p14:xfrm>
              <a:off x="2298240" y="3321000"/>
              <a:ext cx="1074240" cy="165852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B68C0B46-48E5-C766-BAAF-2566008E68BB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288880" y="3311640"/>
                <a:ext cx="1092960" cy="1677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usal Reaso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Causes to effects</a:t>
            </a:r>
          </a:p>
          <a:p>
            <a:r>
              <a:rPr lang="en-US" sz="2000" dirty="0"/>
              <a:t>Don’t know anything. Probability of a strong letter</a:t>
            </a:r>
          </a:p>
          <a:p>
            <a:pPr lvl="1"/>
            <a:r>
              <a:rPr lang="en-US" sz="2000" dirty="0"/>
              <a:t>P(l</a:t>
            </a:r>
            <a:r>
              <a:rPr lang="en-US" sz="2000" baseline="30000" dirty="0"/>
              <a:t>1</a:t>
            </a:r>
            <a:r>
              <a:rPr lang="en-US" sz="2000" dirty="0"/>
              <a:t>) = 0.502</a:t>
            </a:r>
          </a:p>
          <a:p>
            <a:r>
              <a:rPr lang="en-US" sz="2000" dirty="0"/>
              <a:t>Learn that the student is not industrious</a:t>
            </a:r>
          </a:p>
          <a:p>
            <a:pPr lvl="1"/>
            <a:r>
              <a:rPr lang="en-US" sz="2000" dirty="0"/>
              <a:t>P(l</a:t>
            </a:r>
            <a:r>
              <a:rPr lang="en-US" sz="2000" baseline="30000" dirty="0"/>
              <a:t>1</a:t>
            </a:r>
            <a:r>
              <a:rPr lang="en-US" sz="2000" dirty="0"/>
              <a:t>|i</a:t>
            </a:r>
            <a:r>
              <a:rPr lang="en-US" sz="2000" baseline="30000" dirty="0"/>
              <a:t>0</a:t>
            </a:r>
            <a:r>
              <a:rPr lang="en-US" sz="2000" dirty="0"/>
              <a:t>) = 0.389</a:t>
            </a:r>
          </a:p>
          <a:p>
            <a:r>
              <a:rPr lang="en-US" sz="2000" dirty="0"/>
              <a:t>Additionally, learn the class is easy</a:t>
            </a:r>
          </a:p>
          <a:p>
            <a:pPr lvl="1"/>
            <a:r>
              <a:rPr lang="en-US" sz="2000" dirty="0"/>
              <a:t>P(l</a:t>
            </a:r>
            <a:r>
              <a:rPr lang="en-US" sz="2000" baseline="30000" dirty="0"/>
              <a:t>1</a:t>
            </a:r>
            <a:r>
              <a:rPr lang="en-US" sz="2000" dirty="0"/>
              <a:t>|i</a:t>
            </a:r>
            <a:r>
              <a:rPr lang="en-US" sz="2000" baseline="30000" dirty="0"/>
              <a:t>0</a:t>
            </a:r>
            <a:r>
              <a:rPr lang="en-US" sz="2000" dirty="0"/>
              <a:t>, d</a:t>
            </a:r>
            <a:r>
              <a:rPr lang="en-US" sz="2000" baseline="30000" dirty="0"/>
              <a:t>0</a:t>
            </a:r>
            <a:r>
              <a:rPr lang="en-US" sz="2000" dirty="0"/>
              <a:t>) = 0.51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5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idential Reaso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Effects to causes</a:t>
            </a:r>
          </a:p>
          <a:p>
            <a:r>
              <a:rPr lang="en-US" sz="2000" dirty="0"/>
              <a:t>Don’t know anything. Probability of a student being industrious</a:t>
            </a:r>
          </a:p>
          <a:p>
            <a:pPr lvl="1"/>
            <a:r>
              <a:rPr lang="en-US" sz="1800" dirty="0"/>
              <a:t>P(i</a:t>
            </a:r>
            <a:r>
              <a:rPr lang="en-US" sz="1800" baseline="30000" dirty="0"/>
              <a:t>1</a:t>
            </a:r>
            <a:r>
              <a:rPr lang="en-US" sz="1800" dirty="0"/>
              <a:t>) = 0.3</a:t>
            </a:r>
          </a:p>
          <a:p>
            <a:r>
              <a:rPr lang="en-US" sz="2000" dirty="0"/>
              <a:t>Learn that the student got a C in a class</a:t>
            </a:r>
          </a:p>
          <a:p>
            <a:pPr lvl="1"/>
            <a:r>
              <a:rPr lang="en-US" sz="1800" dirty="0"/>
              <a:t>P(i</a:t>
            </a:r>
            <a:r>
              <a:rPr lang="en-US" sz="1800" baseline="30000" dirty="0"/>
              <a:t>1</a:t>
            </a:r>
            <a:r>
              <a:rPr lang="en-US" sz="1800" dirty="0"/>
              <a:t>|g</a:t>
            </a:r>
            <a:r>
              <a:rPr lang="en-US" sz="1800" baseline="30000" dirty="0"/>
              <a:t>3</a:t>
            </a:r>
            <a:r>
              <a:rPr lang="en-US" sz="1800" dirty="0"/>
              <a:t>) = 0.079</a:t>
            </a:r>
          </a:p>
          <a:p>
            <a:r>
              <a:rPr lang="en-US" sz="2000" dirty="0"/>
              <a:t>Or, learn that the student received a weak letter</a:t>
            </a:r>
          </a:p>
          <a:p>
            <a:pPr lvl="1"/>
            <a:r>
              <a:rPr lang="en-US" sz="1800" dirty="0"/>
              <a:t>P(i</a:t>
            </a:r>
            <a:r>
              <a:rPr lang="en-US" sz="1800" baseline="30000" dirty="0"/>
              <a:t>1</a:t>
            </a:r>
            <a:r>
              <a:rPr lang="en-US" sz="1800" dirty="0"/>
              <a:t>|l</a:t>
            </a:r>
            <a:r>
              <a:rPr lang="en-US" sz="1800" baseline="30000" dirty="0"/>
              <a:t>0</a:t>
            </a:r>
            <a:r>
              <a:rPr lang="en-US" sz="1800" dirty="0"/>
              <a:t>) = 0.14</a:t>
            </a:r>
          </a:p>
          <a:p>
            <a:r>
              <a:rPr lang="en-US" sz="2000" dirty="0"/>
              <a:t>Learn both</a:t>
            </a:r>
          </a:p>
          <a:p>
            <a:pPr lvl="1"/>
            <a:r>
              <a:rPr lang="en-US" sz="1800" dirty="0"/>
              <a:t>P(i</a:t>
            </a:r>
            <a:r>
              <a:rPr lang="en-US" sz="1800" baseline="30000" dirty="0"/>
              <a:t>1</a:t>
            </a:r>
            <a:r>
              <a:rPr lang="en-US" sz="1800" dirty="0"/>
              <a:t>|g</a:t>
            </a:r>
            <a:r>
              <a:rPr lang="en-US" sz="1800" baseline="30000" dirty="0"/>
              <a:t>3</a:t>
            </a:r>
            <a:r>
              <a:rPr lang="en-US" sz="1800" dirty="0"/>
              <a:t>, l</a:t>
            </a:r>
            <a:r>
              <a:rPr lang="en-US" sz="1800" baseline="30000" dirty="0"/>
              <a:t>0</a:t>
            </a:r>
            <a:r>
              <a:rPr lang="en-US" sz="1800" dirty="0"/>
              <a:t>) = 0.079</a:t>
            </a:r>
          </a:p>
          <a:p>
            <a:pPr lvl="1"/>
            <a:endParaRPr lang="en-US" sz="1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6</a:t>
            </a:fld>
            <a:endParaRPr kumimoji="0"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5F1B3D51-8889-C4B5-1196-0966E9F20DA8}"/>
                  </a:ext>
                </a:extLst>
              </p14:cNvPr>
              <p14:cNvContentPartPr/>
              <p14:nvPr/>
            </p14:nvContentPartPr>
            <p14:xfrm>
              <a:off x="5155560" y="3009960"/>
              <a:ext cx="2617200" cy="329580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5F1B3D51-8889-C4B5-1196-0966E9F20DA8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146200" y="3000600"/>
                <a:ext cx="2635920" cy="3314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Intercausal</a:t>
            </a:r>
            <a:r>
              <a:rPr lang="en-US" dirty="0"/>
              <a:t> reaso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Different causes of the same effect interact</a:t>
            </a:r>
          </a:p>
          <a:p>
            <a:r>
              <a:rPr lang="en-US" sz="2000" dirty="0"/>
              <a:t>Don’t know anything. Probability of a student being industrious</a:t>
            </a:r>
          </a:p>
          <a:p>
            <a:pPr lvl="1"/>
            <a:r>
              <a:rPr lang="en-US" sz="1800" dirty="0"/>
              <a:t>P(i</a:t>
            </a:r>
            <a:r>
              <a:rPr lang="en-US" sz="1800" baseline="30000" dirty="0"/>
              <a:t>1</a:t>
            </a:r>
            <a:r>
              <a:rPr lang="en-US" sz="1800" dirty="0"/>
              <a:t>) = 0.3</a:t>
            </a:r>
          </a:p>
          <a:p>
            <a:r>
              <a:rPr lang="en-US" sz="2000" dirty="0"/>
              <a:t>Learn that the student got a B in a class</a:t>
            </a:r>
          </a:p>
          <a:p>
            <a:pPr lvl="1"/>
            <a:r>
              <a:rPr lang="en-US" sz="1800" dirty="0"/>
              <a:t>P(i</a:t>
            </a:r>
            <a:r>
              <a:rPr lang="en-US" sz="1800" baseline="30000" dirty="0"/>
              <a:t>1</a:t>
            </a:r>
            <a:r>
              <a:rPr lang="en-US" sz="1800" dirty="0"/>
              <a:t>|g</a:t>
            </a:r>
            <a:r>
              <a:rPr lang="en-US" sz="1800" baseline="30000" dirty="0"/>
              <a:t>2</a:t>
            </a:r>
            <a:r>
              <a:rPr lang="en-US" sz="1800" dirty="0"/>
              <a:t>) = 0.175</a:t>
            </a:r>
          </a:p>
          <a:p>
            <a:r>
              <a:rPr lang="en-US" sz="2000" dirty="0"/>
              <a:t>Learn that the class was difficult</a:t>
            </a:r>
          </a:p>
          <a:p>
            <a:pPr lvl="1"/>
            <a:r>
              <a:rPr lang="en-US" sz="1800" dirty="0"/>
              <a:t>P(i</a:t>
            </a:r>
            <a:r>
              <a:rPr lang="en-US" sz="1800" baseline="30000" dirty="0"/>
              <a:t>1</a:t>
            </a:r>
            <a:r>
              <a:rPr lang="en-US" sz="1800" dirty="0"/>
              <a:t>|g</a:t>
            </a:r>
            <a:r>
              <a:rPr lang="en-US" sz="1800" baseline="30000" dirty="0"/>
              <a:t>2</a:t>
            </a:r>
            <a:r>
              <a:rPr lang="en-US" sz="1800" dirty="0"/>
              <a:t>, d</a:t>
            </a:r>
            <a:r>
              <a:rPr lang="en-US" sz="1800" baseline="30000" dirty="0"/>
              <a:t>1</a:t>
            </a:r>
            <a:r>
              <a:rPr lang="en-US" sz="1800" dirty="0"/>
              <a:t>) = 0.34</a:t>
            </a:r>
          </a:p>
          <a:p>
            <a:r>
              <a:rPr lang="en-US" sz="2000" dirty="0"/>
              <a:t>Student’s B is </a:t>
            </a:r>
            <a:r>
              <a:rPr lang="en-US" sz="2000" i="1" dirty="0"/>
              <a:t>explained away </a:t>
            </a:r>
            <a:r>
              <a:rPr lang="en-US" sz="2000" dirty="0"/>
              <a:t>with the other cause</a:t>
            </a:r>
          </a:p>
          <a:p>
            <a:pPr lvl="1"/>
            <a:endParaRPr lang="en-US" sz="1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7</a:t>
            </a:fld>
            <a:endParaRPr kumimoji="0"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9A18DA0D-29D5-7E96-39CA-6F95E78A5F54}"/>
                  </a:ext>
                </a:extLst>
              </p14:cNvPr>
              <p14:cNvContentPartPr/>
              <p14:nvPr/>
            </p14:nvContentPartPr>
            <p14:xfrm>
              <a:off x="2748960" y="4622760"/>
              <a:ext cx="2661840" cy="162648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9A18DA0D-29D5-7E96-39CA-6F95E78A5F5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39600" y="4613400"/>
                <a:ext cx="2680560" cy="1645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ependencies in 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e have already seen the local independence assertions</a:t>
            </a:r>
          </a:p>
          <a:p>
            <a:r>
              <a:rPr lang="en-US" dirty="0"/>
              <a:t>Are there additional independence statements we can make </a:t>
            </a:r>
            <a:r>
              <a:rPr lang="en-US" u="sng" dirty="0"/>
              <a:t>simply based on</a:t>
            </a:r>
            <a:r>
              <a:rPr lang="en-US" dirty="0"/>
              <a:t> the graph structure?</a:t>
            </a:r>
          </a:p>
          <a:p>
            <a:pPr lvl="1"/>
            <a:r>
              <a:rPr lang="en-US" dirty="0"/>
              <a:t>Yes.</a:t>
            </a:r>
          </a:p>
          <a:p>
            <a:r>
              <a:rPr lang="en-US" dirty="0"/>
              <a:t>Will these additional independencies help us reduce the number parameters further?</a:t>
            </a:r>
          </a:p>
          <a:p>
            <a:pPr lvl="1"/>
            <a:r>
              <a:rPr lang="en-US" dirty="0"/>
              <a:t>No.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Why are they useful then?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8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pendence </a:t>
            </a:r>
            <a:r>
              <a:rPr lang="en-US" dirty="0">
                <a:sym typeface="Symbol"/>
              </a:rPr>
              <a:t></a:t>
            </a:r>
            <a:r>
              <a:rPr lang="en-US" dirty="0"/>
              <a:t> Information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i="1" dirty="0"/>
              <a:t>X</a:t>
            </a:r>
            <a:r>
              <a:rPr lang="en-US" sz="2000" dirty="0"/>
              <a:t> and </a:t>
            </a:r>
            <a:r>
              <a:rPr lang="en-US" sz="2000" i="1" dirty="0"/>
              <a:t>Y</a:t>
            </a:r>
            <a:r>
              <a:rPr lang="en-US" sz="2000" dirty="0"/>
              <a:t> </a:t>
            </a:r>
            <a:r>
              <a:rPr lang="en-US" sz="2000" u="sng" dirty="0"/>
              <a:t>are</a:t>
            </a:r>
            <a:r>
              <a:rPr lang="en-US" sz="2000" dirty="0"/>
              <a:t> independent if the information </a:t>
            </a:r>
            <a:r>
              <a:rPr lang="en-US" sz="2000" u="sng" dirty="0"/>
              <a:t>cannot</a:t>
            </a:r>
            <a:r>
              <a:rPr lang="en-US" sz="2000" dirty="0"/>
              <a:t> flow from one to the other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No trail between </a:t>
            </a:r>
            <a:r>
              <a:rPr lang="en-US" sz="2000" i="1" dirty="0"/>
              <a:t>X</a:t>
            </a:r>
            <a:r>
              <a:rPr lang="en-US" sz="2000" dirty="0"/>
              <a:t> and </a:t>
            </a:r>
            <a:r>
              <a:rPr lang="en-US" sz="2000" i="1" dirty="0"/>
              <a:t>Y</a:t>
            </a:r>
          </a:p>
          <a:p>
            <a:pPr marL="822960" lvl="1" indent="-457200"/>
            <a:r>
              <a:rPr lang="en-US" sz="2000" dirty="0"/>
              <a:t>Information </a:t>
            </a:r>
            <a:r>
              <a:rPr lang="en-US" sz="2000" u="sng" dirty="0"/>
              <a:t>cannot</a:t>
            </a:r>
            <a:r>
              <a:rPr lang="en-US" sz="2000" dirty="0"/>
              <a:t> flow; </a:t>
            </a:r>
            <a:r>
              <a:rPr lang="en-US" sz="2000" i="1" dirty="0"/>
              <a:t>X </a:t>
            </a:r>
            <a:r>
              <a:rPr lang="en-US" sz="2000" dirty="0"/>
              <a:t>and</a:t>
            </a:r>
            <a:r>
              <a:rPr lang="en-US" sz="2000" dirty="0">
                <a:sym typeface="Symbol"/>
              </a:rPr>
              <a:t> </a:t>
            </a:r>
            <a:r>
              <a:rPr lang="en-US" sz="2000" i="1" dirty="0"/>
              <a:t>Y</a:t>
            </a:r>
            <a:r>
              <a:rPr lang="en-US" sz="2000" dirty="0"/>
              <a:t> </a:t>
            </a:r>
            <a:r>
              <a:rPr lang="en-US" sz="2000" u="sng" dirty="0"/>
              <a:t>are</a:t>
            </a:r>
            <a:r>
              <a:rPr lang="en-US" sz="2000" dirty="0"/>
              <a:t> independent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i="1" dirty="0"/>
              <a:t>X</a:t>
            </a:r>
            <a:r>
              <a:rPr lang="en-US" sz="2000" dirty="0"/>
              <a:t> and </a:t>
            </a:r>
            <a:r>
              <a:rPr lang="en-US" sz="2000" i="1" dirty="0"/>
              <a:t>Y</a:t>
            </a:r>
            <a:r>
              <a:rPr lang="en-US" sz="2000" dirty="0"/>
              <a:t> are connected by an edge</a:t>
            </a:r>
          </a:p>
          <a:p>
            <a:pPr marL="822960" lvl="1" indent="-457200"/>
            <a:r>
              <a:rPr lang="en-US" sz="2000" dirty="0"/>
              <a:t>Information </a:t>
            </a:r>
            <a:r>
              <a:rPr lang="en-US" sz="2000" u="sng" dirty="0"/>
              <a:t>can</a:t>
            </a:r>
            <a:r>
              <a:rPr lang="en-US" sz="2000" dirty="0"/>
              <a:t> flow; </a:t>
            </a:r>
            <a:r>
              <a:rPr lang="en-US" sz="2000" i="1" dirty="0"/>
              <a:t>X</a:t>
            </a:r>
            <a:r>
              <a:rPr lang="en-US" sz="2000" dirty="0"/>
              <a:t> and </a:t>
            </a:r>
            <a:r>
              <a:rPr lang="en-US" sz="2000" i="1" dirty="0"/>
              <a:t>Y</a:t>
            </a:r>
            <a:r>
              <a:rPr lang="en-US" sz="2000" dirty="0"/>
              <a:t> </a:t>
            </a:r>
            <a:r>
              <a:rPr lang="en-US" sz="2000" u="sng" dirty="0"/>
              <a:t>are not</a:t>
            </a:r>
            <a:r>
              <a:rPr lang="en-US" sz="2000" dirty="0"/>
              <a:t> independent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i="1" dirty="0"/>
              <a:t>X</a:t>
            </a:r>
            <a:r>
              <a:rPr lang="en-US" sz="2000" dirty="0"/>
              <a:t> and </a:t>
            </a:r>
            <a:r>
              <a:rPr lang="en-US" sz="2000" i="1" dirty="0"/>
              <a:t>Y</a:t>
            </a:r>
            <a:r>
              <a:rPr lang="en-US" sz="2000" dirty="0"/>
              <a:t> are not connected by an edge, but there is a trail between them</a:t>
            </a:r>
          </a:p>
          <a:p>
            <a:pPr marL="822960" lvl="1" indent="-457200"/>
            <a:r>
              <a:rPr lang="en-US" sz="1800" dirty="0"/>
              <a:t>Depends…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9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1568450"/>
            <a:ext cx="6705600" cy="4686300"/>
          </a:xfrm>
        </p:spPr>
        <p:txBody>
          <a:bodyPr>
            <a:noAutofit/>
          </a:bodyPr>
          <a:lstStyle/>
          <a:p>
            <a:r>
              <a:rPr lang="en-US" sz="1800" dirty="0"/>
              <a:t>To extract information from the data, we would like to represent a joint distribution P over </a:t>
            </a:r>
            <a:r>
              <a:rPr lang="en-US" sz="1800" dirty="0">
                <a:latin typeface="Lucida Calligraphy" pitchFamily="66" charset="0"/>
              </a:rPr>
              <a:t>X</a:t>
            </a:r>
            <a:r>
              <a:rPr lang="en-US" sz="1800" dirty="0"/>
              <a:t> = {X</a:t>
            </a:r>
            <a:r>
              <a:rPr lang="en-US" sz="1800" baseline="-25000" dirty="0"/>
              <a:t>1</a:t>
            </a:r>
            <a:r>
              <a:rPr lang="en-US" sz="1800" dirty="0"/>
              <a:t>, X</a:t>
            </a:r>
            <a:r>
              <a:rPr lang="en-US" sz="1800" baseline="-25000" dirty="0"/>
              <a:t>2</a:t>
            </a:r>
            <a:r>
              <a:rPr lang="en-US" sz="1800" dirty="0"/>
              <a:t>, …, </a:t>
            </a:r>
            <a:r>
              <a:rPr lang="en-US" sz="1800" dirty="0" err="1"/>
              <a:t>X</a:t>
            </a:r>
            <a:r>
              <a:rPr lang="en-US" sz="1800" baseline="-25000" dirty="0" err="1"/>
              <a:t>n</a:t>
            </a:r>
            <a:r>
              <a:rPr lang="en-US" sz="1800" dirty="0"/>
              <a:t>} task- conditional distribution P(</a:t>
            </a:r>
            <a:r>
              <a:rPr lang="en-US" sz="1800" dirty="0">
                <a:latin typeface="Lucida Calligraphy" pitchFamily="66" charset="0"/>
              </a:rPr>
              <a:t>X</a:t>
            </a:r>
            <a:r>
              <a:rPr lang="en-US" sz="1800" dirty="0"/>
              <a:t> |Y).</a:t>
            </a:r>
          </a:p>
          <a:p>
            <a:endParaRPr lang="en-US" sz="1800" dirty="0"/>
          </a:p>
          <a:p>
            <a:r>
              <a:rPr lang="en-US" sz="1800" dirty="0"/>
              <a:t>The naïve representation </a:t>
            </a:r>
            <a:r>
              <a:rPr lang="en-US" sz="1800" dirty="0">
                <a:sym typeface="Symbol"/>
              </a:rPr>
              <a:t>is to specify a value for each possible combination. To make a tractable model, we need to introduce an inductive bias</a:t>
            </a:r>
            <a:endParaRPr lang="en-US" sz="1800" dirty="0"/>
          </a:p>
          <a:p>
            <a:endParaRPr lang="en-US" sz="1800" dirty="0"/>
          </a:p>
          <a:p>
            <a:r>
              <a:rPr lang="en-US" sz="1800" dirty="0"/>
              <a:t>Real-world data is structured, containing domain-specific dependencies</a:t>
            </a:r>
          </a:p>
          <a:p>
            <a:endParaRPr lang="en-US" sz="1800" dirty="0"/>
          </a:p>
          <a:p>
            <a:r>
              <a:rPr lang="en-US" sz="1800" dirty="0"/>
              <a:t>We would like to decompose P(X</a:t>
            </a:r>
            <a:r>
              <a:rPr lang="en-US" sz="1800" baseline="-25000" dirty="0"/>
              <a:t>1</a:t>
            </a:r>
            <a:r>
              <a:rPr lang="en-US" sz="1800" dirty="0"/>
              <a:t>, X</a:t>
            </a:r>
            <a:r>
              <a:rPr lang="en-US" sz="1800" baseline="-25000" dirty="0"/>
              <a:t>2</a:t>
            </a:r>
            <a:r>
              <a:rPr lang="en-US" sz="1800" dirty="0"/>
              <a:t>, …, </a:t>
            </a:r>
            <a:r>
              <a:rPr lang="en-US" sz="1800" dirty="0" err="1"/>
              <a:t>X</a:t>
            </a:r>
            <a:r>
              <a:rPr lang="en-US" sz="1800" baseline="-25000" dirty="0" err="1"/>
              <a:t>n</a:t>
            </a:r>
            <a:r>
              <a:rPr lang="en-US" sz="1800" dirty="0"/>
              <a:t>) into series of simpler distributions, e.g., P(X</a:t>
            </a:r>
            <a:r>
              <a:rPr lang="en-US" sz="1800" baseline="-25000" dirty="0"/>
              <a:t>1</a:t>
            </a:r>
            <a:r>
              <a:rPr lang="en-US" sz="1800" dirty="0"/>
              <a:t>, X</a:t>
            </a:r>
            <a:r>
              <a:rPr lang="en-US" sz="1800" baseline="-25000" dirty="0"/>
              <a:t>2</a:t>
            </a:r>
            <a:r>
              <a:rPr lang="en-US" sz="1800" dirty="0"/>
              <a:t>) and P(X</a:t>
            </a:r>
            <a:r>
              <a:rPr lang="en-US" sz="1800" baseline="-25000" dirty="0"/>
              <a:t>3</a:t>
            </a:r>
            <a:r>
              <a:rPr lang="en-US" sz="1800" dirty="0"/>
              <a:t>, X</a:t>
            </a:r>
            <a:r>
              <a:rPr lang="en-US" sz="1800" baseline="-25000" dirty="0"/>
              <a:t>4</a:t>
            </a:r>
            <a:r>
              <a:rPr lang="en-US" sz="1800" dirty="0"/>
              <a:t> , X</a:t>
            </a:r>
            <a:r>
              <a:rPr lang="en-US" sz="1800" baseline="-25000" dirty="0"/>
              <a:t>5</a:t>
            </a:r>
            <a:r>
              <a:rPr lang="en-US" sz="1800" dirty="0"/>
              <a:t>), that reflect our domain knowledge</a:t>
            </a:r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/>
          </a:p>
          <a:p>
            <a:endParaRPr lang="en-US" sz="1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80"/>
              </a:spcBef>
            </a:pPr>
            <a:r>
              <a:rPr lang="en-US" spc="60" dirty="0"/>
              <a:t>CS</a:t>
            </a:r>
            <a:r>
              <a:rPr lang="en-US" spc="55" dirty="0"/>
              <a:t> </a:t>
            </a:r>
            <a:r>
              <a:rPr lang="en-US" spc="20" dirty="0"/>
              <a:t>584</a:t>
            </a:r>
            <a:r>
              <a:rPr lang="en-US" spc="60" dirty="0"/>
              <a:t> </a:t>
            </a:r>
            <a:r>
              <a:rPr lang="en-US" spc="50" dirty="0"/>
              <a:t>–</a:t>
            </a:r>
            <a:r>
              <a:rPr lang="en-US" spc="60" dirty="0"/>
              <a:t> Machine</a:t>
            </a:r>
            <a:r>
              <a:rPr lang="en-US" spc="80" dirty="0"/>
              <a:t> </a:t>
            </a:r>
            <a:r>
              <a:rPr lang="en-US" spc="70" dirty="0"/>
              <a:t>Learning </a:t>
            </a:r>
            <a:r>
              <a:rPr lang="en-US" spc="50" dirty="0"/>
              <a:t>–</a:t>
            </a:r>
            <a:r>
              <a:rPr lang="en-US" spc="60" dirty="0"/>
              <a:t> </a:t>
            </a:r>
            <a:r>
              <a:rPr lang="en-US" spc="20" dirty="0"/>
              <a:t>Illinois</a:t>
            </a:r>
            <a:r>
              <a:rPr lang="en-US" spc="55" dirty="0"/>
              <a:t> </a:t>
            </a:r>
            <a:r>
              <a:rPr lang="en-US" spc="80" dirty="0"/>
              <a:t>Institute</a:t>
            </a:r>
            <a:r>
              <a:rPr lang="en-US" spc="90" dirty="0"/>
              <a:t> </a:t>
            </a:r>
            <a:r>
              <a:rPr lang="en-US" spc="20" dirty="0"/>
              <a:t>of</a:t>
            </a:r>
            <a:r>
              <a:rPr lang="en-US" spc="65" dirty="0"/>
              <a:t> </a:t>
            </a:r>
            <a:r>
              <a:rPr lang="en-US" spc="-10" dirty="0"/>
              <a:t>Technolog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3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ausal trail</a:t>
            </a:r>
          </a:p>
          <a:p>
            <a:pPr lvl="1"/>
            <a:r>
              <a:rPr lang="en-US" dirty="0"/>
              <a:t>X </a:t>
            </a:r>
            <a:r>
              <a:rPr lang="en-US" dirty="0">
                <a:sym typeface="Symbol"/>
              </a:rPr>
              <a:t> Z  Y</a:t>
            </a:r>
          </a:p>
          <a:p>
            <a:pPr lvl="1"/>
            <a:r>
              <a:rPr lang="en-US" dirty="0">
                <a:sym typeface="Symbol"/>
              </a:rPr>
              <a:t>Information can flow between X and Y if Z is not observed; if Z is observed, it blocks the information flow. X  Y | Z</a:t>
            </a:r>
          </a:p>
          <a:p>
            <a:pPr lvl="1"/>
            <a:r>
              <a:rPr lang="en-US" dirty="0" err="1">
                <a:sym typeface="Symbol"/>
              </a:rPr>
              <a:t>E.g</a:t>
            </a:r>
            <a:r>
              <a:rPr lang="en-US" dirty="0">
                <a:sym typeface="Symbol"/>
              </a:rPr>
              <a:t>, I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 G  L</a:t>
            </a:r>
          </a:p>
          <a:p>
            <a:pPr lvl="2"/>
            <a:r>
              <a:rPr lang="en-US" dirty="0">
                <a:sym typeface="Symbol"/>
              </a:rPr>
              <a:t>If we don’t know the student’s grade, then knowing her intelligence tells us something about the strength of the letter. But, once we know her grade, I and L are independent</a:t>
            </a:r>
          </a:p>
          <a:p>
            <a:r>
              <a:rPr lang="en-US" dirty="0">
                <a:sym typeface="Symbol"/>
              </a:rPr>
              <a:t>Evidential trail</a:t>
            </a:r>
          </a:p>
          <a:p>
            <a:pPr lvl="1"/>
            <a:r>
              <a:rPr lang="en-US" dirty="0">
                <a:sym typeface="Symbol"/>
              </a:rPr>
              <a:t>X  Z  Y</a:t>
            </a:r>
          </a:p>
          <a:p>
            <a:pPr lvl="1"/>
            <a:r>
              <a:rPr lang="en-US" dirty="0">
                <a:sym typeface="Symbol"/>
              </a:rPr>
              <a:t>Information can flow between X and Y if Z is not observed; if Z is observed, it blocks the information flow</a:t>
            </a:r>
            <a:r>
              <a:rPr lang="en-US">
                <a:sym typeface="Symbol"/>
              </a:rPr>
              <a:t>. X  Y </a:t>
            </a:r>
            <a:r>
              <a:rPr lang="en-US" dirty="0">
                <a:sym typeface="Symbol"/>
              </a:rPr>
              <a:t>| </a:t>
            </a:r>
            <a:r>
              <a:rPr lang="en-US">
                <a:sym typeface="Symbol"/>
              </a:rPr>
              <a:t>Z </a:t>
            </a:r>
            <a:endParaRPr lang="en-US" dirty="0">
              <a:sym typeface="Symbo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30</a:t>
            </a:fld>
            <a:endParaRPr kumimoji="0"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C58674B6-D5EC-4B27-4F51-1B28D757C888}"/>
                  </a:ext>
                </a:extLst>
              </p14:cNvPr>
              <p14:cNvContentPartPr/>
              <p14:nvPr/>
            </p14:nvContentPartPr>
            <p14:xfrm>
              <a:off x="1600200" y="1886040"/>
              <a:ext cx="597240" cy="323892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C58674B6-D5EC-4B27-4F51-1B28D757C888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590840" y="1876680"/>
                <a:ext cx="615960" cy="3257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Common cause</a:t>
            </a:r>
          </a:p>
          <a:p>
            <a:pPr lvl="1"/>
            <a:r>
              <a:rPr lang="en-US" sz="2000" dirty="0">
                <a:sym typeface="Symbol"/>
              </a:rPr>
              <a:t>X  Z  Y</a:t>
            </a:r>
          </a:p>
          <a:p>
            <a:pPr lvl="1"/>
            <a:r>
              <a:rPr lang="en-US" sz="2000" dirty="0">
                <a:sym typeface="Symbol"/>
              </a:rPr>
              <a:t>Information can flow between X and Y if Z is not observed; if Z is observed, it blocks the information flow. X  Y | Z</a:t>
            </a:r>
          </a:p>
          <a:p>
            <a:pPr lvl="1"/>
            <a:r>
              <a:rPr lang="en-US" sz="2000" dirty="0" err="1">
                <a:sym typeface="Symbol"/>
              </a:rPr>
              <a:t>E.g</a:t>
            </a:r>
            <a:r>
              <a:rPr lang="en-US" sz="2000" dirty="0">
                <a:sym typeface="Symbol"/>
              </a:rPr>
              <a:t>, G  I  S</a:t>
            </a:r>
          </a:p>
          <a:p>
            <a:pPr lvl="2"/>
            <a:r>
              <a:rPr lang="en-US" sz="1600" dirty="0">
                <a:sym typeface="Symbol"/>
              </a:rPr>
              <a:t>If we don’t know the student’s intelligence, then knowing his SAT score tells us something about his grade. If we know his intelligence, then his grade and SAT score are independent</a:t>
            </a:r>
          </a:p>
          <a:p>
            <a:pPr lvl="1"/>
            <a:endParaRPr lang="en-US" sz="2000" dirty="0">
              <a:sym typeface="Symbol"/>
            </a:endParaRPr>
          </a:p>
          <a:p>
            <a:pPr lvl="1"/>
            <a:endParaRPr lang="en-US" sz="20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31</a:t>
            </a:fld>
            <a:endParaRPr kumimoji="0"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5A5FC33-17FD-EB7B-E644-766D56A8119C}"/>
                  </a:ext>
                </a:extLst>
              </p14:cNvPr>
              <p14:cNvContentPartPr/>
              <p14:nvPr/>
            </p14:nvContentPartPr>
            <p14:xfrm>
              <a:off x="3847320" y="736560"/>
              <a:ext cx="1735560" cy="138492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5A5FC33-17FD-EB7B-E644-766D56A8119C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837960" y="727200"/>
                <a:ext cx="1754280" cy="1403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Common effect</a:t>
            </a:r>
          </a:p>
          <a:p>
            <a:pPr lvl="1"/>
            <a:r>
              <a:rPr lang="en-US" sz="2000" dirty="0"/>
              <a:t>X </a:t>
            </a:r>
            <a:r>
              <a:rPr lang="en-US" sz="2000" dirty="0">
                <a:sym typeface="Symbol"/>
              </a:rPr>
              <a:t> </a:t>
            </a:r>
            <a:r>
              <a:rPr lang="en-US" sz="2000" dirty="0"/>
              <a:t>Z </a:t>
            </a:r>
            <a:r>
              <a:rPr lang="en-US" sz="2000" dirty="0">
                <a:sym typeface="Symbol"/>
              </a:rPr>
              <a:t> </a:t>
            </a:r>
            <a:r>
              <a:rPr lang="en-US" sz="2000" dirty="0"/>
              <a:t>Y (v-structure)</a:t>
            </a:r>
          </a:p>
          <a:p>
            <a:pPr lvl="1"/>
            <a:r>
              <a:rPr lang="en-US" sz="2000" dirty="0"/>
              <a:t>Information can flow between X and Y only if Z or at least one of Z’s descendants is observed</a:t>
            </a:r>
          </a:p>
          <a:p>
            <a:pPr lvl="1"/>
            <a:r>
              <a:rPr lang="en-US" sz="2000" dirty="0"/>
              <a:t>E.g. D </a:t>
            </a:r>
            <a:r>
              <a:rPr lang="en-US" sz="2000" dirty="0">
                <a:sym typeface="Symbol"/>
              </a:rPr>
              <a:t> </a:t>
            </a:r>
            <a:r>
              <a:rPr lang="en-US" sz="2000" dirty="0"/>
              <a:t>G </a:t>
            </a:r>
            <a:r>
              <a:rPr lang="en-US" sz="2000" dirty="0">
                <a:sym typeface="Symbol"/>
              </a:rPr>
              <a:t> </a:t>
            </a:r>
            <a:r>
              <a:rPr lang="en-US" sz="2000" dirty="0"/>
              <a:t>I</a:t>
            </a:r>
          </a:p>
          <a:p>
            <a:pPr lvl="2"/>
            <a:r>
              <a:rPr lang="en-US" sz="1600" dirty="0"/>
              <a:t>If we do not know the grade or the letter quality, then D and I are independent. If we know, however, the grade or the letter quality, then D and I interact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32</a:t>
            </a:fld>
            <a:endParaRPr kumimoji="0"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2" name="Ink 51">
                <a:extLst>
                  <a:ext uri="{FF2B5EF4-FFF2-40B4-BE49-F238E27FC236}">
                    <a16:creationId xmlns:a16="http://schemas.microsoft.com/office/drawing/2014/main" id="{152B736D-B5EA-D64B-294C-B2E2E46CA326}"/>
                  </a:ext>
                </a:extLst>
              </p14:cNvPr>
              <p14:cNvContentPartPr/>
              <p14:nvPr/>
            </p14:nvContentPartPr>
            <p14:xfrm>
              <a:off x="2455491" y="5357855"/>
              <a:ext cx="360" cy="360"/>
            </p14:xfrm>
          </p:contentPart>
        </mc:Choice>
        <mc:Fallback xmlns="">
          <p:pic>
            <p:nvPicPr>
              <p:cNvPr id="52" name="Ink 51">
                <a:extLst>
                  <a:ext uri="{FF2B5EF4-FFF2-40B4-BE49-F238E27FC236}">
                    <a16:creationId xmlns:a16="http://schemas.microsoft.com/office/drawing/2014/main" id="{152B736D-B5EA-D64B-294C-B2E2E46CA32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446851" y="5348855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D37252C2-8B35-D99C-5501-1CEB7A142366}"/>
                  </a:ext>
                </a:extLst>
              </p14:cNvPr>
              <p14:cNvContentPartPr/>
              <p14:nvPr/>
            </p14:nvContentPartPr>
            <p14:xfrm>
              <a:off x="6096240" y="622440"/>
              <a:ext cx="2673720" cy="557640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D37252C2-8B35-D99C-5501-1CEB7A142366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086880" y="613080"/>
                <a:ext cx="2692440" cy="5595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-Sepa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To answer whether </a:t>
            </a:r>
            <a:r>
              <a:rPr lang="en-US" sz="2000" i="1" dirty="0"/>
              <a:t>X</a:t>
            </a:r>
            <a:r>
              <a:rPr lang="en-US" sz="2000" i="1" baseline="-25000" dirty="0"/>
              <a:t>i</a:t>
            </a:r>
            <a:r>
              <a:rPr lang="en-US" sz="2000" dirty="0"/>
              <a:t> and </a:t>
            </a:r>
            <a:r>
              <a:rPr lang="en-US" sz="2000" i="1" dirty="0" err="1"/>
              <a:t>X</a:t>
            </a:r>
            <a:r>
              <a:rPr lang="en-US" sz="2000" i="1" baseline="-25000" dirty="0" err="1"/>
              <a:t>j</a:t>
            </a:r>
            <a:r>
              <a:rPr lang="en-US" sz="2000" dirty="0"/>
              <a:t> are independent given </a:t>
            </a:r>
            <a:r>
              <a:rPr lang="en-US" sz="2000" b="1" dirty="0"/>
              <a:t>E</a:t>
            </a:r>
          </a:p>
          <a:p>
            <a:pPr lvl="1"/>
            <a:r>
              <a:rPr lang="en-US" sz="2000" dirty="0"/>
              <a:t>Find all trails between </a:t>
            </a:r>
            <a:r>
              <a:rPr lang="en-US" sz="2000" i="1" dirty="0"/>
              <a:t>X</a:t>
            </a:r>
            <a:r>
              <a:rPr lang="en-US" sz="2000" i="1" baseline="-25000" dirty="0"/>
              <a:t>i</a:t>
            </a:r>
            <a:r>
              <a:rPr lang="en-US" sz="2000" dirty="0"/>
              <a:t> and </a:t>
            </a:r>
            <a:r>
              <a:rPr lang="en-US" sz="2000" i="1" dirty="0" err="1"/>
              <a:t>X</a:t>
            </a:r>
            <a:r>
              <a:rPr lang="en-US" sz="2000" i="1" baseline="-25000" dirty="0" err="1"/>
              <a:t>j</a:t>
            </a:r>
            <a:endParaRPr lang="en-US" sz="2000" i="1" baseline="-25000" dirty="0"/>
          </a:p>
          <a:p>
            <a:pPr lvl="1"/>
            <a:r>
              <a:rPr lang="en-US" sz="2000" dirty="0"/>
              <a:t>If information can flow through at least one trail, then </a:t>
            </a:r>
            <a:r>
              <a:rPr lang="en-US" sz="2000" i="1" dirty="0"/>
              <a:t>X</a:t>
            </a:r>
            <a:r>
              <a:rPr lang="en-US" sz="2000" i="1" baseline="-25000" dirty="0"/>
              <a:t>i</a:t>
            </a:r>
            <a:r>
              <a:rPr lang="en-US" sz="2000" dirty="0"/>
              <a:t> and </a:t>
            </a:r>
            <a:r>
              <a:rPr lang="en-US" sz="2000" i="1" dirty="0" err="1"/>
              <a:t>X</a:t>
            </a:r>
            <a:r>
              <a:rPr lang="en-US" sz="2000" i="1" baseline="-25000" dirty="0" err="1"/>
              <a:t>j</a:t>
            </a:r>
            <a:r>
              <a:rPr lang="en-US" sz="2000" dirty="0"/>
              <a:t> are dependent given </a:t>
            </a:r>
            <a:r>
              <a:rPr lang="en-US" sz="2000" b="1" dirty="0"/>
              <a:t>E</a:t>
            </a:r>
            <a:r>
              <a:rPr lang="en-US" sz="2000" dirty="0"/>
              <a:t>; otherwise they are independent given </a:t>
            </a:r>
            <a:r>
              <a:rPr lang="en-US" sz="2000" b="1" dirty="0"/>
              <a:t>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33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ructing Bayesian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Given a distribution P over </a:t>
            </a:r>
            <a:r>
              <a:rPr lang="en-US" sz="2000" dirty="0">
                <a:latin typeface="Lucida Calligraphy" pitchFamily="66" charset="0"/>
              </a:rPr>
              <a:t>X</a:t>
            </a:r>
            <a:r>
              <a:rPr lang="en-US" sz="2000" dirty="0"/>
              <a:t>, how can we find a structure </a:t>
            </a:r>
            <a:r>
              <a:rPr lang="en-US" sz="2000" dirty="0">
                <a:latin typeface="Lucida Calligraphy" pitchFamily="66" charset="0"/>
              </a:rPr>
              <a:t>G</a:t>
            </a:r>
            <a:r>
              <a:rPr lang="en-US" sz="2000" dirty="0"/>
              <a:t> that is a graph with the least amount of edges for P?</a:t>
            </a:r>
          </a:p>
          <a:p>
            <a:r>
              <a:rPr lang="en-US" sz="2000" dirty="0"/>
              <a:t>The procedure is the following:</a:t>
            </a:r>
          </a:p>
          <a:p>
            <a:pPr lvl="1"/>
            <a:r>
              <a:rPr lang="en-US" sz="1700" dirty="0"/>
              <a:t>Pick an ordering of the variables, </a:t>
            </a:r>
            <a:r>
              <a:rPr lang="en-US" sz="1700" i="1" dirty="0"/>
              <a:t>X</a:t>
            </a:r>
            <a:r>
              <a:rPr lang="en-US" sz="1700" baseline="-25000" dirty="0"/>
              <a:t>1</a:t>
            </a:r>
            <a:r>
              <a:rPr lang="en-US" sz="1700" dirty="0"/>
              <a:t>, </a:t>
            </a:r>
            <a:r>
              <a:rPr lang="en-US" sz="1700" i="1" dirty="0"/>
              <a:t>X</a:t>
            </a:r>
            <a:r>
              <a:rPr lang="en-US" sz="1700" baseline="-25000" dirty="0"/>
              <a:t>2</a:t>
            </a:r>
            <a:r>
              <a:rPr lang="en-US" sz="1700" dirty="0"/>
              <a:t>, …, </a:t>
            </a:r>
            <a:r>
              <a:rPr lang="en-US" sz="1700" i="1" dirty="0" err="1"/>
              <a:t>X</a:t>
            </a:r>
            <a:r>
              <a:rPr lang="en-US" sz="1700" i="1" baseline="-25000" dirty="0" err="1"/>
              <a:t>n</a:t>
            </a:r>
            <a:endParaRPr lang="en-US" sz="1700" i="1" baseline="-25000" dirty="0"/>
          </a:p>
          <a:p>
            <a:pPr lvl="1"/>
            <a:r>
              <a:rPr lang="en-US" sz="1700" dirty="0"/>
              <a:t>For each </a:t>
            </a:r>
            <a:r>
              <a:rPr lang="en-US" sz="1700" i="1" dirty="0"/>
              <a:t>X</a:t>
            </a:r>
            <a:r>
              <a:rPr lang="en-US" sz="1700" i="1" baseline="-25000" dirty="0"/>
              <a:t>i</a:t>
            </a:r>
            <a:r>
              <a:rPr lang="en-US" sz="1700" dirty="0"/>
              <a:t>, find minimal subset </a:t>
            </a:r>
            <a:r>
              <a:rPr lang="en-US" sz="1700" b="1" dirty="0"/>
              <a:t>U</a:t>
            </a:r>
            <a:r>
              <a:rPr lang="en-US" sz="1700" dirty="0"/>
              <a:t> of {</a:t>
            </a:r>
            <a:r>
              <a:rPr lang="en-US" sz="1700" i="1" dirty="0"/>
              <a:t>X</a:t>
            </a:r>
            <a:r>
              <a:rPr lang="en-US" sz="1700" baseline="-25000" dirty="0"/>
              <a:t>1</a:t>
            </a:r>
            <a:r>
              <a:rPr lang="en-US" sz="1700" dirty="0"/>
              <a:t>, </a:t>
            </a:r>
            <a:r>
              <a:rPr lang="en-US" sz="1700" i="1" dirty="0"/>
              <a:t>X</a:t>
            </a:r>
            <a:r>
              <a:rPr lang="en-US" sz="1700" baseline="-25000" dirty="0"/>
              <a:t>2</a:t>
            </a:r>
            <a:r>
              <a:rPr lang="en-US" sz="1700" dirty="0"/>
              <a:t>, …, </a:t>
            </a:r>
            <a:r>
              <a:rPr lang="en-US" sz="1700" i="1" dirty="0"/>
              <a:t>X</a:t>
            </a:r>
            <a:r>
              <a:rPr lang="en-US" sz="1700" i="1" baseline="-25000" dirty="0"/>
              <a:t>i-</a:t>
            </a:r>
            <a:r>
              <a:rPr lang="en-US" sz="1700" baseline="-25000" dirty="0"/>
              <a:t>1</a:t>
            </a:r>
            <a:r>
              <a:rPr lang="en-US" sz="1700" dirty="0"/>
              <a:t>} such that </a:t>
            </a:r>
            <a:r>
              <a:rPr lang="en-US" sz="1700" i="1" dirty="0"/>
              <a:t>X</a:t>
            </a:r>
            <a:r>
              <a:rPr lang="en-US" sz="1700" i="1" baseline="-25000" dirty="0"/>
              <a:t>i</a:t>
            </a:r>
            <a:r>
              <a:rPr lang="en-US" sz="1700" dirty="0"/>
              <a:t> </a:t>
            </a:r>
            <a:r>
              <a:rPr lang="en-US" sz="1700" dirty="0">
                <a:sym typeface="Symbol"/>
              </a:rPr>
              <a:t></a:t>
            </a:r>
            <a:r>
              <a:rPr lang="en-US" sz="1700" dirty="0"/>
              <a:t> {</a:t>
            </a:r>
            <a:r>
              <a:rPr lang="en-US" sz="1700" i="1" dirty="0"/>
              <a:t>X</a:t>
            </a:r>
            <a:r>
              <a:rPr lang="en-US" sz="1700" baseline="-25000" dirty="0"/>
              <a:t>1</a:t>
            </a:r>
            <a:r>
              <a:rPr lang="en-US" sz="1700" dirty="0"/>
              <a:t>, </a:t>
            </a:r>
            <a:r>
              <a:rPr lang="en-US" sz="1700" i="1" dirty="0"/>
              <a:t>X</a:t>
            </a:r>
            <a:r>
              <a:rPr lang="en-US" sz="1700" baseline="-25000" dirty="0"/>
              <a:t>2</a:t>
            </a:r>
            <a:r>
              <a:rPr lang="en-US" sz="1700" dirty="0"/>
              <a:t>, …, </a:t>
            </a:r>
            <a:r>
              <a:rPr lang="en-US" sz="1700" i="1" dirty="0"/>
              <a:t>X</a:t>
            </a:r>
            <a:r>
              <a:rPr lang="en-US" sz="1700" i="1" baseline="-25000" dirty="0"/>
              <a:t>i-</a:t>
            </a:r>
            <a:r>
              <a:rPr lang="en-US" sz="1700" baseline="-25000" dirty="0"/>
              <a:t>1</a:t>
            </a:r>
            <a:r>
              <a:rPr lang="en-US" sz="1700" dirty="0"/>
              <a:t>} \ </a:t>
            </a:r>
            <a:r>
              <a:rPr lang="en-US" sz="1700" b="1" dirty="0"/>
              <a:t>U</a:t>
            </a:r>
            <a:r>
              <a:rPr lang="en-US" sz="1700" dirty="0"/>
              <a:t> | </a:t>
            </a:r>
            <a:r>
              <a:rPr lang="en-US" sz="1700" b="1" dirty="0"/>
              <a:t>U</a:t>
            </a:r>
          </a:p>
          <a:p>
            <a:pPr lvl="1"/>
            <a:r>
              <a:rPr lang="en-US" sz="1700" dirty="0"/>
              <a:t>Set </a:t>
            </a:r>
            <a:r>
              <a:rPr lang="en-US" sz="1700" b="1" dirty="0"/>
              <a:t>U</a:t>
            </a:r>
            <a:r>
              <a:rPr lang="en-US" sz="1700" dirty="0"/>
              <a:t> to be the parents of </a:t>
            </a:r>
            <a:r>
              <a:rPr lang="en-US" sz="1700" i="1" dirty="0"/>
              <a:t>X</a:t>
            </a:r>
            <a:r>
              <a:rPr lang="en-US" sz="1700" i="1" baseline="-25000" dirty="0"/>
              <a:t>i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34</a:t>
            </a:fld>
            <a:endParaRPr kumimoji="0"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818A2F97-3BBA-9C3C-B98C-205691BAC67A}"/>
                  </a:ext>
                </a:extLst>
              </p14:cNvPr>
              <p14:cNvContentPartPr/>
              <p14:nvPr/>
            </p14:nvContentPartPr>
            <p14:xfrm>
              <a:off x="1974960" y="3860640"/>
              <a:ext cx="5721840" cy="212148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818A2F97-3BBA-9C3C-B98C-205691BAC67A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965600" y="3851280"/>
                <a:ext cx="5740560" cy="2140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te Not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35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1165860" y="2286000"/>
            <a:ext cx="685800" cy="1981200"/>
            <a:chOff x="1242060" y="1905000"/>
            <a:chExt cx="685800" cy="1981200"/>
          </a:xfrm>
        </p:grpSpPr>
        <p:sp>
          <p:nvSpPr>
            <p:cNvPr id="9" name="Oval 8"/>
            <p:cNvSpPr/>
            <p:nvPr/>
          </p:nvSpPr>
          <p:spPr>
            <a:xfrm>
              <a:off x="1242060" y="19050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solidFill>
                    <a:schemeClr val="tx1"/>
                  </a:solidFill>
                </a:rPr>
                <a:t>A</a:t>
              </a:r>
              <a:endParaRPr lang="en-US" baseline="30000" dirty="0">
                <a:solidFill>
                  <a:schemeClr val="tx1"/>
                </a:solidFill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1242060" y="32004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rIns="0" rtlCol="0" anchor="ctr"/>
            <a:lstStyle/>
            <a:p>
              <a:pPr algn="ctr"/>
              <a:r>
                <a:rPr lang="en-US" i="1" dirty="0">
                  <a:solidFill>
                    <a:schemeClr val="tx1"/>
                  </a:solidFill>
                </a:rPr>
                <a:t>B</a:t>
              </a:r>
              <a:endParaRPr lang="en-US" baseline="30000" dirty="0">
                <a:solidFill>
                  <a:schemeClr val="tx1"/>
                </a:solidFill>
              </a:endParaRPr>
            </a:p>
          </p:txBody>
        </p:sp>
        <p:cxnSp>
          <p:nvCxnSpPr>
            <p:cNvPr id="11" name="Straight Arrow Connector 10"/>
            <p:cNvCxnSpPr>
              <a:stCxn id="9" idx="4"/>
              <a:endCxn id="10" idx="0"/>
            </p:cNvCxnSpPr>
            <p:nvPr/>
          </p:nvCxnSpPr>
          <p:spPr>
            <a:xfrm>
              <a:off x="1584960" y="2590800"/>
              <a:ext cx="0" cy="609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11"/>
          <p:cNvSpPr/>
          <p:nvPr/>
        </p:nvSpPr>
        <p:spPr>
          <a:xfrm>
            <a:off x="838200" y="1905000"/>
            <a:ext cx="1371600" cy="2667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3962400" y="2228850"/>
            <a:ext cx="685800" cy="1981200"/>
            <a:chOff x="1242060" y="1905000"/>
            <a:chExt cx="685800" cy="1981200"/>
          </a:xfrm>
        </p:grpSpPr>
        <p:sp>
          <p:nvSpPr>
            <p:cNvPr id="15" name="Oval 14"/>
            <p:cNvSpPr/>
            <p:nvPr/>
          </p:nvSpPr>
          <p:spPr>
            <a:xfrm>
              <a:off x="1242060" y="19050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solidFill>
                    <a:schemeClr val="tx1"/>
                  </a:solidFill>
                </a:rPr>
                <a:t>A</a:t>
              </a:r>
              <a:r>
                <a:rPr lang="en-US" baseline="300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6" name="Oval 15"/>
            <p:cNvSpPr/>
            <p:nvPr/>
          </p:nvSpPr>
          <p:spPr>
            <a:xfrm>
              <a:off x="1242060" y="32004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rIns="0" rtlCol="0" anchor="ctr"/>
            <a:lstStyle/>
            <a:p>
              <a:pPr algn="ctr"/>
              <a:r>
                <a:rPr lang="en-US" i="1" dirty="0">
                  <a:solidFill>
                    <a:schemeClr val="tx1"/>
                  </a:solidFill>
                </a:rPr>
                <a:t>B</a:t>
              </a:r>
              <a:r>
                <a:rPr lang="en-US" baseline="30000" dirty="0">
                  <a:solidFill>
                    <a:schemeClr val="tx1"/>
                  </a:solidFill>
                </a:rPr>
                <a:t>1</a:t>
              </a:r>
            </a:p>
          </p:txBody>
        </p:sp>
        <p:cxnSp>
          <p:nvCxnSpPr>
            <p:cNvPr id="17" name="Straight Arrow Connector 16"/>
            <p:cNvCxnSpPr>
              <a:stCxn id="15" idx="4"/>
              <a:endCxn id="16" idx="0"/>
            </p:cNvCxnSpPr>
            <p:nvPr/>
          </p:nvCxnSpPr>
          <p:spPr>
            <a:xfrm>
              <a:off x="1584960" y="2590800"/>
              <a:ext cx="0" cy="609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>
            <a:off x="5029200" y="2228850"/>
            <a:ext cx="685800" cy="1981200"/>
            <a:chOff x="1242060" y="1905000"/>
            <a:chExt cx="685800" cy="1981200"/>
          </a:xfrm>
        </p:grpSpPr>
        <p:sp>
          <p:nvSpPr>
            <p:cNvPr id="35" name="Oval 34"/>
            <p:cNvSpPr/>
            <p:nvPr/>
          </p:nvSpPr>
          <p:spPr>
            <a:xfrm>
              <a:off x="1242060" y="19050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solidFill>
                    <a:schemeClr val="tx1"/>
                  </a:solidFill>
                </a:rPr>
                <a:t>A</a:t>
              </a:r>
              <a:r>
                <a:rPr lang="en-US" baseline="30000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36" name="Oval 35"/>
            <p:cNvSpPr/>
            <p:nvPr/>
          </p:nvSpPr>
          <p:spPr>
            <a:xfrm>
              <a:off x="1242060" y="32004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rIns="0" rtlCol="0" anchor="ctr"/>
            <a:lstStyle/>
            <a:p>
              <a:pPr algn="ctr"/>
              <a:r>
                <a:rPr lang="en-US" i="1" dirty="0">
                  <a:solidFill>
                    <a:schemeClr val="tx1"/>
                  </a:solidFill>
                </a:rPr>
                <a:t>B</a:t>
              </a:r>
              <a:r>
                <a:rPr lang="en-US" baseline="30000" dirty="0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37" name="Straight Arrow Connector 36"/>
            <p:cNvCxnSpPr>
              <a:stCxn id="35" idx="4"/>
              <a:endCxn id="36" idx="0"/>
            </p:cNvCxnSpPr>
            <p:nvPr/>
          </p:nvCxnSpPr>
          <p:spPr>
            <a:xfrm>
              <a:off x="1584960" y="2590800"/>
              <a:ext cx="0" cy="609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Group 41"/>
          <p:cNvGrpSpPr/>
          <p:nvPr/>
        </p:nvGrpSpPr>
        <p:grpSpPr>
          <a:xfrm>
            <a:off x="6705600" y="2228850"/>
            <a:ext cx="685800" cy="1981200"/>
            <a:chOff x="1242060" y="1905000"/>
            <a:chExt cx="685800" cy="1981200"/>
          </a:xfrm>
        </p:grpSpPr>
        <p:sp>
          <p:nvSpPr>
            <p:cNvPr id="43" name="Oval 42"/>
            <p:cNvSpPr/>
            <p:nvPr/>
          </p:nvSpPr>
          <p:spPr>
            <a:xfrm>
              <a:off x="1242060" y="19050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solidFill>
                    <a:schemeClr val="tx1"/>
                  </a:solidFill>
                </a:rPr>
                <a:t>A</a:t>
              </a:r>
              <a:r>
                <a:rPr lang="en-US" i="1" baseline="30000" dirty="0">
                  <a:solidFill>
                    <a:schemeClr val="tx1"/>
                  </a:solidFill>
                </a:rPr>
                <a:t>n</a:t>
              </a:r>
            </a:p>
          </p:txBody>
        </p:sp>
        <p:sp>
          <p:nvSpPr>
            <p:cNvPr id="44" name="Oval 43"/>
            <p:cNvSpPr/>
            <p:nvPr/>
          </p:nvSpPr>
          <p:spPr>
            <a:xfrm>
              <a:off x="1242060" y="32004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rIns="0" rtlCol="0" anchor="ctr"/>
            <a:lstStyle/>
            <a:p>
              <a:pPr algn="ctr"/>
              <a:r>
                <a:rPr lang="en-US" i="1" dirty="0" err="1">
                  <a:solidFill>
                    <a:schemeClr val="tx1"/>
                  </a:solidFill>
                </a:rPr>
                <a:t>B</a:t>
              </a:r>
              <a:r>
                <a:rPr lang="en-US" i="1" baseline="30000" dirty="0" err="1">
                  <a:solidFill>
                    <a:schemeClr val="tx1"/>
                  </a:solidFill>
                </a:rPr>
                <a:t>n</a:t>
              </a:r>
              <a:endParaRPr lang="en-US" i="1" baseline="30000" dirty="0">
                <a:solidFill>
                  <a:schemeClr val="tx1"/>
                </a:solidFill>
              </a:endParaRPr>
            </a:p>
          </p:txBody>
        </p:sp>
        <p:cxnSp>
          <p:nvCxnSpPr>
            <p:cNvPr id="45" name="Straight Arrow Connector 44"/>
            <p:cNvCxnSpPr>
              <a:stCxn id="43" idx="4"/>
              <a:endCxn id="44" idx="0"/>
            </p:cNvCxnSpPr>
            <p:nvPr/>
          </p:nvCxnSpPr>
          <p:spPr>
            <a:xfrm>
              <a:off x="1584960" y="2590800"/>
              <a:ext cx="0" cy="609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Box 45"/>
          <p:cNvSpPr txBox="1"/>
          <p:nvPr/>
        </p:nvSpPr>
        <p:spPr>
          <a:xfrm>
            <a:off x="3886200" y="4572000"/>
            <a:ext cx="43433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The marginal P(</a:t>
            </a:r>
            <a:r>
              <a:rPr lang="en-US" i="1" dirty="0">
                <a:latin typeface="Comic Sans MS" pitchFamily="66" charset="0"/>
              </a:rPr>
              <a:t>A</a:t>
            </a:r>
            <a:r>
              <a:rPr lang="en-US" dirty="0">
                <a:latin typeface="Comic Sans MS" pitchFamily="66" charset="0"/>
              </a:rPr>
              <a:t>) and the conditional P(</a:t>
            </a:r>
            <a:r>
              <a:rPr lang="en-US" i="1" dirty="0" err="1">
                <a:latin typeface="Comic Sans MS" pitchFamily="66" charset="0"/>
              </a:rPr>
              <a:t>B</a:t>
            </a:r>
            <a:r>
              <a:rPr lang="en-US" dirty="0" err="1">
                <a:latin typeface="Comic Sans MS" pitchFamily="66" charset="0"/>
              </a:rPr>
              <a:t>|</a:t>
            </a:r>
            <a:r>
              <a:rPr lang="en-US" i="1" dirty="0" err="1">
                <a:latin typeface="Comic Sans MS" pitchFamily="66" charset="0"/>
              </a:rPr>
              <a:t>A</a:t>
            </a:r>
            <a:r>
              <a:rPr lang="en-US" dirty="0">
                <a:latin typeface="Comic Sans MS" pitchFamily="66" charset="0"/>
              </a:rPr>
              <a:t>) are copied for each replica.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6075814" y="2743200"/>
            <a:ext cx="24878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.</a:t>
            </a:r>
          </a:p>
          <a:p>
            <a:r>
              <a:rPr lang="en-US" dirty="0"/>
              <a:t>.</a:t>
            </a:r>
          </a:p>
          <a:p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89566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te Not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36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pSp>
        <p:nvGrpSpPr>
          <p:cNvPr id="26" name="Group 25"/>
          <p:cNvGrpSpPr/>
          <p:nvPr/>
        </p:nvGrpSpPr>
        <p:grpSpPr>
          <a:xfrm>
            <a:off x="838200" y="2286000"/>
            <a:ext cx="1371600" cy="2286000"/>
            <a:chOff x="838200" y="2286000"/>
            <a:chExt cx="1371600" cy="2286000"/>
          </a:xfrm>
        </p:grpSpPr>
        <p:grpSp>
          <p:nvGrpSpPr>
            <p:cNvPr id="2" name="Group 12"/>
            <p:cNvGrpSpPr/>
            <p:nvPr/>
          </p:nvGrpSpPr>
          <p:grpSpPr>
            <a:xfrm>
              <a:off x="1165860" y="2286000"/>
              <a:ext cx="685800" cy="1981200"/>
              <a:chOff x="1242060" y="1905000"/>
              <a:chExt cx="685800" cy="1981200"/>
            </a:xfrm>
          </p:grpSpPr>
          <p:sp>
            <p:nvSpPr>
              <p:cNvPr id="9" name="Oval 8"/>
              <p:cNvSpPr/>
              <p:nvPr/>
            </p:nvSpPr>
            <p:spPr>
              <a:xfrm>
                <a:off x="1242060" y="1905000"/>
                <a:ext cx="685800" cy="6858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i="1" dirty="0">
                    <a:solidFill>
                      <a:schemeClr val="tx1"/>
                    </a:solidFill>
                  </a:rPr>
                  <a:t>A</a:t>
                </a:r>
                <a:endParaRPr lang="en-US" baseline="30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" name="Oval 9"/>
              <p:cNvSpPr/>
              <p:nvPr/>
            </p:nvSpPr>
            <p:spPr>
              <a:xfrm>
                <a:off x="1242060" y="3200400"/>
                <a:ext cx="685800" cy="6858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lIns="0" rIns="0" rtlCol="0" anchor="ctr"/>
              <a:lstStyle/>
              <a:p>
                <a:pPr algn="ctr"/>
                <a:r>
                  <a:rPr lang="en-US" i="1" dirty="0">
                    <a:solidFill>
                      <a:schemeClr val="tx1"/>
                    </a:solidFill>
                  </a:rPr>
                  <a:t>B</a:t>
                </a:r>
                <a:endParaRPr lang="en-US" baseline="300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1" name="Straight Arrow Connector 10"/>
              <p:cNvCxnSpPr>
                <a:stCxn id="9" idx="4"/>
                <a:endCxn id="10" idx="0"/>
              </p:cNvCxnSpPr>
              <p:nvPr/>
            </p:nvCxnSpPr>
            <p:spPr>
              <a:xfrm>
                <a:off x="1584960" y="2590800"/>
                <a:ext cx="0" cy="6096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Rectangle 11"/>
            <p:cNvSpPr/>
            <p:nvPr/>
          </p:nvSpPr>
          <p:spPr>
            <a:xfrm>
              <a:off x="838200" y="3276600"/>
              <a:ext cx="1371600" cy="1295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Oval 15"/>
          <p:cNvSpPr/>
          <p:nvPr/>
        </p:nvSpPr>
        <p:spPr>
          <a:xfrm>
            <a:off x="3962400" y="3524250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baseline="30000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17" name="Straight Arrow Connector 16"/>
          <p:cNvCxnSpPr>
            <a:stCxn id="35" idx="4"/>
            <a:endCxn id="16" idx="0"/>
          </p:cNvCxnSpPr>
          <p:nvPr/>
        </p:nvCxnSpPr>
        <p:spPr>
          <a:xfrm flipH="1">
            <a:off x="4305300" y="2914650"/>
            <a:ext cx="14478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Oval 34"/>
          <p:cNvSpPr/>
          <p:nvPr/>
        </p:nvSpPr>
        <p:spPr>
          <a:xfrm>
            <a:off x="5410200" y="2228850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A</a:t>
            </a:r>
            <a:endParaRPr lang="en-US" baseline="30000" dirty="0">
              <a:solidFill>
                <a:schemeClr val="tx1"/>
              </a:solidFill>
            </a:endParaRPr>
          </a:p>
        </p:txBody>
      </p:sp>
      <p:sp>
        <p:nvSpPr>
          <p:cNvPr id="36" name="Oval 35"/>
          <p:cNvSpPr/>
          <p:nvPr/>
        </p:nvSpPr>
        <p:spPr>
          <a:xfrm>
            <a:off x="5029200" y="3524250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baseline="300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37" name="Straight Arrow Connector 36"/>
          <p:cNvCxnSpPr>
            <a:stCxn id="35" idx="4"/>
            <a:endCxn id="36" idx="0"/>
          </p:cNvCxnSpPr>
          <p:nvPr/>
        </p:nvCxnSpPr>
        <p:spPr>
          <a:xfrm flipH="1">
            <a:off x="5372100" y="2914650"/>
            <a:ext cx="381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Oval 43"/>
          <p:cNvSpPr/>
          <p:nvPr/>
        </p:nvSpPr>
        <p:spPr>
          <a:xfrm>
            <a:off x="6705600" y="3524250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i="1" dirty="0" err="1">
                <a:solidFill>
                  <a:schemeClr val="tx1"/>
                </a:solidFill>
              </a:rPr>
              <a:t>B</a:t>
            </a:r>
            <a:r>
              <a:rPr lang="en-US" i="1" baseline="30000" dirty="0" err="1">
                <a:solidFill>
                  <a:schemeClr val="tx1"/>
                </a:solidFill>
              </a:rPr>
              <a:t>n</a:t>
            </a:r>
            <a:endParaRPr lang="en-US" i="1" baseline="30000" dirty="0">
              <a:solidFill>
                <a:schemeClr val="tx1"/>
              </a:solidFill>
            </a:endParaRPr>
          </a:p>
        </p:txBody>
      </p:sp>
      <p:cxnSp>
        <p:nvCxnSpPr>
          <p:cNvPr id="45" name="Straight Arrow Connector 44"/>
          <p:cNvCxnSpPr>
            <a:stCxn id="35" idx="4"/>
            <a:endCxn id="44" idx="0"/>
          </p:cNvCxnSpPr>
          <p:nvPr/>
        </p:nvCxnSpPr>
        <p:spPr>
          <a:xfrm>
            <a:off x="5753100" y="2914650"/>
            <a:ext cx="12954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3886200" y="4572000"/>
            <a:ext cx="43433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The conditional P(</a:t>
            </a:r>
            <a:r>
              <a:rPr lang="en-US" i="1" dirty="0" err="1">
                <a:latin typeface="Comic Sans MS" pitchFamily="66" charset="0"/>
              </a:rPr>
              <a:t>B</a:t>
            </a:r>
            <a:r>
              <a:rPr lang="en-US" dirty="0" err="1">
                <a:latin typeface="Comic Sans MS" pitchFamily="66" charset="0"/>
              </a:rPr>
              <a:t>|</a:t>
            </a:r>
            <a:r>
              <a:rPr lang="en-US" i="1" dirty="0" err="1">
                <a:latin typeface="Comic Sans MS" pitchFamily="66" charset="0"/>
              </a:rPr>
              <a:t>A</a:t>
            </a:r>
            <a:r>
              <a:rPr lang="en-US" dirty="0">
                <a:latin typeface="Comic Sans MS" pitchFamily="66" charset="0"/>
              </a:rPr>
              <a:t>) is copied for each replica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985302" y="365760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cxnSp>
        <p:nvCxnSpPr>
          <p:cNvPr id="29" name="Straight Arrow Connector 28"/>
          <p:cNvCxnSpPr>
            <a:stCxn id="35" idx="4"/>
            <a:endCxn id="28" idx="0"/>
          </p:cNvCxnSpPr>
          <p:nvPr/>
        </p:nvCxnSpPr>
        <p:spPr>
          <a:xfrm>
            <a:off x="5753100" y="2914650"/>
            <a:ext cx="439951" cy="74295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39292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5" grpId="0" animBg="1"/>
      <p:bldP spid="36" grpId="0" animBg="1"/>
      <p:bldP spid="44" grpId="0" animBg="1"/>
      <p:bldP spid="46" grpId="0"/>
      <p:bldP spid="2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te Not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37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3962400" y="3524250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baseline="30000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17" name="Straight Arrow Connector 16"/>
          <p:cNvCxnSpPr>
            <a:stCxn id="35" idx="4"/>
            <a:endCxn id="16" idx="0"/>
          </p:cNvCxnSpPr>
          <p:nvPr/>
        </p:nvCxnSpPr>
        <p:spPr>
          <a:xfrm flipH="1">
            <a:off x="4305300" y="2914650"/>
            <a:ext cx="14478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Oval 34"/>
          <p:cNvSpPr/>
          <p:nvPr/>
        </p:nvSpPr>
        <p:spPr>
          <a:xfrm>
            <a:off x="5410200" y="2228850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A</a:t>
            </a:r>
            <a:endParaRPr lang="en-US" baseline="30000" dirty="0">
              <a:solidFill>
                <a:schemeClr val="tx1"/>
              </a:solidFill>
            </a:endParaRPr>
          </a:p>
        </p:txBody>
      </p:sp>
      <p:sp>
        <p:nvSpPr>
          <p:cNvPr id="36" name="Oval 35"/>
          <p:cNvSpPr/>
          <p:nvPr/>
        </p:nvSpPr>
        <p:spPr>
          <a:xfrm>
            <a:off x="5029200" y="3524250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baseline="300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37" name="Straight Arrow Connector 36"/>
          <p:cNvCxnSpPr>
            <a:stCxn id="35" idx="4"/>
            <a:endCxn id="36" idx="0"/>
          </p:cNvCxnSpPr>
          <p:nvPr/>
        </p:nvCxnSpPr>
        <p:spPr>
          <a:xfrm flipH="1">
            <a:off x="5372100" y="2914650"/>
            <a:ext cx="381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Oval 43"/>
          <p:cNvSpPr/>
          <p:nvPr/>
        </p:nvSpPr>
        <p:spPr>
          <a:xfrm>
            <a:off x="6705600" y="3524250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i="1" dirty="0" err="1">
                <a:solidFill>
                  <a:schemeClr val="tx1"/>
                </a:solidFill>
              </a:rPr>
              <a:t>B</a:t>
            </a:r>
            <a:r>
              <a:rPr lang="en-US" i="1" baseline="30000" dirty="0" err="1">
                <a:solidFill>
                  <a:schemeClr val="tx1"/>
                </a:solidFill>
              </a:rPr>
              <a:t>n</a:t>
            </a:r>
            <a:endParaRPr lang="en-US" i="1" baseline="30000" dirty="0">
              <a:solidFill>
                <a:schemeClr val="tx1"/>
              </a:solidFill>
            </a:endParaRPr>
          </a:p>
        </p:txBody>
      </p:sp>
      <p:cxnSp>
        <p:nvCxnSpPr>
          <p:cNvPr id="45" name="Straight Arrow Connector 44"/>
          <p:cNvCxnSpPr>
            <a:stCxn id="35" idx="4"/>
            <a:endCxn id="44" idx="0"/>
          </p:cNvCxnSpPr>
          <p:nvPr/>
        </p:nvCxnSpPr>
        <p:spPr>
          <a:xfrm>
            <a:off x="5753100" y="2914650"/>
            <a:ext cx="12954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Group 54"/>
          <p:cNvGrpSpPr/>
          <p:nvPr/>
        </p:nvGrpSpPr>
        <p:grpSpPr>
          <a:xfrm>
            <a:off x="381000" y="2286000"/>
            <a:ext cx="2286000" cy="3581400"/>
            <a:chOff x="381000" y="2286000"/>
            <a:chExt cx="2286000" cy="3581400"/>
          </a:xfrm>
        </p:grpSpPr>
        <p:sp>
          <p:nvSpPr>
            <p:cNvPr id="9" name="Oval 8"/>
            <p:cNvSpPr/>
            <p:nvPr/>
          </p:nvSpPr>
          <p:spPr>
            <a:xfrm>
              <a:off x="1181100" y="22860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solidFill>
                    <a:schemeClr val="tx1"/>
                  </a:solidFill>
                </a:rPr>
                <a:t>A</a:t>
              </a:r>
              <a:endParaRPr lang="en-US" baseline="30000" dirty="0">
                <a:solidFill>
                  <a:schemeClr val="tx1"/>
                </a:solidFill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1181100" y="35814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rIns="0" rtlCol="0" anchor="ctr"/>
            <a:lstStyle/>
            <a:p>
              <a:pPr algn="ctr"/>
              <a:r>
                <a:rPr lang="en-US" i="1" dirty="0">
                  <a:solidFill>
                    <a:schemeClr val="tx1"/>
                  </a:solidFill>
                </a:rPr>
                <a:t>B</a:t>
              </a:r>
              <a:endParaRPr lang="en-US" baseline="30000" dirty="0">
                <a:solidFill>
                  <a:schemeClr val="tx1"/>
                </a:solidFill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1524000" y="2971800"/>
              <a:ext cx="0" cy="609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Rectangle 11"/>
            <p:cNvSpPr/>
            <p:nvPr/>
          </p:nvSpPr>
          <p:spPr>
            <a:xfrm>
              <a:off x="381000" y="3276600"/>
              <a:ext cx="2286000" cy="25908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1181100" y="47244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rIns="0" rtlCol="0" anchor="ctr"/>
            <a:lstStyle/>
            <a:p>
              <a:pPr algn="ctr"/>
              <a:r>
                <a:rPr lang="en-US" i="1" dirty="0">
                  <a:solidFill>
                    <a:schemeClr val="tx1"/>
                  </a:solidFill>
                </a:rPr>
                <a:t>C</a:t>
              </a:r>
              <a:endParaRPr lang="en-US" baseline="30000" dirty="0">
                <a:solidFill>
                  <a:schemeClr val="tx1"/>
                </a:solidFill>
              </a:endParaRPr>
            </a:p>
          </p:txBody>
        </p:sp>
        <p:cxnSp>
          <p:nvCxnSpPr>
            <p:cNvPr id="19" name="Straight Arrow Connector 18"/>
            <p:cNvCxnSpPr>
              <a:stCxn id="10" idx="4"/>
              <a:endCxn id="18" idx="0"/>
            </p:cNvCxnSpPr>
            <p:nvPr/>
          </p:nvCxnSpPr>
          <p:spPr>
            <a:xfrm>
              <a:off x="1524000" y="4267200"/>
              <a:ext cx="0" cy="457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Rectangle 26"/>
            <p:cNvSpPr/>
            <p:nvPr/>
          </p:nvSpPr>
          <p:spPr>
            <a:xfrm>
              <a:off x="952500" y="4495800"/>
              <a:ext cx="1143000" cy="1143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8" name="Oval 27"/>
          <p:cNvSpPr/>
          <p:nvPr/>
        </p:nvSpPr>
        <p:spPr>
          <a:xfrm>
            <a:off x="2971800" y="4752975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baseline="300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29" name="Oval 28"/>
          <p:cNvSpPr/>
          <p:nvPr/>
        </p:nvSpPr>
        <p:spPr>
          <a:xfrm>
            <a:off x="3962400" y="4752975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baseline="30000" dirty="0">
                <a:solidFill>
                  <a:schemeClr val="tx1"/>
                </a:solidFill>
              </a:rPr>
              <a:t>1</a:t>
            </a:r>
            <a:r>
              <a:rPr lang="en-US" i="1" baseline="30000" dirty="0">
                <a:solidFill>
                  <a:schemeClr val="tx1"/>
                </a:solidFill>
              </a:rPr>
              <a:t>m</a:t>
            </a:r>
          </a:p>
        </p:txBody>
      </p:sp>
      <p:cxnSp>
        <p:nvCxnSpPr>
          <p:cNvPr id="30" name="Straight Arrow Connector 29"/>
          <p:cNvCxnSpPr>
            <a:stCxn id="16" idx="4"/>
            <a:endCxn id="28" idx="0"/>
          </p:cNvCxnSpPr>
          <p:nvPr/>
        </p:nvCxnSpPr>
        <p:spPr>
          <a:xfrm flipH="1">
            <a:off x="3314700" y="4210050"/>
            <a:ext cx="990600" cy="54292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16" idx="4"/>
            <a:endCxn id="29" idx="0"/>
          </p:cNvCxnSpPr>
          <p:nvPr/>
        </p:nvCxnSpPr>
        <p:spPr>
          <a:xfrm>
            <a:off x="4305300" y="4210050"/>
            <a:ext cx="0" cy="54292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>
            <a:off x="4876800" y="4752975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baseline="300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40" name="Oval 39"/>
          <p:cNvSpPr/>
          <p:nvPr/>
        </p:nvSpPr>
        <p:spPr>
          <a:xfrm>
            <a:off x="5867400" y="4752975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baseline="30000" dirty="0">
                <a:solidFill>
                  <a:schemeClr val="tx1"/>
                </a:solidFill>
              </a:rPr>
              <a:t>2</a:t>
            </a:r>
            <a:r>
              <a:rPr lang="en-US" i="1" baseline="30000" dirty="0">
                <a:solidFill>
                  <a:schemeClr val="tx1"/>
                </a:solidFill>
              </a:rPr>
              <a:t>m</a:t>
            </a:r>
          </a:p>
        </p:txBody>
      </p:sp>
      <p:cxnSp>
        <p:nvCxnSpPr>
          <p:cNvPr id="41" name="Straight Arrow Connector 40"/>
          <p:cNvCxnSpPr>
            <a:stCxn id="36" idx="4"/>
            <a:endCxn id="39" idx="0"/>
          </p:cNvCxnSpPr>
          <p:nvPr/>
        </p:nvCxnSpPr>
        <p:spPr>
          <a:xfrm flipH="1">
            <a:off x="5219700" y="4210050"/>
            <a:ext cx="152400" cy="54292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6" idx="4"/>
            <a:endCxn id="40" idx="0"/>
          </p:cNvCxnSpPr>
          <p:nvPr/>
        </p:nvCxnSpPr>
        <p:spPr>
          <a:xfrm>
            <a:off x="5372100" y="4210050"/>
            <a:ext cx="838200" cy="54292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Oval 47"/>
          <p:cNvSpPr/>
          <p:nvPr/>
        </p:nvSpPr>
        <p:spPr>
          <a:xfrm>
            <a:off x="6858000" y="4752975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i="1" baseline="30000" dirty="0">
                <a:solidFill>
                  <a:schemeClr val="tx1"/>
                </a:solidFill>
              </a:rPr>
              <a:t>n</a:t>
            </a:r>
            <a:r>
              <a:rPr lang="en-US" baseline="300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49" name="Oval 48"/>
          <p:cNvSpPr/>
          <p:nvPr/>
        </p:nvSpPr>
        <p:spPr>
          <a:xfrm>
            <a:off x="7848600" y="4752975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i="1" dirty="0" err="1">
                <a:solidFill>
                  <a:schemeClr val="tx1"/>
                </a:solidFill>
              </a:rPr>
              <a:t>C</a:t>
            </a:r>
            <a:r>
              <a:rPr lang="en-US" i="1" baseline="30000" dirty="0" err="1">
                <a:solidFill>
                  <a:schemeClr val="tx1"/>
                </a:solidFill>
              </a:rPr>
              <a:t>nm</a:t>
            </a:r>
            <a:endParaRPr lang="en-US" i="1" baseline="30000" dirty="0">
              <a:solidFill>
                <a:schemeClr val="tx1"/>
              </a:solidFill>
            </a:endParaRPr>
          </a:p>
        </p:txBody>
      </p:sp>
      <p:cxnSp>
        <p:nvCxnSpPr>
          <p:cNvPr id="50" name="Straight Arrow Connector 49"/>
          <p:cNvCxnSpPr>
            <a:stCxn id="44" idx="4"/>
            <a:endCxn id="48" idx="0"/>
          </p:cNvCxnSpPr>
          <p:nvPr/>
        </p:nvCxnSpPr>
        <p:spPr>
          <a:xfrm>
            <a:off x="7048500" y="4210050"/>
            <a:ext cx="152400" cy="54292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44" idx="4"/>
            <a:endCxn id="49" idx="0"/>
          </p:cNvCxnSpPr>
          <p:nvPr/>
        </p:nvCxnSpPr>
        <p:spPr>
          <a:xfrm>
            <a:off x="7048500" y="4210050"/>
            <a:ext cx="1143000" cy="54292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3623102" y="4812268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cxnSp>
        <p:nvCxnSpPr>
          <p:cNvPr id="57" name="Straight Arrow Connector 56"/>
          <p:cNvCxnSpPr>
            <a:stCxn id="16" idx="4"/>
            <a:endCxn id="56" idx="0"/>
          </p:cNvCxnSpPr>
          <p:nvPr/>
        </p:nvCxnSpPr>
        <p:spPr>
          <a:xfrm flipH="1">
            <a:off x="3830851" y="4210050"/>
            <a:ext cx="474449" cy="60221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5486400" y="4812268"/>
            <a:ext cx="415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</a:t>
            </a:r>
          </a:p>
        </p:txBody>
      </p:sp>
      <p:cxnSp>
        <p:nvCxnSpPr>
          <p:cNvPr id="61" name="Straight Arrow Connector 60"/>
          <p:cNvCxnSpPr>
            <a:stCxn id="36" idx="4"/>
            <a:endCxn id="60" idx="0"/>
          </p:cNvCxnSpPr>
          <p:nvPr/>
        </p:nvCxnSpPr>
        <p:spPr>
          <a:xfrm>
            <a:off x="5372100" y="4210050"/>
            <a:ext cx="322049" cy="60221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6023402" y="3638550"/>
            <a:ext cx="415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</a:t>
            </a:r>
          </a:p>
        </p:txBody>
      </p:sp>
      <p:cxnSp>
        <p:nvCxnSpPr>
          <p:cNvPr id="64" name="Straight Arrow Connector 63"/>
          <p:cNvCxnSpPr>
            <a:stCxn id="35" idx="4"/>
            <a:endCxn id="63" idx="0"/>
          </p:cNvCxnSpPr>
          <p:nvPr/>
        </p:nvCxnSpPr>
        <p:spPr>
          <a:xfrm>
            <a:off x="5753100" y="2914650"/>
            <a:ext cx="478051" cy="7239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7509302" y="4812268"/>
            <a:ext cx="415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</a:t>
            </a:r>
          </a:p>
        </p:txBody>
      </p:sp>
      <p:cxnSp>
        <p:nvCxnSpPr>
          <p:cNvPr id="67" name="Straight Arrow Connector 66"/>
          <p:cNvCxnSpPr>
            <a:stCxn id="44" idx="4"/>
            <a:endCxn id="66" idx="0"/>
          </p:cNvCxnSpPr>
          <p:nvPr/>
        </p:nvCxnSpPr>
        <p:spPr>
          <a:xfrm>
            <a:off x="7048500" y="4210050"/>
            <a:ext cx="668551" cy="60221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309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5" grpId="0" animBg="1"/>
      <p:bldP spid="36" grpId="0" animBg="1"/>
      <p:bldP spid="44" grpId="0" animBg="1"/>
      <p:bldP spid="28" grpId="0" animBg="1"/>
      <p:bldP spid="29" grpId="0" animBg="1"/>
      <p:bldP spid="39" grpId="0" animBg="1"/>
      <p:bldP spid="40" grpId="0" animBg="1"/>
      <p:bldP spid="48" grpId="0" animBg="1"/>
      <p:bldP spid="49" grpId="0" animBg="1"/>
      <p:bldP spid="56" grpId="0"/>
      <p:bldP spid="60" grpId="0"/>
      <p:bldP spid="63" grpId="0"/>
      <p:bldP spid="6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tent </a:t>
            </a:r>
            <a:r>
              <a:rPr lang="en-US" dirty="0" err="1"/>
              <a:t>Dirichlet</a:t>
            </a:r>
            <a:r>
              <a:rPr lang="en-US" dirty="0"/>
              <a:t> Allo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2BBB5E19-F10A-4C2F-BF6F-11C513378A2E}" type="slidenum">
              <a:rPr lang="en-US" smtClean="0"/>
              <a:pPr/>
              <a:t>38</a:t>
            </a:fld>
            <a:endParaRPr kumimoji="0"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pic>
        <p:nvPicPr>
          <p:cNvPr id="6146" name="Picture 2" descr="http://upload.wikimedia.org/wikipedia/commons/thumb/d/d3/Latent_Dirichlet_allocation.svg/1000px-Latent_Dirichlet_allocation.svg.png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33997"/>
            <a:ext cx="5791200" cy="3034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405384" y="5923391"/>
            <a:ext cx="70485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www.jmlr.org/papers/volume3/blei03a/blei03a.pdf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2BF0AFE-5C2A-4A8F-B32F-0CB5B6680E67}"/>
              </a:ext>
            </a:extLst>
          </p:cNvPr>
          <p:cNvSpPr txBox="1"/>
          <p:nvPr/>
        </p:nvSpPr>
        <p:spPr>
          <a:xfrm>
            <a:off x="405384" y="6255815"/>
            <a:ext cx="7510389" cy="27699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sz="1200" dirty="0">
                <a:hlinkClick r:id="rId5"/>
              </a:rPr>
              <a:t>https://scikit-learn.org/stable/modules/generated/sklearn.decomposition.LatentDirichletAllocation.html</a:t>
            </a:r>
            <a:endParaRPr lang="en-US" sz="1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13AF651A-9B3F-64E3-A564-E8B4ABE4DBE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238045" y="1322845"/>
                <a:ext cx="2819400" cy="4731258"/>
              </a:xfrm>
              <a:prstGeom prst="rect">
                <a:avLst/>
              </a:prstGeom>
            </p:spPr>
            <p:txBody>
              <a:bodyPr vert="horz" lIns="91440" tIns="45720" rIns="91440" bIns="45720" rtlCol="0" anchor="t" anchorCtr="0">
                <a:normAutofit lnSpcReduction="10000"/>
              </a:bodyPr>
              <a:lstStyle>
                <a:lvl1pPr marL="274320" indent="-274320" algn="l" defTabSz="914400" rtl="0" eaLnBrk="1" latinLnBrk="0" hangingPunct="1">
                  <a:lnSpc>
                    <a:spcPct val="95000"/>
                  </a:lnSpc>
                  <a:spcBef>
                    <a:spcPts val="1200"/>
                  </a:spcBef>
                  <a:buClr>
                    <a:schemeClr val="bg2"/>
                  </a:buClr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Century Schoolbook" panose="02040604050505020304" pitchFamily="18" charset="0"/>
                    <a:ea typeface="Verdana" pitchFamily="34" charset="0"/>
                    <a:cs typeface="Verdana" pitchFamily="34" charset="0"/>
                  </a:defRPr>
                </a:lvl1pPr>
                <a:lvl2pPr marL="594360" indent="-274320" algn="l" defTabSz="914400" rtl="0" eaLnBrk="1" latinLnBrk="0" hangingPunct="1">
                  <a:lnSpc>
                    <a:spcPct val="95000"/>
                  </a:lnSpc>
                  <a:spcBef>
                    <a:spcPts val="600"/>
                  </a:spcBef>
                  <a:buClr>
                    <a:schemeClr val="bg2"/>
                  </a:buClr>
                  <a:buFont typeface="Verdana" pitchFamily="34" charset="0"/>
                  <a:buChar char="─"/>
                  <a:defRPr sz="2000" kern="1200">
                    <a:solidFill>
                      <a:schemeClr val="tx1"/>
                    </a:solidFill>
                    <a:latin typeface="Century Schoolbook" panose="02040604050505020304" pitchFamily="18" charset="0"/>
                    <a:ea typeface="Verdana" pitchFamily="34" charset="0"/>
                    <a:cs typeface="Verdana" pitchFamily="34" charset="0"/>
                  </a:defRPr>
                </a:lvl2pPr>
                <a:lvl3pPr marL="868680" indent="-228600" algn="l" defTabSz="914400" rtl="0" eaLnBrk="1" latinLnBrk="0" hangingPunct="1">
                  <a:lnSpc>
                    <a:spcPct val="95000"/>
                  </a:lnSpc>
                  <a:spcBef>
                    <a:spcPts val="6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 sz="1800" kern="1200">
                    <a:solidFill>
                      <a:schemeClr val="tx1"/>
                    </a:solidFill>
                    <a:latin typeface="Century Schoolbook" panose="02040604050505020304" pitchFamily="18" charset="0"/>
                    <a:ea typeface="Verdana" pitchFamily="34" charset="0"/>
                    <a:cs typeface="Verdana" pitchFamily="34" charset="0"/>
                  </a:defRPr>
                </a:lvl3pPr>
                <a:lvl4pPr marL="1143000" indent="-228600" algn="l" defTabSz="914400" rtl="0" eaLnBrk="1" latinLnBrk="0" hangingPunct="1">
                  <a:lnSpc>
                    <a:spcPct val="95000"/>
                  </a:lnSpc>
                  <a:spcBef>
                    <a:spcPts val="600"/>
                  </a:spcBef>
                  <a:buClr>
                    <a:schemeClr val="bg2"/>
                  </a:buClr>
                  <a:buFont typeface="Courier New" pitchFamily="49" charset="0"/>
                  <a:buChar char="o"/>
                  <a:defRPr sz="1600" kern="1200">
                    <a:solidFill>
                      <a:schemeClr val="tx1"/>
                    </a:solidFill>
                    <a:latin typeface="Century Schoolbook" panose="02040604050505020304" pitchFamily="18" charset="0"/>
                    <a:ea typeface="Verdana" pitchFamily="34" charset="0"/>
                    <a:cs typeface="Verdana" pitchFamily="34" charset="0"/>
                  </a:defRPr>
                </a:lvl4pPr>
                <a:lvl5pPr marL="1371600" indent="-228600" algn="l" defTabSz="914400" rtl="0" eaLnBrk="1" latinLnBrk="0" hangingPunct="1">
                  <a:lnSpc>
                    <a:spcPct val="95000"/>
                  </a:lnSpc>
                  <a:spcBef>
                    <a:spcPts val="600"/>
                  </a:spcBef>
                  <a:buClr>
                    <a:schemeClr val="bg2"/>
                  </a:buClr>
                  <a:buFont typeface="Arial" pitchFamily="34" charset="0"/>
                  <a:buChar char="•"/>
                  <a:defRPr sz="1600" kern="1200" baseline="0">
                    <a:solidFill>
                      <a:schemeClr val="tx1"/>
                    </a:solidFill>
                    <a:latin typeface="Century Schoolbook" panose="02040604050505020304" pitchFamily="18" charset="0"/>
                    <a:ea typeface="Verdana" pitchFamily="34" charset="0"/>
                    <a:cs typeface="Verdana" pitchFamily="34" charset="0"/>
                  </a:defRPr>
                </a:lvl5pPr>
                <a:lvl6pPr marL="1645920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Arial" pitchFamily="34" charset="0"/>
                  <a:buChar char="•"/>
                  <a:defRPr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1901952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Arial" pitchFamily="34" charset="0"/>
                  <a:buChar char="•"/>
                  <a:defRPr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194560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Arial" pitchFamily="34" charset="0"/>
                  <a:buChar char="•"/>
                  <a:defRPr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468880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Arial" pitchFamily="34" charset="0"/>
                  <a:buChar char="•"/>
                  <a:defRPr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w – observed words</a:t>
                </a:r>
              </a:p>
              <a:p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– Dirichlet prior on per-topic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distiribution</a:t>
                </a:r>
                <a:endParaRPr lang="en-US" sz="2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z – topic for the word</a:t>
                </a:r>
              </a:p>
              <a:p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N – number of words in a document</a:t>
                </a:r>
              </a:p>
              <a:p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M – number of topics</a:t>
                </a:r>
              </a:p>
              <a:p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sz="20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–  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Topic distribution for a document</a:t>
                </a:r>
              </a:p>
              <a:p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20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– 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Dirichlet prior on per-document topic distribution</a:t>
                </a:r>
              </a:p>
              <a:p>
                <a:endParaRPr lang="en-US" sz="20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:endParaRPr lang="en-US" sz="1700" i="1" baseline="-25000" dirty="0"/>
              </a:p>
            </p:txBody>
          </p:sp>
        </mc:Choice>
        <mc:Fallback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13AF651A-9B3F-64E3-A564-E8B4ABE4DB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8045" y="1322845"/>
                <a:ext cx="2819400" cy="4731258"/>
              </a:xfrm>
              <a:prstGeom prst="rect">
                <a:avLst/>
              </a:prstGeom>
              <a:blipFill>
                <a:blip r:embed="rId6"/>
                <a:stretch>
                  <a:fillRect l="-1794" t="-1877" r="-1345" b="-5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135785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1A483A-720A-3165-3E7B-475DB3777E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Network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C58020-0964-CFA9-894B-B6C54D5CC89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1E4897A-E68F-0B1B-6F6A-EACC734E1B4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41485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 would like to have a representation that 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900" dirty="0"/>
              <a:t>Compact</a:t>
            </a:r>
          </a:p>
          <a:p>
            <a:pPr lvl="1"/>
            <a:r>
              <a:rPr lang="en-US" sz="1900" dirty="0"/>
              <a:t>Easy to store, manipulate, understand, and estimate</a:t>
            </a:r>
          </a:p>
          <a:p>
            <a:r>
              <a:rPr lang="en-US" sz="1900" dirty="0"/>
              <a:t>Intuitive</a:t>
            </a:r>
          </a:p>
          <a:p>
            <a:pPr lvl="1"/>
            <a:r>
              <a:rPr lang="en-US" sz="1900" dirty="0"/>
              <a:t>Easy to understand, verify, and construct</a:t>
            </a:r>
          </a:p>
          <a:p>
            <a:r>
              <a:rPr lang="en-US" sz="1900" dirty="0"/>
              <a:t>Modular</a:t>
            </a:r>
          </a:p>
          <a:p>
            <a:pPr lvl="1"/>
            <a:r>
              <a:rPr lang="en-US" sz="1900" dirty="0"/>
              <a:t>Easy to add and remove variables</a:t>
            </a:r>
          </a:p>
          <a:p>
            <a:r>
              <a:rPr lang="en-US" sz="1900" dirty="0"/>
              <a:t>Declarative</a:t>
            </a:r>
          </a:p>
          <a:p>
            <a:pPr lvl="1"/>
            <a:r>
              <a:rPr lang="en-US" sz="1900" dirty="0"/>
              <a:t>Separates representation and reasoning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80"/>
              </a:spcBef>
            </a:pPr>
            <a:r>
              <a:rPr lang="en-US" spc="60" dirty="0"/>
              <a:t>CS</a:t>
            </a:r>
            <a:r>
              <a:rPr lang="en-US" spc="55" dirty="0"/>
              <a:t> </a:t>
            </a:r>
            <a:r>
              <a:rPr lang="en-US" spc="20" dirty="0"/>
              <a:t>584</a:t>
            </a:r>
            <a:r>
              <a:rPr lang="en-US" spc="60" dirty="0"/>
              <a:t> </a:t>
            </a:r>
            <a:r>
              <a:rPr lang="en-US" spc="50" dirty="0"/>
              <a:t>–</a:t>
            </a:r>
            <a:r>
              <a:rPr lang="en-US" spc="60" dirty="0"/>
              <a:t> Machine</a:t>
            </a:r>
            <a:r>
              <a:rPr lang="en-US" spc="80" dirty="0"/>
              <a:t> </a:t>
            </a:r>
            <a:r>
              <a:rPr lang="en-US" spc="70" dirty="0"/>
              <a:t>Learning </a:t>
            </a:r>
            <a:r>
              <a:rPr lang="en-US" spc="50" dirty="0"/>
              <a:t>–</a:t>
            </a:r>
            <a:r>
              <a:rPr lang="en-US" spc="60" dirty="0"/>
              <a:t> </a:t>
            </a:r>
            <a:r>
              <a:rPr lang="en-US" spc="20" dirty="0"/>
              <a:t>Illinois</a:t>
            </a:r>
            <a:r>
              <a:rPr lang="en-US" spc="55" dirty="0"/>
              <a:t> </a:t>
            </a:r>
            <a:r>
              <a:rPr lang="en-US" spc="80" dirty="0"/>
              <a:t>Institute</a:t>
            </a:r>
            <a:r>
              <a:rPr lang="en-US" spc="90" dirty="0"/>
              <a:t> </a:t>
            </a:r>
            <a:r>
              <a:rPr lang="en-US" spc="20" dirty="0"/>
              <a:t>of</a:t>
            </a:r>
            <a:r>
              <a:rPr lang="en-US" spc="65" dirty="0"/>
              <a:t> </a:t>
            </a:r>
            <a:r>
              <a:rPr lang="en-US" spc="-10" dirty="0"/>
              <a:t>Technolog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4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 for Markov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re are distributions that cannot be represented Bayesian networks (and vice versa)</a:t>
            </a:r>
          </a:p>
          <a:p>
            <a:r>
              <a:rPr lang="en-US" dirty="0"/>
              <a:t>Guaranteeing </a:t>
            </a:r>
            <a:r>
              <a:rPr lang="en-US" dirty="0" err="1"/>
              <a:t>acyclicity</a:t>
            </a:r>
            <a:r>
              <a:rPr lang="en-US" dirty="0"/>
              <a:t> can be hard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40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We’d like a graph where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/>
              <a:t>A </a:t>
            </a:r>
            <a:r>
              <a:rPr lang="en-US" sz="2000" dirty="0">
                <a:sym typeface="Symbol"/>
              </a:rPr>
              <a:t> C | B, D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>
                <a:sym typeface="Symbol"/>
              </a:rPr>
              <a:t>B  D | A, C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>
                <a:sym typeface="Symbol"/>
              </a:rPr>
              <a:t>(A, B), (B, C), (C, D), and (D, A) are correlated but no causal direction exists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/>
              <a:t>Alice and Charles pair and Bob and Debbie pair do not talk to each other directly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/>
              <a:t>Alice and Bob, Bob and Charles, and Alice and Debbie pairs agree most of the time, and Charles and Debbie pair disagrees most of the time</a:t>
            </a:r>
            <a:endParaRPr lang="en-US" sz="2000" dirty="0">
              <a:sym typeface="Symbol"/>
            </a:endParaRPr>
          </a:p>
          <a:p>
            <a:pPr>
              <a:buFont typeface="Arial" pitchFamily="34" charset="0"/>
              <a:buChar char="•"/>
            </a:pPr>
            <a:endParaRPr lang="en-US" sz="20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41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9838" y="1752600"/>
            <a:ext cx="4124325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42</a:t>
            </a:fld>
            <a:endParaRPr kumimoji="0" lang="en-U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ructure</a:t>
            </a:r>
          </a:p>
          <a:p>
            <a:r>
              <a:rPr lang="en-US" dirty="0"/>
              <a:t>Parameters</a:t>
            </a:r>
          </a:p>
          <a:p>
            <a:r>
              <a:rPr lang="en-US" dirty="0"/>
              <a:t>The joint distribution</a:t>
            </a:r>
          </a:p>
          <a:p>
            <a:r>
              <a:rPr lang="en-US" dirty="0"/>
              <a:t>Independenci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43</a:t>
            </a:fld>
            <a:endParaRPr kumimoji="0" lang="en-US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tructure</a:t>
            </a:r>
          </a:p>
          <a:p>
            <a:pPr lvl="1"/>
            <a:r>
              <a:rPr lang="en-US" dirty="0">
                <a:latin typeface="Comic Sans MS" pitchFamily="66" charset="0"/>
              </a:rPr>
              <a:t>Directed acyclic graph</a:t>
            </a:r>
          </a:p>
          <a:p>
            <a:r>
              <a:rPr lang="en-US" dirty="0"/>
              <a:t>Parameters</a:t>
            </a:r>
          </a:p>
          <a:p>
            <a:pPr lvl="1"/>
            <a:r>
              <a:rPr lang="en-US" dirty="0">
                <a:latin typeface="Comic Sans MS" pitchFamily="66" charset="0"/>
              </a:rPr>
              <a:t>Conditional probability distributions</a:t>
            </a:r>
            <a:endParaRPr lang="en-US" dirty="0"/>
          </a:p>
          <a:p>
            <a:r>
              <a:rPr lang="en-US" dirty="0"/>
              <a:t>The joint distribution</a:t>
            </a:r>
          </a:p>
          <a:p>
            <a:pPr lvl="1"/>
            <a:r>
              <a:rPr lang="en-US" dirty="0">
                <a:latin typeface="Comic Sans MS" pitchFamily="66" charset="0"/>
              </a:rPr>
              <a:t>P(</a:t>
            </a:r>
            <a:r>
              <a:rPr lang="en-US" dirty="0">
                <a:latin typeface="Lucida Calligraphy" pitchFamily="66" charset="0"/>
              </a:rPr>
              <a:t>X</a:t>
            </a:r>
            <a:r>
              <a:rPr lang="en-US" dirty="0">
                <a:latin typeface="Comic Sans MS" pitchFamily="66" charset="0"/>
              </a:rPr>
              <a:t>) = </a:t>
            </a:r>
            <a:r>
              <a:rPr lang="en-US" sz="3000" dirty="0">
                <a:latin typeface="Comic Sans MS" pitchFamily="66" charset="0"/>
                <a:sym typeface="Symbol"/>
              </a:rPr>
              <a:t></a:t>
            </a:r>
            <a:r>
              <a:rPr lang="en-US" dirty="0">
                <a:latin typeface="Comic Sans MS" pitchFamily="66" charset="0"/>
                <a:sym typeface="Symbol"/>
              </a:rPr>
              <a:t>P(</a:t>
            </a:r>
            <a:r>
              <a:rPr lang="en-US" i="1" dirty="0">
                <a:latin typeface="Comic Sans MS" pitchFamily="66" charset="0"/>
              </a:rPr>
              <a:t>X</a:t>
            </a:r>
            <a:r>
              <a:rPr lang="en-US" i="1" baseline="-25000" dirty="0">
                <a:latin typeface="Comic Sans MS" pitchFamily="66" charset="0"/>
              </a:rPr>
              <a:t>i</a:t>
            </a:r>
            <a:r>
              <a:rPr lang="en-US" dirty="0">
                <a:latin typeface="Comic Sans MS" pitchFamily="66" charset="0"/>
                <a:sym typeface="Symbol"/>
              </a:rPr>
              <a:t> | Pa(</a:t>
            </a:r>
            <a:r>
              <a:rPr lang="en-US" i="1" dirty="0">
                <a:latin typeface="Comic Sans MS" pitchFamily="66" charset="0"/>
              </a:rPr>
              <a:t>X</a:t>
            </a:r>
            <a:r>
              <a:rPr lang="en-US" i="1" baseline="-25000" dirty="0">
                <a:latin typeface="Comic Sans MS" pitchFamily="66" charset="0"/>
              </a:rPr>
              <a:t>i</a:t>
            </a:r>
            <a:r>
              <a:rPr lang="en-US" dirty="0">
                <a:latin typeface="Comic Sans MS" pitchFamily="66" charset="0"/>
                <a:sym typeface="Symbol"/>
              </a:rPr>
              <a:t>))</a:t>
            </a:r>
            <a:endParaRPr lang="en-US" b="1" dirty="0"/>
          </a:p>
          <a:p>
            <a:r>
              <a:rPr lang="en-US" dirty="0"/>
              <a:t>Independencies</a:t>
            </a:r>
          </a:p>
          <a:p>
            <a:pPr lvl="1"/>
            <a:r>
              <a:rPr lang="en-US" i="1" dirty="0">
                <a:latin typeface="Comic Sans MS" pitchFamily="66" charset="0"/>
              </a:rPr>
              <a:t>X</a:t>
            </a:r>
            <a:r>
              <a:rPr lang="en-US" i="1" baseline="-25000" dirty="0">
                <a:latin typeface="Comic Sans MS" pitchFamily="66" charset="0"/>
              </a:rPr>
              <a:t>i</a:t>
            </a:r>
            <a:r>
              <a:rPr lang="en-US" dirty="0"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  <a:sym typeface="Symbol"/>
              </a:rPr>
              <a:t> ND(</a:t>
            </a:r>
            <a:r>
              <a:rPr lang="en-US" i="1" dirty="0">
                <a:latin typeface="Comic Sans MS" pitchFamily="66" charset="0"/>
              </a:rPr>
              <a:t>X</a:t>
            </a:r>
            <a:r>
              <a:rPr lang="en-US" i="1" baseline="-25000" dirty="0">
                <a:latin typeface="Comic Sans MS" pitchFamily="66" charset="0"/>
              </a:rPr>
              <a:t>i</a:t>
            </a:r>
            <a:r>
              <a:rPr lang="en-US" dirty="0">
                <a:latin typeface="Comic Sans MS" pitchFamily="66" charset="0"/>
                <a:sym typeface="Symbol"/>
              </a:rPr>
              <a:t>) | Pa(</a:t>
            </a:r>
            <a:r>
              <a:rPr lang="en-US" i="1" dirty="0">
                <a:latin typeface="Comic Sans MS" pitchFamily="66" charset="0"/>
              </a:rPr>
              <a:t>X</a:t>
            </a:r>
            <a:r>
              <a:rPr lang="en-US" i="1" baseline="-25000" dirty="0">
                <a:latin typeface="Comic Sans MS" pitchFamily="66" charset="0"/>
              </a:rPr>
              <a:t>i</a:t>
            </a:r>
            <a:r>
              <a:rPr lang="en-US" dirty="0">
                <a:latin typeface="Comic Sans MS" pitchFamily="66" charset="0"/>
                <a:sym typeface="Symbol"/>
              </a:rPr>
              <a:t>)</a:t>
            </a:r>
          </a:p>
          <a:p>
            <a:pPr lvl="1"/>
            <a:r>
              <a:rPr lang="en-US" dirty="0">
                <a:latin typeface="Comic Sans MS" pitchFamily="66" charset="0"/>
                <a:sym typeface="Symbol"/>
              </a:rPr>
              <a:t>D-separation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44</a:t>
            </a:fld>
            <a:endParaRPr kumimoji="0" lang="en-US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tructure</a:t>
            </a:r>
          </a:p>
          <a:p>
            <a:pPr lvl="1"/>
            <a:r>
              <a:rPr lang="en-US" dirty="0">
                <a:latin typeface="Comic Sans MS" pitchFamily="66" charset="0"/>
              </a:rPr>
              <a:t>?</a:t>
            </a:r>
          </a:p>
          <a:p>
            <a:r>
              <a:rPr lang="en-US" dirty="0"/>
              <a:t>Parameters</a:t>
            </a:r>
          </a:p>
          <a:p>
            <a:pPr lvl="1"/>
            <a:r>
              <a:rPr lang="en-US" dirty="0">
                <a:latin typeface="Comic Sans MS" pitchFamily="66" charset="0"/>
              </a:rPr>
              <a:t>?</a:t>
            </a:r>
            <a:endParaRPr lang="en-US" dirty="0"/>
          </a:p>
          <a:p>
            <a:r>
              <a:rPr lang="en-US" dirty="0"/>
              <a:t>The joint distribution</a:t>
            </a:r>
          </a:p>
          <a:p>
            <a:pPr lvl="1"/>
            <a:r>
              <a:rPr lang="en-US" dirty="0">
                <a:latin typeface="Comic Sans MS" pitchFamily="66" charset="0"/>
              </a:rPr>
              <a:t>?</a:t>
            </a:r>
            <a:endParaRPr lang="en-US" b="1" dirty="0"/>
          </a:p>
          <a:p>
            <a:r>
              <a:rPr lang="en-US" dirty="0"/>
              <a:t>Independencies</a:t>
            </a:r>
          </a:p>
          <a:p>
            <a:pPr lvl="1"/>
            <a:r>
              <a:rPr lang="en-US" dirty="0">
                <a:latin typeface="Comic Sans MS" pitchFamily="66" charset="0"/>
              </a:rPr>
              <a:t>?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45</a:t>
            </a:fld>
            <a:endParaRPr kumimoji="0" lang="en-U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tructure</a:t>
            </a:r>
          </a:p>
          <a:p>
            <a:pPr lvl="1"/>
            <a:r>
              <a:rPr lang="en-US" dirty="0">
                <a:latin typeface="Comic Sans MS" pitchFamily="66" charset="0"/>
              </a:rPr>
              <a:t>Undirected graphs</a:t>
            </a:r>
          </a:p>
          <a:p>
            <a:r>
              <a:rPr lang="en-US" dirty="0"/>
              <a:t>Parameters</a:t>
            </a:r>
          </a:p>
          <a:p>
            <a:pPr lvl="1"/>
            <a:r>
              <a:rPr lang="en-US" dirty="0">
                <a:latin typeface="Comic Sans MS" pitchFamily="66" charset="0"/>
              </a:rPr>
              <a:t>?</a:t>
            </a:r>
            <a:endParaRPr lang="en-US" dirty="0"/>
          </a:p>
          <a:p>
            <a:r>
              <a:rPr lang="en-US" dirty="0"/>
              <a:t>The joint distribution</a:t>
            </a:r>
          </a:p>
          <a:p>
            <a:pPr lvl="1"/>
            <a:r>
              <a:rPr lang="en-US" dirty="0">
                <a:latin typeface="Comic Sans MS" pitchFamily="66" charset="0"/>
              </a:rPr>
              <a:t>?</a:t>
            </a:r>
            <a:endParaRPr lang="en-US" b="1" dirty="0"/>
          </a:p>
          <a:p>
            <a:r>
              <a:rPr lang="en-US" dirty="0"/>
              <a:t>Independencies</a:t>
            </a:r>
          </a:p>
          <a:p>
            <a:pPr lvl="1"/>
            <a:r>
              <a:rPr lang="en-US" dirty="0">
                <a:latin typeface="Comic Sans MS" pitchFamily="66" charset="0"/>
              </a:rPr>
              <a:t>?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46</a:t>
            </a:fld>
            <a:endParaRPr kumimoji="0" lang="en-U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ependencies in Markov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Separation</a:t>
            </a:r>
          </a:p>
          <a:p>
            <a:pPr marL="822960" lvl="1" indent="-457200"/>
            <a:r>
              <a:rPr lang="en-US" b="1" dirty="0"/>
              <a:t>X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 </a:t>
            </a:r>
            <a:r>
              <a:rPr lang="en-US" b="1" dirty="0">
                <a:sym typeface="Symbol"/>
              </a:rPr>
              <a:t>Y</a:t>
            </a:r>
            <a:r>
              <a:rPr lang="en-US" dirty="0">
                <a:sym typeface="Symbol"/>
              </a:rPr>
              <a:t> | </a:t>
            </a:r>
            <a:r>
              <a:rPr lang="en-US" b="1" dirty="0">
                <a:sym typeface="Symbol"/>
              </a:rPr>
              <a:t>Z</a:t>
            </a:r>
            <a:r>
              <a:rPr lang="en-US" dirty="0">
                <a:sym typeface="Symbol"/>
              </a:rPr>
              <a:t> if </a:t>
            </a:r>
            <a:r>
              <a:rPr lang="en-US" b="1" dirty="0">
                <a:sym typeface="Symbol"/>
              </a:rPr>
              <a:t>X</a:t>
            </a:r>
            <a:r>
              <a:rPr lang="en-US" dirty="0">
                <a:sym typeface="Symbol"/>
              </a:rPr>
              <a:t> and </a:t>
            </a:r>
            <a:r>
              <a:rPr lang="en-US" b="1" dirty="0">
                <a:sym typeface="Symbol"/>
              </a:rPr>
              <a:t>Y</a:t>
            </a:r>
            <a:r>
              <a:rPr lang="en-US" dirty="0">
                <a:sym typeface="Symbol"/>
              </a:rPr>
              <a:t> are separated in </a:t>
            </a:r>
            <a:r>
              <a:rPr lang="en-US" dirty="0">
                <a:latin typeface="Lucida Calligraphy" pitchFamily="66" charset="0"/>
                <a:sym typeface="Symbol"/>
              </a:rPr>
              <a:t>H</a:t>
            </a:r>
            <a:r>
              <a:rPr lang="en-US" dirty="0">
                <a:sym typeface="Symbol"/>
              </a:rPr>
              <a:t> given </a:t>
            </a:r>
            <a:r>
              <a:rPr lang="en-US" b="1" dirty="0">
                <a:sym typeface="Symbol"/>
              </a:rPr>
              <a:t>Z</a:t>
            </a:r>
            <a:r>
              <a:rPr lang="en-US" dirty="0"/>
              <a:t> 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err="1"/>
              <a:t>Pairwise</a:t>
            </a:r>
            <a:r>
              <a:rPr lang="en-US" dirty="0"/>
              <a:t> independencies</a:t>
            </a:r>
          </a:p>
          <a:p>
            <a:pPr marL="822960" lvl="1" indent="-457200"/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 </a:t>
            </a:r>
            <a:r>
              <a:rPr lang="en-US" i="1" dirty="0">
                <a:sym typeface="Symbol"/>
              </a:rPr>
              <a:t>Y</a:t>
            </a:r>
            <a:r>
              <a:rPr lang="en-US" dirty="0">
                <a:sym typeface="Symbol"/>
              </a:rPr>
              <a:t> | </a:t>
            </a:r>
            <a:r>
              <a:rPr lang="en-US" dirty="0">
                <a:latin typeface="Lucida Calligraphy" pitchFamily="66" charset="0"/>
                <a:sym typeface="Symbol"/>
              </a:rPr>
              <a:t>X</a:t>
            </a:r>
            <a:r>
              <a:rPr lang="en-US" dirty="0">
                <a:sym typeface="Symbol"/>
              </a:rPr>
              <a:t> \ {</a:t>
            </a:r>
            <a:r>
              <a:rPr lang="en-US" i="1" dirty="0">
                <a:sym typeface="Symbol"/>
              </a:rPr>
              <a:t>X</a:t>
            </a:r>
            <a:r>
              <a:rPr lang="en-US" dirty="0">
                <a:sym typeface="Symbol"/>
              </a:rPr>
              <a:t>, </a:t>
            </a:r>
            <a:r>
              <a:rPr lang="en-US" i="1" dirty="0">
                <a:sym typeface="Symbol"/>
              </a:rPr>
              <a:t>Y</a:t>
            </a:r>
            <a:r>
              <a:rPr lang="en-US" dirty="0">
                <a:sym typeface="Symbol"/>
              </a:rPr>
              <a:t>}</a:t>
            </a:r>
            <a:r>
              <a:rPr lang="en-US" dirty="0"/>
              <a:t> 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Local independencies</a:t>
            </a:r>
          </a:p>
          <a:p>
            <a:pPr marL="822960" lvl="1" indent="-457200"/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 </a:t>
            </a:r>
            <a:r>
              <a:rPr lang="en-US" dirty="0">
                <a:latin typeface="Lucida Calligraphy" pitchFamily="66" charset="0"/>
                <a:sym typeface="Symbol"/>
              </a:rPr>
              <a:t>X</a:t>
            </a:r>
            <a:r>
              <a:rPr lang="en-US" dirty="0">
                <a:sym typeface="Symbol"/>
              </a:rPr>
              <a:t> \ MB(X) | MB(X), where MB stands for Markov Blanket. </a:t>
            </a:r>
            <a:r>
              <a:rPr lang="en-US" i="1" dirty="0">
                <a:sym typeface="Symbol"/>
              </a:rPr>
              <a:t>Markov Blanket </a:t>
            </a:r>
            <a:r>
              <a:rPr lang="en-US" dirty="0">
                <a:sym typeface="Symbol"/>
              </a:rPr>
              <a:t>of a variable </a:t>
            </a:r>
            <a:r>
              <a:rPr lang="en-US" i="1" dirty="0">
                <a:sym typeface="Symbol"/>
              </a:rPr>
              <a:t>X</a:t>
            </a:r>
            <a:r>
              <a:rPr lang="en-US" dirty="0">
                <a:sym typeface="Symbol"/>
              </a:rPr>
              <a:t> in a Markov network </a:t>
            </a:r>
            <a:r>
              <a:rPr lang="en-US" dirty="0">
                <a:latin typeface="Lucida Calligraphy" pitchFamily="66" charset="0"/>
                <a:sym typeface="Symbol"/>
              </a:rPr>
              <a:t>H</a:t>
            </a:r>
            <a:r>
              <a:rPr lang="en-US" dirty="0">
                <a:sym typeface="Symbol"/>
              </a:rPr>
              <a:t> is its neighbors.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47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838265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tructure</a:t>
            </a:r>
          </a:p>
          <a:p>
            <a:pPr lvl="1"/>
            <a:r>
              <a:rPr lang="en-US" dirty="0">
                <a:latin typeface="Comic Sans MS" pitchFamily="66" charset="0"/>
              </a:rPr>
              <a:t>Undirected graphs</a:t>
            </a:r>
          </a:p>
          <a:p>
            <a:r>
              <a:rPr lang="en-US" dirty="0"/>
              <a:t>Parameters</a:t>
            </a:r>
          </a:p>
          <a:p>
            <a:pPr lvl="1"/>
            <a:r>
              <a:rPr lang="en-US" dirty="0">
                <a:latin typeface="Comic Sans MS" pitchFamily="66" charset="0"/>
              </a:rPr>
              <a:t>?</a:t>
            </a:r>
            <a:endParaRPr lang="en-US" dirty="0"/>
          </a:p>
          <a:p>
            <a:r>
              <a:rPr lang="en-US" dirty="0"/>
              <a:t>The joint distribution</a:t>
            </a:r>
          </a:p>
          <a:p>
            <a:pPr lvl="1"/>
            <a:r>
              <a:rPr lang="en-US" dirty="0">
                <a:latin typeface="Comic Sans MS" pitchFamily="66" charset="0"/>
              </a:rPr>
              <a:t>?</a:t>
            </a:r>
            <a:endParaRPr lang="en-US" b="1" dirty="0"/>
          </a:p>
          <a:p>
            <a:r>
              <a:rPr lang="en-US" dirty="0"/>
              <a:t>Independencies</a:t>
            </a:r>
          </a:p>
          <a:p>
            <a:pPr lvl="1"/>
            <a:r>
              <a:rPr lang="en-US" dirty="0">
                <a:latin typeface="Comic Sans MS" pitchFamily="66" charset="0"/>
              </a:rPr>
              <a:t>Separation</a:t>
            </a:r>
          </a:p>
          <a:p>
            <a:pPr lvl="1"/>
            <a:r>
              <a:rPr lang="en-US" dirty="0" err="1">
                <a:latin typeface="Comic Sans MS" pitchFamily="66" charset="0"/>
              </a:rPr>
              <a:t>Pairwise</a:t>
            </a:r>
            <a:r>
              <a:rPr lang="en-US" dirty="0">
                <a:latin typeface="Comic Sans MS" pitchFamily="66" charset="0"/>
              </a:rPr>
              <a:t> independencies</a:t>
            </a:r>
          </a:p>
          <a:p>
            <a:pPr lvl="1"/>
            <a:r>
              <a:rPr lang="en-US" dirty="0">
                <a:latin typeface="Comic Sans MS" pitchFamily="66" charset="0"/>
              </a:rPr>
              <a:t>Local independenci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48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93345210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tructure</a:t>
            </a:r>
          </a:p>
          <a:p>
            <a:pPr lvl="1"/>
            <a:r>
              <a:rPr lang="en-US" dirty="0">
                <a:latin typeface="Comic Sans MS" pitchFamily="66" charset="0"/>
              </a:rPr>
              <a:t>Undirected graphs</a:t>
            </a:r>
          </a:p>
          <a:p>
            <a:r>
              <a:rPr lang="en-US" dirty="0"/>
              <a:t>Parameters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Conditional Probability Distributions?</a:t>
            </a:r>
          </a:p>
          <a:p>
            <a:r>
              <a:rPr lang="en-US" dirty="0"/>
              <a:t>The joint distribution</a:t>
            </a:r>
          </a:p>
          <a:p>
            <a:pPr lvl="1"/>
            <a:r>
              <a:rPr lang="en-US" dirty="0">
                <a:latin typeface="Comic Sans MS" pitchFamily="66" charset="0"/>
              </a:rPr>
              <a:t>?</a:t>
            </a:r>
            <a:endParaRPr lang="en-US" b="1" dirty="0"/>
          </a:p>
          <a:p>
            <a:r>
              <a:rPr lang="en-US" dirty="0"/>
              <a:t>Independencies</a:t>
            </a:r>
          </a:p>
          <a:p>
            <a:pPr lvl="1"/>
            <a:r>
              <a:rPr lang="en-US" dirty="0">
                <a:latin typeface="Comic Sans MS" pitchFamily="66" charset="0"/>
              </a:rPr>
              <a:t>Separation</a:t>
            </a:r>
          </a:p>
          <a:p>
            <a:pPr lvl="1"/>
            <a:r>
              <a:rPr lang="en-US" dirty="0">
                <a:latin typeface="Comic Sans MS" pitchFamily="66" charset="0"/>
              </a:rPr>
              <a:t>Pairwise independencies</a:t>
            </a:r>
          </a:p>
          <a:p>
            <a:pPr lvl="1"/>
            <a:r>
              <a:rPr lang="en-US" dirty="0">
                <a:latin typeface="Comic Sans MS" pitchFamily="66" charset="0"/>
              </a:rPr>
              <a:t>Local independenci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49</a:t>
            </a:fld>
            <a:endParaRPr kumimoji="0"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hematical Tools. 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9490" y="1606550"/>
            <a:ext cx="8064910" cy="4648200"/>
          </a:xfrm>
        </p:spPr>
        <p:txBody>
          <a:bodyPr>
            <a:noAutofit/>
          </a:bodyPr>
          <a:lstStyle/>
          <a:p>
            <a:r>
              <a:rPr lang="en-US" sz="1900" dirty="0"/>
              <a:t>Joint Distribution</a:t>
            </a:r>
          </a:p>
          <a:p>
            <a:pPr lvl="1"/>
            <a:r>
              <a:rPr lang="en-US" sz="1900" dirty="0"/>
              <a:t>P(</a:t>
            </a:r>
            <a:r>
              <a:rPr lang="en-US" sz="1900" b="1" dirty="0"/>
              <a:t>X</a:t>
            </a:r>
            <a:r>
              <a:rPr lang="en-US" sz="1900" dirty="0"/>
              <a:t>)</a:t>
            </a:r>
            <a:r>
              <a:rPr lang="en-US" sz="1900" b="1" dirty="0"/>
              <a:t> </a:t>
            </a:r>
            <a:r>
              <a:rPr lang="en-US" sz="1900" dirty="0"/>
              <a:t>= P(X</a:t>
            </a:r>
            <a:r>
              <a:rPr lang="en-US" sz="1900" baseline="-25000" dirty="0"/>
              <a:t>1</a:t>
            </a:r>
            <a:r>
              <a:rPr lang="en-US" sz="1900" dirty="0"/>
              <a:t>, X</a:t>
            </a:r>
            <a:r>
              <a:rPr lang="en-US" sz="1900" baseline="-25000" dirty="0"/>
              <a:t>2</a:t>
            </a:r>
            <a:r>
              <a:rPr lang="en-US" sz="1900" dirty="0"/>
              <a:t>, …, </a:t>
            </a:r>
            <a:r>
              <a:rPr lang="en-US" sz="1900" dirty="0" err="1"/>
              <a:t>X</a:t>
            </a:r>
            <a:r>
              <a:rPr lang="en-US" sz="1900" baseline="-25000" dirty="0" err="1"/>
              <a:t>n</a:t>
            </a:r>
            <a:r>
              <a:rPr lang="en-US" sz="1900" dirty="0"/>
              <a:t>)</a:t>
            </a:r>
          </a:p>
          <a:p>
            <a:pPr lvl="1"/>
            <a:r>
              <a:rPr lang="en-US" sz="1900" dirty="0"/>
              <a:t>Specifies a probability value to all possible assignments</a:t>
            </a:r>
          </a:p>
          <a:p>
            <a:r>
              <a:rPr lang="en-US" sz="1900" dirty="0"/>
              <a:t>P(</a:t>
            </a:r>
            <a:r>
              <a:rPr lang="en-US" sz="1900" dirty="0">
                <a:sym typeface="Symbol"/>
              </a:rPr>
              <a:t>X</a:t>
            </a:r>
            <a:r>
              <a:rPr lang="en-US" sz="1900" baseline="-25000" dirty="0">
                <a:sym typeface="Symbol"/>
              </a:rPr>
              <a:t>1</a:t>
            </a:r>
            <a:r>
              <a:rPr lang="en-US" sz="1900" dirty="0">
                <a:sym typeface="Symbol"/>
              </a:rPr>
              <a:t>, X</a:t>
            </a:r>
            <a:r>
              <a:rPr lang="en-US" sz="1900" baseline="-25000" dirty="0">
                <a:sym typeface="Symbol"/>
              </a:rPr>
              <a:t>2</a:t>
            </a:r>
            <a:r>
              <a:rPr lang="en-US" sz="1900" dirty="0">
                <a:sym typeface="Symbol"/>
              </a:rPr>
              <a:t>, X</a:t>
            </a:r>
            <a:r>
              <a:rPr lang="en-US" sz="1900" baseline="-25000" dirty="0">
                <a:sym typeface="Symbol"/>
              </a:rPr>
              <a:t>3</a:t>
            </a:r>
            <a:r>
              <a:rPr lang="en-US" sz="1900" dirty="0">
                <a:sym typeface="Symbol"/>
              </a:rPr>
              <a:t>, …, </a:t>
            </a:r>
            <a:r>
              <a:rPr lang="en-US" sz="1900" dirty="0" err="1">
                <a:sym typeface="Symbol"/>
              </a:rPr>
              <a:t>X</a:t>
            </a:r>
            <a:r>
              <a:rPr lang="en-US" sz="1900" baseline="-25000" dirty="0" err="1">
                <a:sym typeface="Symbol"/>
              </a:rPr>
              <a:t>k</a:t>
            </a:r>
            <a:r>
              <a:rPr lang="en-US" sz="1900" dirty="0">
                <a:sym typeface="Symbol"/>
              </a:rPr>
              <a:t>) = </a:t>
            </a:r>
          </a:p>
          <a:p>
            <a:pPr lvl="1"/>
            <a:r>
              <a:rPr lang="en-US" sz="1900" dirty="0"/>
              <a:t>P(X</a:t>
            </a:r>
            <a:r>
              <a:rPr lang="en-US" sz="1900" baseline="-25000" dirty="0">
                <a:sym typeface="Symbol"/>
              </a:rPr>
              <a:t>1</a:t>
            </a:r>
            <a:r>
              <a:rPr lang="en-US" sz="1900" dirty="0">
                <a:sym typeface="Symbol"/>
              </a:rPr>
              <a:t>)</a:t>
            </a:r>
            <a:r>
              <a:rPr lang="en-US" sz="1900" dirty="0"/>
              <a:t> P(X</a:t>
            </a:r>
            <a:r>
              <a:rPr lang="en-US" sz="1900" baseline="-25000" dirty="0">
                <a:sym typeface="Symbol"/>
              </a:rPr>
              <a:t>2</a:t>
            </a:r>
            <a:r>
              <a:rPr lang="en-US" sz="1900" dirty="0">
                <a:sym typeface="Symbol"/>
              </a:rPr>
              <a:t>|X</a:t>
            </a:r>
            <a:r>
              <a:rPr lang="en-US" sz="1900" baseline="-25000" dirty="0">
                <a:sym typeface="Symbol"/>
              </a:rPr>
              <a:t>1</a:t>
            </a:r>
            <a:r>
              <a:rPr lang="en-US" sz="1900" dirty="0">
                <a:sym typeface="Symbol"/>
              </a:rPr>
              <a:t>)</a:t>
            </a:r>
            <a:r>
              <a:rPr lang="en-US" sz="1900" dirty="0"/>
              <a:t> P(X</a:t>
            </a:r>
            <a:r>
              <a:rPr lang="en-US" sz="1900" baseline="-25000" dirty="0">
                <a:sym typeface="Symbol"/>
              </a:rPr>
              <a:t>3</a:t>
            </a:r>
            <a:r>
              <a:rPr lang="en-US" sz="1900" dirty="0">
                <a:sym typeface="Symbol"/>
              </a:rPr>
              <a:t>|X</a:t>
            </a:r>
            <a:r>
              <a:rPr lang="en-US" sz="1900" baseline="-25000" dirty="0">
                <a:sym typeface="Symbol"/>
              </a:rPr>
              <a:t>1</a:t>
            </a:r>
            <a:r>
              <a:rPr lang="en-US" sz="1900" dirty="0">
                <a:sym typeface="Symbol"/>
              </a:rPr>
              <a:t>,X</a:t>
            </a:r>
            <a:r>
              <a:rPr lang="en-US" sz="1900" baseline="-25000" dirty="0">
                <a:sym typeface="Symbol"/>
              </a:rPr>
              <a:t>2</a:t>
            </a:r>
            <a:r>
              <a:rPr lang="en-US" sz="1900" dirty="0">
                <a:sym typeface="Symbol"/>
              </a:rPr>
              <a:t>)… </a:t>
            </a:r>
            <a:r>
              <a:rPr lang="en-US" sz="1900" dirty="0"/>
              <a:t>P(</a:t>
            </a:r>
            <a:r>
              <a:rPr lang="en-US" sz="1900" dirty="0" err="1"/>
              <a:t>X</a:t>
            </a:r>
            <a:r>
              <a:rPr lang="en-US" sz="1900" baseline="-25000" dirty="0" err="1">
                <a:sym typeface="Symbol"/>
              </a:rPr>
              <a:t>k</a:t>
            </a:r>
            <a:r>
              <a:rPr lang="en-US" sz="1900" baseline="-25000" dirty="0">
                <a:sym typeface="Symbol"/>
              </a:rPr>
              <a:t> </a:t>
            </a:r>
            <a:r>
              <a:rPr lang="en-US" sz="1900" dirty="0">
                <a:sym typeface="Symbol"/>
              </a:rPr>
              <a:t>|X</a:t>
            </a:r>
            <a:r>
              <a:rPr lang="en-US" sz="1900" baseline="-25000" dirty="0">
                <a:sym typeface="Symbol"/>
              </a:rPr>
              <a:t>1</a:t>
            </a:r>
            <a:r>
              <a:rPr lang="en-US" sz="1900" dirty="0">
                <a:sym typeface="Symbol"/>
              </a:rPr>
              <a:t>, X</a:t>
            </a:r>
            <a:r>
              <a:rPr lang="en-US" sz="1900" baseline="-25000" dirty="0">
                <a:sym typeface="Symbol"/>
              </a:rPr>
              <a:t>2</a:t>
            </a:r>
            <a:r>
              <a:rPr lang="en-US" sz="1900" dirty="0">
                <a:sym typeface="Symbol"/>
              </a:rPr>
              <a:t>, X</a:t>
            </a:r>
            <a:r>
              <a:rPr lang="en-US" sz="1900" baseline="-25000" dirty="0">
                <a:sym typeface="Symbol"/>
              </a:rPr>
              <a:t>3</a:t>
            </a:r>
            <a:r>
              <a:rPr lang="en-US" sz="1900" dirty="0">
                <a:sym typeface="Symbol"/>
              </a:rPr>
              <a:t>, …, X</a:t>
            </a:r>
            <a:r>
              <a:rPr lang="en-US" sz="1900" baseline="-25000" dirty="0">
                <a:sym typeface="Symbol"/>
              </a:rPr>
              <a:t>k-1</a:t>
            </a:r>
            <a:r>
              <a:rPr lang="en-US" sz="1900" dirty="0">
                <a:sym typeface="Symbol"/>
              </a:rPr>
              <a:t>)</a:t>
            </a:r>
            <a:endParaRPr lang="en-US" sz="1900" dirty="0"/>
          </a:p>
          <a:p>
            <a:r>
              <a:rPr lang="en-US" sz="1900" dirty="0"/>
              <a:t>Bayes Rule</a:t>
            </a:r>
          </a:p>
          <a:p>
            <a:pPr lvl="1"/>
            <a:r>
              <a:rPr lang="en-US" sz="1900" dirty="0"/>
              <a:t>P(X</a:t>
            </a:r>
            <a:r>
              <a:rPr lang="en-US" sz="1900" dirty="0">
                <a:sym typeface="Symbol"/>
              </a:rPr>
              <a:t>|Y) = P(Y|X)P(X) / P(Y)</a:t>
            </a:r>
            <a:endParaRPr lang="en-US" sz="1900" dirty="0"/>
          </a:p>
          <a:p>
            <a:r>
              <a:rPr lang="en-US" sz="1900" dirty="0"/>
              <a:t>Conditional Bayes Rule</a:t>
            </a:r>
          </a:p>
          <a:p>
            <a:pPr marL="411480" lvl="2">
              <a:spcBef>
                <a:spcPts val="450"/>
              </a:spcBef>
              <a:buSzPct val="70000"/>
            </a:pPr>
            <a:r>
              <a:rPr lang="en-US" sz="1900" dirty="0"/>
              <a:t>P(X</a:t>
            </a:r>
            <a:r>
              <a:rPr lang="en-US" sz="1900" dirty="0">
                <a:sym typeface="Symbol"/>
              </a:rPr>
              <a:t>|Y, Z) = P(Y|X, Z)P(X|Z) / P(Y|Z)</a:t>
            </a:r>
            <a:endParaRPr lang="en-US" sz="1900" dirty="0"/>
          </a:p>
          <a:p>
            <a:pPr marL="0" indent="0">
              <a:buNone/>
            </a:pPr>
            <a:endParaRPr lang="en-US" sz="1900" dirty="0"/>
          </a:p>
          <a:p>
            <a:pPr marL="0" indent="0">
              <a:buNone/>
            </a:pPr>
            <a:endParaRPr lang="en-US" sz="1900" dirty="0"/>
          </a:p>
          <a:p>
            <a:endParaRPr lang="en-US" sz="19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80"/>
              </a:spcBef>
            </a:pPr>
            <a:r>
              <a:rPr lang="en-US" spc="60" dirty="0"/>
              <a:t>CS</a:t>
            </a:r>
            <a:r>
              <a:rPr lang="en-US" spc="55" dirty="0"/>
              <a:t> </a:t>
            </a:r>
            <a:r>
              <a:rPr lang="en-US" spc="20" dirty="0"/>
              <a:t>584</a:t>
            </a:r>
            <a:r>
              <a:rPr lang="en-US" spc="60" dirty="0"/>
              <a:t> </a:t>
            </a:r>
            <a:r>
              <a:rPr lang="en-US" spc="50" dirty="0"/>
              <a:t>–</a:t>
            </a:r>
            <a:r>
              <a:rPr lang="en-US" spc="60" dirty="0"/>
              <a:t> Machine</a:t>
            </a:r>
            <a:r>
              <a:rPr lang="en-US" spc="80" dirty="0"/>
              <a:t> </a:t>
            </a:r>
            <a:r>
              <a:rPr lang="en-US" spc="70" dirty="0"/>
              <a:t>Learning </a:t>
            </a:r>
            <a:r>
              <a:rPr lang="en-US" spc="50" dirty="0"/>
              <a:t>–</a:t>
            </a:r>
            <a:r>
              <a:rPr lang="en-US" spc="60" dirty="0"/>
              <a:t> </a:t>
            </a:r>
            <a:r>
              <a:rPr lang="en-US" spc="20" dirty="0"/>
              <a:t>Illinois</a:t>
            </a:r>
            <a:r>
              <a:rPr lang="en-US" spc="55" dirty="0"/>
              <a:t> </a:t>
            </a:r>
            <a:r>
              <a:rPr lang="en-US" spc="80" dirty="0"/>
              <a:t>Institute</a:t>
            </a:r>
            <a:r>
              <a:rPr lang="en-US" spc="90" dirty="0"/>
              <a:t> </a:t>
            </a:r>
            <a:r>
              <a:rPr lang="en-US" spc="20" dirty="0"/>
              <a:t>of</a:t>
            </a:r>
            <a:r>
              <a:rPr lang="en-US" spc="65" dirty="0"/>
              <a:t> </a:t>
            </a:r>
            <a:r>
              <a:rPr lang="en-US" spc="-10" dirty="0"/>
              <a:t>Technolog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5</a:t>
            </a:fld>
            <a:endParaRPr kumimoji="0"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502D148F-136D-5885-B785-175E28A9198F}"/>
                  </a:ext>
                </a:extLst>
              </p14:cNvPr>
              <p14:cNvContentPartPr/>
              <p14:nvPr/>
            </p14:nvContentPartPr>
            <p14:xfrm>
              <a:off x="5486040" y="3669480"/>
              <a:ext cx="3208320" cy="243972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502D148F-136D-5885-B785-175E28A9198F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476680" y="3660120"/>
                <a:ext cx="3227040" cy="2458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9315657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Conditioned on the neighbor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the simple graph of </a:t>
            </a:r>
            <a:r>
              <a:rPr lang="en-US" i="1" dirty="0"/>
              <a:t>A</a:t>
            </a:r>
            <a:r>
              <a:rPr lang="en-US" dirty="0"/>
              <a:t> – </a:t>
            </a:r>
            <a:r>
              <a:rPr lang="en-US" i="1" dirty="0"/>
              <a:t>B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Can we say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P(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A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,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 B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) = P(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A 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| 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B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)P(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B 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| 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A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)?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50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solidFill>
                  <a:srgbClr val="FF0000"/>
                </a:solidFill>
                <a:latin typeface="Comic Sans MS" pitchFamily="66" charset="0"/>
              </a:rPr>
              <a:t>Marginals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 on the (maximal) clique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the simple graph of </a:t>
            </a:r>
            <a:r>
              <a:rPr lang="en-US" i="1" dirty="0"/>
              <a:t>A</a:t>
            </a:r>
            <a:r>
              <a:rPr lang="en-US" dirty="0"/>
              <a:t> – </a:t>
            </a:r>
            <a:r>
              <a:rPr lang="en-US" i="1" dirty="0"/>
              <a:t>B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Can we say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P(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A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,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 B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) = P(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A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, 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B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)?</a:t>
            </a:r>
          </a:p>
          <a:p>
            <a:r>
              <a:rPr lang="en-US" dirty="0"/>
              <a:t>Now consider </a:t>
            </a:r>
            <a:r>
              <a:rPr lang="en-US" i="1" dirty="0"/>
              <a:t>A – B – C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Can we say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P(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A, B, C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) = P(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A, B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) P(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B, C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)?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How would you parameterize Markov Networks?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51</a:t>
            </a:fld>
            <a:endParaRPr kumimoji="0"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D46F0671-EF3E-4C71-3BDC-C770F35F2940}"/>
                  </a:ext>
                </a:extLst>
              </p14:cNvPr>
              <p14:cNvContentPartPr/>
              <p14:nvPr/>
            </p14:nvContentPartPr>
            <p14:xfrm>
              <a:off x="4800600" y="2362200"/>
              <a:ext cx="3239280" cy="136692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D46F0671-EF3E-4C71-3BDC-C770F35F294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791240" y="2352840"/>
                <a:ext cx="3258000" cy="1385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e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rameterization is perhaps the least intuitive concept about MNs</a:t>
            </a:r>
          </a:p>
          <a:p>
            <a:r>
              <a:rPr lang="en-US" dirty="0"/>
              <a:t>Bayesian networks</a:t>
            </a:r>
          </a:p>
          <a:p>
            <a:pPr lvl="1"/>
            <a:r>
              <a:rPr lang="en-US" dirty="0"/>
              <a:t>P(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 | Pa(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))</a:t>
            </a:r>
          </a:p>
          <a:p>
            <a:r>
              <a:rPr lang="en-US" dirty="0"/>
              <a:t>Markov networks</a:t>
            </a:r>
          </a:p>
          <a:p>
            <a:pPr lvl="1"/>
            <a:r>
              <a:rPr lang="en-US" dirty="0"/>
              <a:t>Cannot use probability distributions directly, but</a:t>
            </a:r>
          </a:p>
          <a:p>
            <a:pPr lvl="1"/>
            <a:r>
              <a:rPr lang="en-US" dirty="0"/>
              <a:t>MNs provide more flexibility in the parameterizati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52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632596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 </a:t>
            </a:r>
            <a:r>
              <a:rPr lang="en-US" b="1" dirty="0"/>
              <a:t>D</a:t>
            </a:r>
            <a:r>
              <a:rPr lang="en-US" dirty="0"/>
              <a:t> be a set of random variables</a:t>
            </a:r>
          </a:p>
          <a:p>
            <a:r>
              <a:rPr lang="en-US" b="1" dirty="0"/>
              <a:t>Definition: </a:t>
            </a:r>
            <a:r>
              <a:rPr lang="en-US" dirty="0"/>
              <a:t>A </a:t>
            </a:r>
            <a:r>
              <a:rPr lang="en-US" i="1" dirty="0"/>
              <a:t>factor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</a:t>
            </a:r>
            <a:r>
              <a:rPr lang="en-US" dirty="0"/>
              <a:t> is a function from Val(</a:t>
            </a:r>
            <a:r>
              <a:rPr lang="en-US" b="1" dirty="0"/>
              <a:t>D</a:t>
            </a:r>
            <a:r>
              <a:rPr lang="en-US" dirty="0"/>
              <a:t>) to R.</a:t>
            </a:r>
          </a:p>
          <a:p>
            <a:r>
              <a:rPr lang="en-US"/>
              <a:t>A factor is </a:t>
            </a:r>
            <a:r>
              <a:rPr lang="en-US" dirty="0"/>
              <a:t>nonnegative if all entries are nonnegative</a:t>
            </a:r>
          </a:p>
          <a:p>
            <a:r>
              <a:rPr lang="en-US" dirty="0"/>
              <a:t>The </a:t>
            </a:r>
            <a:r>
              <a:rPr lang="en-US" i="1" dirty="0"/>
              <a:t>scope</a:t>
            </a:r>
            <a:r>
              <a:rPr lang="en-US" dirty="0"/>
              <a:t> of factor, denoted as, </a:t>
            </a:r>
            <a:r>
              <a:rPr lang="en-US" i="1" dirty="0"/>
              <a:t>Scope</a:t>
            </a:r>
            <a:r>
              <a:rPr lang="en-US" dirty="0"/>
              <a:t>[</a:t>
            </a:r>
            <a:r>
              <a:rPr lang="en-US" i="1" dirty="0">
                <a:sym typeface="Symbol"/>
              </a:rPr>
              <a:t></a:t>
            </a:r>
            <a:r>
              <a:rPr lang="en-US" dirty="0"/>
              <a:t>], is the set of variables </a:t>
            </a:r>
            <a:r>
              <a:rPr lang="en-US" b="1" dirty="0"/>
              <a:t>D</a:t>
            </a:r>
            <a:r>
              <a:rPr lang="en-US" dirty="0"/>
              <a:t> it is associated with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53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ructure: A – B – C</a:t>
            </a:r>
          </a:p>
          <a:p>
            <a:r>
              <a:rPr lang="en-US" dirty="0"/>
              <a:t>Factors: </a:t>
            </a:r>
            <a:r>
              <a:rPr lang="en-US" dirty="0">
                <a:sym typeface="Symbol"/>
              </a:rPr>
              <a:t>(A, B) and (B, C)</a:t>
            </a:r>
          </a:p>
          <a:p>
            <a:r>
              <a:rPr lang="en-US" dirty="0">
                <a:sym typeface="Symbol"/>
              </a:rPr>
              <a:t>Remember the factors are functions from D to R.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  <a:sym typeface="Symbol"/>
              </a:rPr>
              <a:t>How can we represent the joint P(A, B, C) using factors?</a:t>
            </a:r>
            <a:endParaRPr lang="en-US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54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ibbs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en-US" b="1" dirty="0"/>
              <a:t>Definition: </a:t>
            </a:r>
            <a:r>
              <a:rPr lang="en-US" dirty="0"/>
              <a:t>A distribution P is a </a:t>
            </a:r>
            <a:r>
              <a:rPr lang="en-US" i="1" dirty="0"/>
              <a:t>Gibbs distribution </a:t>
            </a:r>
            <a:r>
              <a:rPr lang="en-US" dirty="0"/>
              <a:t>parameterized by a set of factors </a:t>
            </a:r>
            <a:r>
              <a:rPr lang="en-US" dirty="0">
                <a:sym typeface="Symbol"/>
              </a:rPr>
              <a:t> = {</a:t>
            </a:r>
            <a:r>
              <a:rPr lang="en-US" i="1" dirty="0">
                <a:sym typeface="Symbol"/>
              </a:rPr>
              <a:t></a:t>
            </a:r>
            <a:r>
              <a:rPr lang="en-US" dirty="0">
                <a:sym typeface="Symbol"/>
              </a:rPr>
              <a:t>(</a:t>
            </a:r>
            <a:r>
              <a:rPr lang="en-US" b="1" dirty="0">
                <a:sym typeface="Symbol"/>
              </a:rPr>
              <a:t>D</a:t>
            </a:r>
            <a:r>
              <a:rPr lang="en-US" baseline="-25000" dirty="0">
                <a:sym typeface="Symbol"/>
              </a:rPr>
              <a:t>1</a:t>
            </a:r>
            <a:r>
              <a:rPr lang="en-US" dirty="0">
                <a:sym typeface="Symbol"/>
              </a:rPr>
              <a:t>), …, </a:t>
            </a:r>
            <a:r>
              <a:rPr lang="en-US" i="1" dirty="0">
                <a:sym typeface="Symbol"/>
              </a:rPr>
              <a:t></a:t>
            </a:r>
            <a:r>
              <a:rPr lang="en-US" dirty="0">
                <a:sym typeface="Symbol"/>
              </a:rPr>
              <a:t>(</a:t>
            </a:r>
            <a:r>
              <a:rPr lang="en-US" b="1" dirty="0" err="1">
                <a:sym typeface="Symbol"/>
              </a:rPr>
              <a:t>D</a:t>
            </a:r>
            <a:r>
              <a:rPr lang="en-US" i="1" baseline="-25000" dirty="0" err="1">
                <a:sym typeface="Symbol"/>
              </a:rPr>
              <a:t>k</a:t>
            </a:r>
            <a:r>
              <a:rPr lang="en-US" dirty="0">
                <a:sym typeface="Symbol"/>
              </a:rPr>
              <a:t>)} if it is defined as follows: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55</a:t>
            </a:fld>
            <a:endParaRPr kumimoji="0"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28800" y="3124200"/>
          <a:ext cx="52197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900" imgH="431800" progId="Equation.DSMT4">
                  <p:embed/>
                </p:oleObj>
              </mc:Choice>
              <mc:Fallback>
                <p:oleObj name="Equation" r:id="rId2" imgW="1739900" imgH="431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24200"/>
                        <a:ext cx="52197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48397" y="4572000"/>
            <a:ext cx="1380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What is Z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02864" y="5105400"/>
            <a:ext cx="38715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  <a:latin typeface="Symbol" pitchFamily="18" charset="2"/>
              </a:rPr>
              <a:t>f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D</a:t>
            </a:r>
            <a:r>
              <a:rPr lang="en-US" i="1" baseline="-25000" dirty="0">
                <a:solidFill>
                  <a:srgbClr val="FF0000"/>
                </a:solidFill>
                <a:latin typeface="Comic Sans MS" pitchFamily="66" charset="0"/>
              </a:rPr>
              <a:t>i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) are factors, but what are 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D</a:t>
            </a:r>
            <a:r>
              <a:rPr lang="en-US" i="1" baseline="-25000" dirty="0">
                <a:solidFill>
                  <a:srgbClr val="FF0000"/>
                </a:solidFill>
                <a:latin typeface="Comic Sans MS" pitchFamily="66" charset="0"/>
              </a:rPr>
              <a:t>i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02515" y="5715000"/>
            <a:ext cx="6538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Can you relate this to Bayesian Network parameterization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362200" y="3494901"/>
            <a:ext cx="1979154" cy="5539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000" i="1" dirty="0"/>
              <a:t>X</a:t>
            </a:r>
            <a:r>
              <a:rPr lang="en-US" sz="3000" baseline="-25000" dirty="0"/>
              <a:t>1</a:t>
            </a:r>
            <a:r>
              <a:rPr lang="en-US" sz="3000" dirty="0"/>
              <a:t>, …, </a:t>
            </a:r>
            <a:r>
              <a:rPr lang="en-US" sz="3000" i="1" dirty="0" err="1"/>
              <a:t>X</a:t>
            </a:r>
            <a:r>
              <a:rPr lang="en-US" sz="3000" baseline="-25000" dirty="0" err="1"/>
              <a:t>n</a:t>
            </a:r>
            <a:endParaRPr lang="en-US" sz="3000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-Linear model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56</a:t>
            </a:fld>
            <a:endParaRPr kumimoji="0"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67451" y="1600200"/>
          <a:ext cx="5504299" cy="1705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309" imgH="279279" progId="Equation.DSMT4">
                  <p:embed/>
                </p:oleObj>
              </mc:Choice>
              <mc:Fallback>
                <p:oleObj name="Equation" r:id="rId2" imgW="901309" imgH="279279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451" y="1600200"/>
                        <a:ext cx="5504299" cy="17055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18994" y="3694084"/>
            <a:ext cx="5601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ɛ</a:t>
            </a:r>
            <a:r>
              <a:rPr lang="en-US" dirty="0"/>
              <a:t>(</a:t>
            </a:r>
            <a:r>
              <a:rPr lang="en-US" b="1" dirty="0"/>
              <a:t>D</a:t>
            </a:r>
            <a:r>
              <a:rPr lang="en-US" dirty="0"/>
              <a:t>) = -</a:t>
            </a:r>
            <a:r>
              <a:rPr lang="en-US" dirty="0" err="1"/>
              <a:t>ln</a:t>
            </a:r>
            <a:r>
              <a:rPr lang="en-US" dirty="0"/>
              <a:t>(</a:t>
            </a:r>
            <a:r>
              <a:rPr lang="en-US" i="1" dirty="0">
                <a:latin typeface="Symbol" pitchFamily="18" charset="2"/>
              </a:rPr>
              <a:t>f</a:t>
            </a:r>
            <a:r>
              <a:rPr lang="en-US" dirty="0"/>
              <a:t>(</a:t>
            </a:r>
            <a:r>
              <a:rPr lang="en-US" b="1" dirty="0"/>
              <a:t>D</a:t>
            </a:r>
            <a:r>
              <a:rPr lang="en-US" dirty="0"/>
              <a:t>)) is often called the </a:t>
            </a:r>
            <a:r>
              <a:rPr lang="en-US" i="1" dirty="0"/>
              <a:t>energy function</a:t>
            </a:r>
            <a:r>
              <a:rPr lang="en-US" dirty="0"/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38200" y="4451743"/>
            <a:ext cx="7162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statistical physics, the probability of a physical state depends inversely on its energy.</a:t>
            </a:r>
          </a:p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952501" y="5486400"/>
            <a:ext cx="6934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omic Sans MS" pitchFamily="66" charset="0"/>
              </a:rPr>
              <a:t>Log-linear models guarantee that the factors are positive, in turn guaranteeing that the probability is positive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373A901-3ADC-6C44-0E64-87B611ECCC00}"/>
              </a:ext>
            </a:extLst>
          </p:cNvPr>
          <p:cNvSpPr txBox="1"/>
          <p:nvPr/>
        </p:nvSpPr>
        <p:spPr>
          <a:xfrm>
            <a:off x="4512623" y="748145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</p:spTree>
    <p:extLst>
      <p:ext uri="{BB962C8B-B14F-4D97-AF65-F5344CB8AC3E}">
        <p14:creationId xmlns:p14="http://schemas.microsoft.com/office/powerpoint/2010/main" val="1990716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-linear models</a:t>
            </a:r>
          </a:p>
        </p:txBody>
      </p:sp>
      <p:graphicFrame>
        <p:nvGraphicFramePr>
          <p:cNvPr id="3074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838200" y="1636713"/>
          <a:ext cx="6856413" cy="461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1384300" progId="Equation.DSMT4">
                  <p:embed/>
                </p:oleObj>
              </mc:Choice>
              <mc:Fallback>
                <p:oleObj name="Equation" r:id="rId2" imgW="2057400" imgH="1384300" progId="Equation.DSMT4">
                  <p:embed/>
                  <p:pic>
                    <p:nvPicPr>
                      <p:cNvPr id="3074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36713"/>
                        <a:ext cx="6856413" cy="461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57</a:t>
            </a:fld>
            <a:endParaRPr kumimoji="0" lang="en-US"/>
          </a:p>
        </p:txBody>
      </p:sp>
      <p:sp>
        <p:nvSpPr>
          <p:cNvPr id="6" name="TextBox 5"/>
          <p:cNvSpPr txBox="1"/>
          <p:nvPr/>
        </p:nvSpPr>
        <p:spPr>
          <a:xfrm>
            <a:off x="1526085" y="2078750"/>
            <a:ext cx="2014125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200" i="1" dirty="0"/>
              <a:t>X</a:t>
            </a:r>
            <a:r>
              <a:rPr lang="en-US" sz="3200" baseline="-25000" dirty="0"/>
              <a:t>1</a:t>
            </a:r>
            <a:r>
              <a:rPr lang="en-US" sz="3200" dirty="0"/>
              <a:t>, …, </a:t>
            </a:r>
            <a:r>
              <a:rPr lang="en-US" sz="3200" i="1" dirty="0" err="1"/>
              <a:t>X</a:t>
            </a:r>
            <a:r>
              <a:rPr lang="en-US" sz="3200" baseline="-25000" dirty="0" err="1"/>
              <a:t>n</a:t>
            </a:r>
            <a:endParaRPr lang="en-US" sz="3200" baseline="-25000" dirty="0"/>
          </a:p>
        </p:txBody>
      </p:sp>
    </p:spTree>
    <p:extLst>
      <p:ext uri="{BB962C8B-B14F-4D97-AF65-F5344CB8AC3E}">
        <p14:creationId xmlns:p14="http://schemas.microsoft.com/office/powerpoint/2010/main" val="10884806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onship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58</a:t>
            </a:fld>
            <a:endParaRPr kumimoji="0" lang="en-US"/>
          </a:p>
        </p:txBody>
      </p:sp>
      <p:pic>
        <p:nvPicPr>
          <p:cNvPr id="3074" name="Picture 2" descr="Restricted Boltzmann Machine, a complete analysis. Part 2: A Markov Random  Field model | by Nguyễn Văn Lĩnh | datatype | Medium">
            <a:extLst>
              <a:ext uri="{FF2B5EF4-FFF2-40B4-BE49-F238E27FC236}">
                <a16:creationId xmlns:a16="http://schemas.microsoft.com/office/drawing/2014/main" id="{CEAAEC75-D64A-C297-CF5E-440883EBD2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726" y="1939925"/>
            <a:ext cx="8313274" cy="3482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6526D2E-D54C-6EBD-241B-EB964A04DED9}"/>
              </a:ext>
            </a:extLst>
          </p:cNvPr>
          <p:cNvSpPr txBox="1"/>
          <p:nvPr/>
        </p:nvSpPr>
        <p:spPr>
          <a:xfrm>
            <a:off x="685800" y="5931584"/>
            <a:ext cx="7620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6B6B6B"/>
                </a:solidFill>
                <a:effectLst/>
                <a:latin typeface="sohne"/>
              </a:rPr>
              <a:t>Sutton, Charles, and Andrew McCallum. ”An introduction to conditional random ﬁelds.” Foundations and Trends in Machine Learning 4.4 (2012): 267–37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201462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 graph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rkov network as a clique over three variables, A, B, C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59</a:t>
            </a:fld>
            <a:endParaRPr kumimoji="0"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6656" y="2362200"/>
            <a:ext cx="8440144" cy="2926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457201" y="5715000"/>
            <a:ext cx="708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How would you represent a </a:t>
            </a:r>
            <a:r>
              <a:rPr lang="en-US" dirty="0" err="1">
                <a:solidFill>
                  <a:srgbClr val="FF0000"/>
                </a:solidFill>
                <a:latin typeface="Comic Sans MS" pitchFamily="66" charset="0"/>
              </a:rPr>
              <a:t>pairwise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Comic Sans MS" pitchFamily="66" charset="0"/>
              </a:rPr>
              <a:t>MRF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 with factors over the nodes and edges?</a:t>
            </a:r>
          </a:p>
        </p:txBody>
      </p:sp>
    </p:spTree>
    <p:extLst>
      <p:ext uri="{BB962C8B-B14F-4D97-AF65-F5344CB8AC3E}">
        <p14:creationId xmlns:p14="http://schemas.microsoft.com/office/powerpoint/2010/main" val="4259356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hematical Tools. Independ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sz="1900" b="1" dirty="0"/>
              <a:t>Marginal Independence</a:t>
            </a:r>
          </a:p>
          <a:p>
            <a:r>
              <a:rPr lang="en-US" sz="1900" dirty="0"/>
              <a:t>Represent a joint distribution P over </a:t>
            </a:r>
            <a:r>
              <a:rPr lang="en-US" sz="1900" dirty="0">
                <a:latin typeface="Lucida Calligraphy" pitchFamily="66" charset="0"/>
              </a:rPr>
              <a:t>X</a:t>
            </a:r>
            <a:r>
              <a:rPr lang="en-US" sz="1900" dirty="0"/>
              <a:t> = {X</a:t>
            </a:r>
            <a:r>
              <a:rPr lang="en-US" sz="1900" baseline="-25000" dirty="0"/>
              <a:t>1</a:t>
            </a:r>
            <a:r>
              <a:rPr lang="en-US" sz="1900" dirty="0"/>
              <a:t>, X</a:t>
            </a:r>
            <a:r>
              <a:rPr lang="en-US" sz="1900" baseline="-25000" dirty="0"/>
              <a:t>2</a:t>
            </a:r>
            <a:r>
              <a:rPr lang="en-US" sz="1900" dirty="0"/>
              <a:t>, …, </a:t>
            </a:r>
            <a:r>
              <a:rPr lang="en-US" sz="1900" dirty="0" err="1"/>
              <a:t>X</a:t>
            </a:r>
            <a:r>
              <a:rPr lang="en-US" sz="1900" baseline="-25000" dirty="0" err="1"/>
              <a:t>n</a:t>
            </a:r>
            <a:r>
              <a:rPr lang="en-US" sz="1900" dirty="0"/>
              <a:t>}, where all X</a:t>
            </a:r>
            <a:r>
              <a:rPr lang="en-US" sz="1900" baseline="-25000" dirty="0"/>
              <a:t>i</a:t>
            </a:r>
            <a:r>
              <a:rPr lang="en-US" sz="1900" dirty="0"/>
              <a:t> are binary</a:t>
            </a:r>
          </a:p>
          <a:p>
            <a:r>
              <a:rPr lang="en-US" sz="1900" dirty="0">
                <a:solidFill>
                  <a:srgbClr val="FF0000"/>
                </a:solidFill>
                <a:latin typeface="Comic Sans MS" pitchFamily="66" charset="0"/>
              </a:rPr>
              <a:t>How many independent parameters?</a:t>
            </a:r>
          </a:p>
          <a:p>
            <a:r>
              <a:rPr lang="en-US" sz="1900" dirty="0"/>
              <a:t>Assume for </a:t>
            </a:r>
            <a:r>
              <a:rPr lang="en-US" sz="1900" dirty="0">
                <a:sym typeface="Symbol"/>
              </a:rPr>
              <a:t></a:t>
            </a:r>
            <a:r>
              <a:rPr lang="en-US" sz="1900" dirty="0" err="1">
                <a:sym typeface="Symbol"/>
              </a:rPr>
              <a:t>ij</a:t>
            </a:r>
            <a:r>
              <a:rPr lang="en-US" sz="1900" dirty="0">
                <a:sym typeface="Symbol"/>
              </a:rPr>
              <a:t>, X</a:t>
            </a:r>
            <a:r>
              <a:rPr lang="en-US" sz="1900" baseline="-25000" dirty="0">
                <a:sym typeface="Symbol"/>
              </a:rPr>
              <a:t>i</a:t>
            </a:r>
            <a:r>
              <a:rPr lang="en-US" sz="1900" dirty="0">
                <a:sym typeface="Symbol"/>
              </a:rPr>
              <a:t>  </a:t>
            </a:r>
            <a:r>
              <a:rPr lang="en-US" sz="1900" dirty="0" err="1">
                <a:sym typeface="Symbol"/>
              </a:rPr>
              <a:t>X</a:t>
            </a:r>
            <a:r>
              <a:rPr lang="en-US" sz="1900" baseline="-25000" dirty="0" err="1">
                <a:sym typeface="Symbol"/>
              </a:rPr>
              <a:t>j</a:t>
            </a:r>
            <a:endParaRPr lang="en-US" sz="1900" baseline="-25000" dirty="0">
              <a:sym typeface="Symbol"/>
            </a:endParaRPr>
          </a:p>
          <a:p>
            <a:r>
              <a:rPr lang="en-US" sz="1900" dirty="0">
                <a:sym typeface="Symbol"/>
              </a:rPr>
              <a:t>P(</a:t>
            </a:r>
            <a:r>
              <a:rPr lang="en-US" sz="1900" dirty="0">
                <a:latin typeface="Lucida Calligraphy" pitchFamily="66" charset="0"/>
              </a:rPr>
              <a:t>X</a:t>
            </a:r>
            <a:r>
              <a:rPr lang="en-US" sz="1900" dirty="0">
                <a:sym typeface="Symbol"/>
              </a:rPr>
              <a:t>) = P(X</a:t>
            </a:r>
            <a:r>
              <a:rPr lang="en-US" sz="1900" baseline="-25000" dirty="0">
                <a:sym typeface="Symbol"/>
              </a:rPr>
              <a:t>1</a:t>
            </a:r>
            <a:r>
              <a:rPr lang="en-US" sz="1900" dirty="0">
                <a:sym typeface="Symbol"/>
              </a:rPr>
              <a:t>)P(X</a:t>
            </a:r>
            <a:r>
              <a:rPr lang="en-US" sz="1900" baseline="-25000" dirty="0">
                <a:sym typeface="Symbol"/>
              </a:rPr>
              <a:t>2</a:t>
            </a:r>
            <a:r>
              <a:rPr lang="en-US" sz="1900" dirty="0">
                <a:sym typeface="Symbol"/>
              </a:rPr>
              <a:t>)…P(</a:t>
            </a:r>
            <a:r>
              <a:rPr lang="en-US" sz="1900" dirty="0" err="1">
                <a:sym typeface="Symbol"/>
              </a:rPr>
              <a:t>X</a:t>
            </a:r>
            <a:r>
              <a:rPr lang="en-US" sz="1900" baseline="-25000" dirty="0" err="1">
                <a:sym typeface="Symbol"/>
              </a:rPr>
              <a:t>n</a:t>
            </a:r>
            <a:r>
              <a:rPr lang="en-US" sz="1900" dirty="0">
                <a:sym typeface="Symbol"/>
              </a:rPr>
              <a:t>)</a:t>
            </a:r>
          </a:p>
          <a:p>
            <a:r>
              <a:rPr lang="en-US" sz="1900" dirty="0">
                <a:solidFill>
                  <a:srgbClr val="FF0000"/>
                </a:solidFill>
                <a:latin typeface="Comic Sans MS" pitchFamily="66" charset="0"/>
                <a:sym typeface="Symbol"/>
              </a:rPr>
              <a:t>Now, how many independent parameters?</a:t>
            </a:r>
          </a:p>
          <a:p>
            <a:pPr marL="0" indent="0">
              <a:buNone/>
            </a:pPr>
            <a:r>
              <a:rPr lang="en-US" sz="1900" b="1" dirty="0"/>
              <a:t>Conditional Independence</a:t>
            </a:r>
          </a:p>
          <a:p>
            <a:r>
              <a:rPr lang="en-US" dirty="0"/>
              <a:t>Compactness</a:t>
            </a:r>
          </a:p>
          <a:p>
            <a:pPr lvl="1"/>
            <a:r>
              <a:rPr lang="en-US" dirty="0"/>
              <a:t>Fewer parameters to specify</a:t>
            </a:r>
          </a:p>
          <a:p>
            <a:r>
              <a:rPr lang="en-US" dirty="0"/>
              <a:t>Intuition</a:t>
            </a:r>
          </a:p>
          <a:p>
            <a:pPr lvl="1"/>
            <a:r>
              <a:rPr lang="en-US" dirty="0"/>
              <a:t>Easier to specify</a:t>
            </a:r>
          </a:p>
          <a:p>
            <a:r>
              <a:rPr lang="en-US" dirty="0"/>
              <a:t>Modularity</a:t>
            </a:r>
          </a:p>
          <a:p>
            <a:pPr lvl="1"/>
            <a:r>
              <a:rPr lang="en-US" dirty="0"/>
              <a:t>Adding a new variable does not cause us to change all the entries in the joint table</a:t>
            </a:r>
          </a:p>
          <a:p>
            <a:pPr marL="0" indent="0">
              <a:buNone/>
            </a:pPr>
            <a:endParaRPr lang="en-US" sz="19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80"/>
              </a:spcBef>
            </a:pPr>
            <a:r>
              <a:rPr lang="en-US" spc="60" dirty="0"/>
              <a:t>CS</a:t>
            </a:r>
            <a:r>
              <a:rPr lang="en-US" spc="55" dirty="0"/>
              <a:t> </a:t>
            </a:r>
            <a:r>
              <a:rPr lang="en-US" spc="20" dirty="0"/>
              <a:t>584</a:t>
            </a:r>
            <a:r>
              <a:rPr lang="en-US" spc="60" dirty="0"/>
              <a:t> </a:t>
            </a:r>
            <a:r>
              <a:rPr lang="en-US" spc="50" dirty="0"/>
              <a:t>–</a:t>
            </a:r>
            <a:r>
              <a:rPr lang="en-US" spc="60" dirty="0"/>
              <a:t> Machine</a:t>
            </a:r>
            <a:r>
              <a:rPr lang="en-US" spc="80" dirty="0"/>
              <a:t> </a:t>
            </a:r>
            <a:r>
              <a:rPr lang="en-US" spc="70" dirty="0"/>
              <a:t>Learning </a:t>
            </a:r>
            <a:r>
              <a:rPr lang="en-US" spc="50" dirty="0"/>
              <a:t>–</a:t>
            </a:r>
            <a:r>
              <a:rPr lang="en-US" spc="60" dirty="0"/>
              <a:t> </a:t>
            </a:r>
            <a:r>
              <a:rPr lang="en-US" spc="20" dirty="0"/>
              <a:t>Illinois</a:t>
            </a:r>
            <a:r>
              <a:rPr lang="en-US" spc="55" dirty="0"/>
              <a:t> </a:t>
            </a:r>
            <a:r>
              <a:rPr lang="en-US" spc="80" dirty="0"/>
              <a:t>Institute</a:t>
            </a:r>
            <a:r>
              <a:rPr lang="en-US" spc="90" dirty="0"/>
              <a:t> </a:t>
            </a:r>
            <a:r>
              <a:rPr lang="en-US" spc="20" dirty="0"/>
              <a:t>of</a:t>
            </a:r>
            <a:r>
              <a:rPr lang="en-US" spc="65" dirty="0"/>
              <a:t> </a:t>
            </a:r>
            <a:r>
              <a:rPr lang="en-US" spc="-10" dirty="0"/>
              <a:t>Technolog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6</a:t>
            </a:fld>
            <a:endParaRPr kumimoji="0"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1A0F7330-E8EC-D17E-83C6-C47DC59DFAD9}"/>
                  </a:ext>
                </a:extLst>
              </p14:cNvPr>
              <p14:cNvContentPartPr/>
              <p14:nvPr/>
            </p14:nvContentPartPr>
            <p14:xfrm>
              <a:off x="4627800" y="2025720"/>
              <a:ext cx="4339800" cy="308628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1A0F7330-E8EC-D17E-83C6-C47DC59DFAD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618440" y="2016360"/>
                <a:ext cx="4358520" cy="3105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network facto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30000"/>
              </a:lnSpc>
            </a:pPr>
            <a:r>
              <a:rPr lang="en-US" dirty="0"/>
              <a:t>We say that a distribution P with </a:t>
            </a:r>
            <a:r>
              <a:rPr lang="en-US" dirty="0">
                <a:sym typeface="Symbol"/>
              </a:rPr>
              <a:t> = {</a:t>
            </a:r>
            <a:r>
              <a:rPr lang="en-US" i="1" dirty="0">
                <a:sym typeface="Symbol"/>
              </a:rPr>
              <a:t></a:t>
            </a:r>
            <a:r>
              <a:rPr lang="en-US" dirty="0">
                <a:sym typeface="Symbol"/>
              </a:rPr>
              <a:t>(</a:t>
            </a:r>
            <a:r>
              <a:rPr lang="en-US" b="1" dirty="0">
                <a:sym typeface="Symbol"/>
              </a:rPr>
              <a:t>D</a:t>
            </a:r>
            <a:r>
              <a:rPr lang="en-US" baseline="-25000" dirty="0">
                <a:sym typeface="Symbol"/>
              </a:rPr>
              <a:t>1</a:t>
            </a:r>
            <a:r>
              <a:rPr lang="en-US" dirty="0">
                <a:sym typeface="Symbol"/>
              </a:rPr>
              <a:t>), …, </a:t>
            </a:r>
            <a:r>
              <a:rPr lang="en-US" i="1" dirty="0">
                <a:sym typeface="Symbol"/>
              </a:rPr>
              <a:t></a:t>
            </a:r>
            <a:r>
              <a:rPr lang="en-US" dirty="0">
                <a:sym typeface="Symbol"/>
              </a:rPr>
              <a:t>(</a:t>
            </a:r>
            <a:r>
              <a:rPr lang="en-US" b="1" dirty="0" err="1">
                <a:sym typeface="Symbol"/>
              </a:rPr>
              <a:t>D</a:t>
            </a:r>
            <a:r>
              <a:rPr lang="en-US" i="1" baseline="-25000" dirty="0" err="1">
                <a:sym typeface="Symbol"/>
              </a:rPr>
              <a:t>k</a:t>
            </a:r>
            <a:r>
              <a:rPr lang="en-US" dirty="0">
                <a:sym typeface="Symbol"/>
              </a:rPr>
              <a:t>)} </a:t>
            </a:r>
            <a:r>
              <a:rPr lang="en-US" i="1" dirty="0">
                <a:sym typeface="Symbol"/>
              </a:rPr>
              <a:t>factorizes</a:t>
            </a:r>
            <a:r>
              <a:rPr lang="en-US" dirty="0">
                <a:sym typeface="Symbol"/>
              </a:rPr>
              <a:t> over a Markov network </a:t>
            </a:r>
            <a:r>
              <a:rPr lang="en-US" dirty="0">
                <a:latin typeface="Lucida Calligraphy" pitchFamily="66" charset="0"/>
                <a:sym typeface="Symbol"/>
              </a:rPr>
              <a:t>H</a:t>
            </a:r>
            <a:r>
              <a:rPr lang="en-US" dirty="0">
                <a:sym typeface="Symbol"/>
              </a:rPr>
              <a:t> if each </a:t>
            </a:r>
            <a:r>
              <a:rPr lang="en-US" b="1" dirty="0">
                <a:sym typeface="Symbol"/>
              </a:rPr>
              <a:t>D</a:t>
            </a:r>
            <a:r>
              <a:rPr lang="en-US" i="1" baseline="-25000" dirty="0">
                <a:sym typeface="Symbol"/>
              </a:rPr>
              <a:t>i</a:t>
            </a:r>
            <a:r>
              <a:rPr lang="en-US" dirty="0">
                <a:sym typeface="Symbol"/>
              </a:rPr>
              <a:t> (</a:t>
            </a:r>
            <a:r>
              <a:rPr lang="en-US" i="1" dirty="0" err="1">
                <a:sym typeface="Symbol"/>
              </a:rPr>
              <a:t>i</a:t>
            </a:r>
            <a:r>
              <a:rPr lang="en-US" dirty="0">
                <a:sym typeface="Symbol"/>
              </a:rPr>
              <a:t>=1, …, k) is a complete </a:t>
            </a:r>
            <a:r>
              <a:rPr lang="en-US" dirty="0" err="1">
                <a:sym typeface="Symbol"/>
              </a:rPr>
              <a:t>subgraph</a:t>
            </a:r>
            <a:r>
              <a:rPr lang="en-US" dirty="0">
                <a:sym typeface="Symbol"/>
              </a:rPr>
              <a:t> of </a:t>
            </a:r>
            <a:r>
              <a:rPr lang="en-US" dirty="0">
                <a:latin typeface="Lucida Calligraphy" pitchFamily="66" charset="0"/>
                <a:sym typeface="Symbol"/>
              </a:rPr>
              <a:t>H</a:t>
            </a:r>
          </a:p>
          <a:p>
            <a:pPr>
              <a:lnSpc>
                <a:spcPct val="130000"/>
              </a:lnSpc>
            </a:pPr>
            <a:r>
              <a:rPr lang="en-US" dirty="0">
                <a:sym typeface="Symbol"/>
              </a:rPr>
              <a:t>The factors </a:t>
            </a:r>
            <a:r>
              <a:rPr lang="en-US" i="1" dirty="0">
                <a:sym typeface="Symbol"/>
              </a:rPr>
              <a:t></a:t>
            </a:r>
            <a:r>
              <a:rPr lang="en-US" dirty="0">
                <a:sym typeface="Symbol"/>
              </a:rPr>
              <a:t>(</a:t>
            </a:r>
            <a:r>
              <a:rPr lang="en-US" b="1" dirty="0">
                <a:sym typeface="Symbol"/>
              </a:rPr>
              <a:t>D</a:t>
            </a:r>
            <a:r>
              <a:rPr lang="en-US" i="1" baseline="-25000" dirty="0">
                <a:sym typeface="Symbol"/>
              </a:rPr>
              <a:t>i</a:t>
            </a:r>
            <a:r>
              <a:rPr lang="en-US" dirty="0">
                <a:sym typeface="Symbol"/>
              </a:rPr>
              <a:t>) are called the </a:t>
            </a:r>
            <a:r>
              <a:rPr lang="en-US" i="1" dirty="0">
                <a:sym typeface="Symbol"/>
              </a:rPr>
              <a:t>clique potentials</a:t>
            </a:r>
          </a:p>
          <a:p>
            <a:pPr>
              <a:lnSpc>
                <a:spcPct val="130000"/>
              </a:lnSpc>
            </a:pPr>
            <a:r>
              <a:rPr lang="en-US" b="1" dirty="0">
                <a:sym typeface="Symbol"/>
              </a:rPr>
              <a:t>D</a:t>
            </a:r>
            <a:r>
              <a:rPr lang="en-US" i="1" baseline="-25000" dirty="0">
                <a:sym typeface="Symbol"/>
              </a:rPr>
              <a:t>i</a:t>
            </a:r>
            <a:r>
              <a:rPr lang="en-US" i="1" dirty="0">
                <a:sym typeface="Symbol"/>
              </a:rPr>
              <a:t> </a:t>
            </a:r>
            <a:r>
              <a:rPr lang="en-US" dirty="0">
                <a:sym typeface="Symbol"/>
              </a:rPr>
              <a:t>can be maximal cliques but they do not have to be</a:t>
            </a:r>
            <a:endParaRPr lang="en-US" i="1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60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237955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irwise Markov Random Field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61</a:t>
            </a:fld>
            <a:endParaRPr kumimoji="0" lang="en-US"/>
          </a:p>
        </p:txBody>
      </p:sp>
      <p:pic>
        <p:nvPicPr>
          <p:cNvPr id="1028" name="Picture 4" descr="5: Examples of Markov random fields. Left: corresponding with three... |  Download Scientific Diagram">
            <a:extLst>
              <a:ext uri="{FF2B5EF4-FFF2-40B4-BE49-F238E27FC236}">
                <a16:creationId xmlns:a16="http://schemas.microsoft.com/office/drawing/2014/main" id="{3D642D07-A66B-40EA-812F-937CE274CA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0" y="2017395"/>
            <a:ext cx="8534400" cy="32626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072579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irwise Markov Random Field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62</a:t>
            </a:fld>
            <a:endParaRPr kumimoji="0" lang="en-US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AA0C3255-1ADE-4992-7A11-B09671B82E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561585"/>
            <a:ext cx="7772400" cy="4573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99FAA5A-FCA7-8EC3-508C-458654C1359F}"/>
              </a:ext>
            </a:extLst>
          </p:cNvPr>
          <p:cNvSpPr txBox="1"/>
          <p:nvPr/>
        </p:nvSpPr>
        <p:spPr>
          <a:xfrm>
            <a:off x="152400" y="6183868"/>
            <a:ext cx="8534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www.sciencedirect.com/science/article/pii/S0925231220306524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4973831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Segmentation Example</a:t>
            </a:r>
          </a:p>
        </p:txBody>
      </p:sp>
      <p:pic>
        <p:nvPicPr>
          <p:cNvPr id="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49" y="1981201"/>
            <a:ext cx="8581219" cy="3639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63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6829103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tructure</a:t>
            </a:r>
          </a:p>
          <a:p>
            <a:pPr lvl="1"/>
            <a:r>
              <a:rPr lang="en-US" dirty="0">
                <a:latin typeface="Comic Sans MS" pitchFamily="66" charset="0"/>
              </a:rPr>
              <a:t>Undirected graphs</a:t>
            </a:r>
          </a:p>
          <a:p>
            <a:r>
              <a:rPr lang="en-US" dirty="0"/>
              <a:t>Parameters</a:t>
            </a:r>
          </a:p>
          <a:p>
            <a:pPr lvl="1"/>
            <a:r>
              <a:rPr lang="en-US" dirty="0">
                <a:latin typeface="Comic Sans MS" pitchFamily="66" charset="0"/>
              </a:rPr>
              <a:t>Factors</a:t>
            </a:r>
            <a:endParaRPr lang="en-US" dirty="0"/>
          </a:p>
          <a:p>
            <a:r>
              <a:rPr lang="en-US" dirty="0"/>
              <a:t>The joint distribution</a:t>
            </a:r>
          </a:p>
          <a:p>
            <a:pPr lvl="1"/>
            <a:r>
              <a:rPr lang="en-US" dirty="0">
                <a:latin typeface="Comic Sans MS" pitchFamily="66" charset="0"/>
              </a:rPr>
              <a:t>P(</a:t>
            </a:r>
            <a:r>
              <a:rPr lang="en-US" dirty="0">
                <a:latin typeface="Lucida Calligraphy" pitchFamily="66" charset="0"/>
              </a:rPr>
              <a:t>X</a:t>
            </a:r>
            <a:r>
              <a:rPr lang="en-US" dirty="0">
                <a:latin typeface="Comic Sans MS" pitchFamily="66" charset="0"/>
              </a:rPr>
              <a:t>) = 1/Z </a:t>
            </a:r>
            <a:r>
              <a:rPr lang="en-US" sz="2800" dirty="0">
                <a:latin typeface="Comic Sans MS" pitchFamily="66" charset="0"/>
                <a:sym typeface="Symbol"/>
              </a:rPr>
              <a:t></a:t>
            </a:r>
            <a:r>
              <a:rPr lang="en-US" i="1" dirty="0">
                <a:latin typeface="Symbol" pitchFamily="18" charset="2"/>
                <a:sym typeface="Symbol"/>
              </a:rPr>
              <a:t>f</a:t>
            </a:r>
            <a:r>
              <a:rPr lang="en-US" dirty="0">
                <a:latin typeface="Comic Sans MS" pitchFamily="66" charset="0"/>
                <a:sym typeface="Symbol"/>
              </a:rPr>
              <a:t>(</a:t>
            </a:r>
            <a:r>
              <a:rPr lang="en-US" b="1" dirty="0">
                <a:latin typeface="Comic Sans MS" pitchFamily="66" charset="0"/>
                <a:sym typeface="Symbol"/>
              </a:rPr>
              <a:t>D</a:t>
            </a:r>
            <a:r>
              <a:rPr lang="en-US" i="1" baseline="-25000" dirty="0">
                <a:latin typeface="Comic Sans MS" pitchFamily="66" charset="0"/>
              </a:rPr>
              <a:t>i</a:t>
            </a:r>
            <a:r>
              <a:rPr lang="en-US" dirty="0">
                <a:latin typeface="Comic Sans MS" pitchFamily="66" charset="0"/>
                <a:sym typeface="Symbol"/>
              </a:rPr>
              <a:t>)</a:t>
            </a:r>
            <a:endParaRPr lang="en-US" b="1" dirty="0"/>
          </a:p>
          <a:p>
            <a:r>
              <a:rPr lang="en-US" dirty="0"/>
              <a:t>Independencies</a:t>
            </a:r>
          </a:p>
          <a:p>
            <a:pPr lvl="1"/>
            <a:r>
              <a:rPr lang="en-US" dirty="0">
                <a:latin typeface="Comic Sans MS" pitchFamily="66" charset="0"/>
              </a:rPr>
              <a:t>Separation</a:t>
            </a:r>
          </a:p>
          <a:p>
            <a:pPr lvl="1"/>
            <a:r>
              <a:rPr lang="en-US" dirty="0">
                <a:latin typeface="Comic Sans MS" pitchFamily="66" charset="0"/>
              </a:rPr>
              <a:t>Pairwise independencies</a:t>
            </a:r>
          </a:p>
          <a:p>
            <a:pPr lvl="1"/>
            <a:r>
              <a:rPr lang="en-US" dirty="0">
                <a:latin typeface="Comic Sans MS" pitchFamily="66" charset="0"/>
              </a:rPr>
              <a:t>Local independenci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64</a:t>
            </a:fld>
            <a:endParaRPr kumimoji="0" lang="en-US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e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actors over maximal cliques</a:t>
            </a:r>
          </a:p>
          <a:p>
            <a:r>
              <a:rPr lang="en-US" dirty="0" err="1"/>
              <a:t>Pairwise</a:t>
            </a:r>
            <a:r>
              <a:rPr lang="en-US" dirty="0"/>
              <a:t> Markov random fields</a:t>
            </a:r>
          </a:p>
          <a:p>
            <a:pPr lvl="1"/>
            <a:r>
              <a:rPr lang="en-US" dirty="0"/>
              <a:t>Factors over nodes, and</a:t>
            </a:r>
          </a:p>
          <a:p>
            <a:pPr lvl="1"/>
            <a:r>
              <a:rPr lang="en-US" dirty="0"/>
              <a:t>Factors over connected pairs (i.e., edges)</a:t>
            </a:r>
          </a:p>
          <a:p>
            <a:r>
              <a:rPr lang="en-US" dirty="0" err="1"/>
              <a:t>Pairwise</a:t>
            </a:r>
            <a:r>
              <a:rPr lang="en-US" dirty="0"/>
              <a:t> Markov random fields do not introduce additional independencies, however,</a:t>
            </a:r>
          </a:p>
          <a:p>
            <a:pPr lvl="1"/>
            <a:r>
              <a:rPr lang="en-US" dirty="0"/>
              <a:t>The number of parameters is quadratic instead of exponential, but, of course,</a:t>
            </a:r>
          </a:p>
          <a:p>
            <a:pPr lvl="1"/>
            <a:r>
              <a:rPr lang="en-US" dirty="0"/>
              <a:t>The sets of distributions that can be represented over maximal cliques and </a:t>
            </a:r>
            <a:r>
              <a:rPr lang="en-US" dirty="0" err="1"/>
              <a:t>pairwise</a:t>
            </a:r>
            <a:r>
              <a:rPr lang="en-US" dirty="0"/>
              <a:t> interactions are not the sam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65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308255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hematical Tools. 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900" dirty="0"/>
              <a:t>In Bayesian Networks, graph reflects explicit assumptions about dependencies between random variables (features)</a:t>
            </a:r>
          </a:p>
          <a:p>
            <a:r>
              <a:rPr lang="en-US" sz="1900" dirty="0"/>
              <a:t>A </a:t>
            </a:r>
            <a:r>
              <a:rPr lang="en-US" sz="1900" b="1" dirty="0"/>
              <a:t>graph</a:t>
            </a:r>
            <a:r>
              <a:rPr lang="en-US" sz="1900" dirty="0"/>
              <a:t> consists of </a:t>
            </a:r>
            <a:r>
              <a:rPr lang="en-US" sz="1900" b="1" dirty="0"/>
              <a:t>nodes</a:t>
            </a:r>
            <a:r>
              <a:rPr lang="en-US" sz="1900" dirty="0"/>
              <a:t> and </a:t>
            </a:r>
            <a:r>
              <a:rPr lang="en-US" sz="1900" b="1" dirty="0"/>
              <a:t>edges</a:t>
            </a:r>
          </a:p>
          <a:p>
            <a:r>
              <a:rPr lang="en-US" sz="1900" b="1" dirty="0" err="1"/>
              <a:t>Nodes</a:t>
            </a:r>
            <a:r>
              <a:rPr lang="en-US" sz="1900" b="1" dirty="0"/>
              <a:t>: </a:t>
            </a:r>
            <a:r>
              <a:rPr lang="en-US" sz="1900" dirty="0">
                <a:latin typeface="Lucida Calligraphy" pitchFamily="66" charset="0"/>
              </a:rPr>
              <a:t>X</a:t>
            </a:r>
            <a:r>
              <a:rPr lang="en-US" sz="1900" dirty="0"/>
              <a:t>={X</a:t>
            </a:r>
            <a:r>
              <a:rPr lang="en-US" sz="1900" baseline="-25000" dirty="0"/>
              <a:t>1</a:t>
            </a:r>
            <a:r>
              <a:rPr lang="en-US" sz="1900" dirty="0"/>
              <a:t>, X</a:t>
            </a:r>
            <a:r>
              <a:rPr lang="en-US" sz="1900" baseline="-25000" dirty="0"/>
              <a:t>2</a:t>
            </a:r>
            <a:r>
              <a:rPr lang="en-US" sz="1900" dirty="0"/>
              <a:t>, …, </a:t>
            </a:r>
            <a:r>
              <a:rPr lang="en-US" sz="1900" dirty="0" err="1"/>
              <a:t>X</a:t>
            </a:r>
            <a:r>
              <a:rPr lang="en-US" sz="1900" baseline="-25000" dirty="0" err="1"/>
              <a:t>n</a:t>
            </a:r>
            <a:r>
              <a:rPr lang="en-US" sz="1900" dirty="0"/>
              <a:t>}</a:t>
            </a:r>
          </a:p>
          <a:p>
            <a:r>
              <a:rPr lang="en-US" sz="1900" b="1" dirty="0"/>
              <a:t>Undirected Edge: </a:t>
            </a:r>
            <a:r>
              <a:rPr lang="en-US" sz="1900" dirty="0"/>
              <a:t>X</a:t>
            </a:r>
            <a:r>
              <a:rPr lang="en-US" sz="1900" baseline="-25000" dirty="0"/>
              <a:t>i</a:t>
            </a:r>
            <a:r>
              <a:rPr lang="en-US" sz="1900" dirty="0"/>
              <a:t> – </a:t>
            </a:r>
            <a:r>
              <a:rPr lang="en-US" sz="1900" dirty="0" err="1"/>
              <a:t>X</a:t>
            </a:r>
            <a:r>
              <a:rPr lang="en-US" sz="1900" baseline="-25000" dirty="0" err="1"/>
              <a:t>j</a:t>
            </a:r>
            <a:r>
              <a:rPr lang="en-US" sz="1900" dirty="0"/>
              <a:t> </a:t>
            </a:r>
          </a:p>
          <a:p>
            <a:r>
              <a:rPr lang="en-US" sz="1900" b="1" dirty="0"/>
              <a:t>Directed Edge: </a:t>
            </a:r>
            <a:r>
              <a:rPr lang="en-US" sz="1900" dirty="0"/>
              <a:t>X</a:t>
            </a:r>
            <a:r>
              <a:rPr lang="en-US" sz="1900" baseline="-25000" dirty="0"/>
              <a:t>i</a:t>
            </a:r>
            <a:r>
              <a:rPr lang="en-US" sz="1900" dirty="0"/>
              <a:t> </a:t>
            </a:r>
            <a:r>
              <a:rPr lang="en-US" sz="1900" dirty="0">
                <a:sym typeface="Symbol"/>
              </a:rPr>
              <a:t></a:t>
            </a:r>
            <a:r>
              <a:rPr lang="en-US" sz="1900" dirty="0"/>
              <a:t> </a:t>
            </a:r>
            <a:r>
              <a:rPr lang="en-US" sz="1900" dirty="0" err="1"/>
              <a:t>X</a:t>
            </a:r>
            <a:r>
              <a:rPr lang="en-US" sz="1900" baseline="-25000" dirty="0" err="1"/>
              <a:t>j</a:t>
            </a:r>
            <a:r>
              <a:rPr lang="en-US" sz="1900" dirty="0"/>
              <a:t> </a:t>
            </a:r>
          </a:p>
          <a:p>
            <a:r>
              <a:rPr lang="en-US" sz="1900" dirty="0"/>
              <a:t>Between a pair of nodes, at most one type of edge exists</a:t>
            </a:r>
          </a:p>
          <a:p>
            <a:pPr lvl="1"/>
            <a:r>
              <a:rPr lang="en-US" sz="1900" dirty="0"/>
              <a:t>We cannot have X</a:t>
            </a:r>
            <a:r>
              <a:rPr lang="en-US" sz="1900" baseline="-25000" dirty="0"/>
              <a:t>i</a:t>
            </a:r>
            <a:r>
              <a:rPr lang="en-US" sz="1900" dirty="0"/>
              <a:t> </a:t>
            </a:r>
            <a:r>
              <a:rPr lang="en-US" sz="1900" dirty="0">
                <a:sym typeface="Symbol"/>
              </a:rPr>
              <a:t></a:t>
            </a:r>
            <a:r>
              <a:rPr lang="en-US" sz="1900" dirty="0"/>
              <a:t> </a:t>
            </a:r>
            <a:r>
              <a:rPr lang="en-US" sz="1900" dirty="0" err="1"/>
              <a:t>X</a:t>
            </a:r>
            <a:r>
              <a:rPr lang="en-US" sz="1900" baseline="-25000" dirty="0" err="1"/>
              <a:t>j</a:t>
            </a:r>
            <a:r>
              <a:rPr lang="en-US" sz="1900" dirty="0"/>
              <a:t> and </a:t>
            </a:r>
            <a:r>
              <a:rPr lang="en-US" sz="1900" dirty="0" err="1"/>
              <a:t>X</a:t>
            </a:r>
            <a:r>
              <a:rPr lang="en-US" sz="1900" baseline="-25000" dirty="0" err="1"/>
              <a:t>j</a:t>
            </a:r>
            <a:r>
              <a:rPr lang="en-US" sz="1900" dirty="0"/>
              <a:t> </a:t>
            </a:r>
            <a:r>
              <a:rPr lang="en-US" sz="1900" dirty="0">
                <a:sym typeface="Symbol"/>
              </a:rPr>
              <a:t></a:t>
            </a:r>
            <a:r>
              <a:rPr lang="en-US" sz="1900" dirty="0"/>
              <a:t> X</a:t>
            </a:r>
            <a:r>
              <a:rPr lang="en-US" sz="1900" baseline="-25000" dirty="0"/>
              <a:t>i</a:t>
            </a:r>
            <a:r>
              <a:rPr lang="en-US" sz="1900" dirty="0"/>
              <a:t> at the same time, and</a:t>
            </a:r>
          </a:p>
          <a:p>
            <a:pPr lvl="1"/>
            <a:r>
              <a:rPr lang="en-US" sz="1900" dirty="0"/>
              <a:t>We cannot have X</a:t>
            </a:r>
            <a:r>
              <a:rPr lang="en-US" sz="1900" baseline="-25000" dirty="0"/>
              <a:t>i</a:t>
            </a:r>
            <a:r>
              <a:rPr lang="en-US" sz="1900" dirty="0"/>
              <a:t> </a:t>
            </a:r>
            <a:r>
              <a:rPr lang="en-US" sz="1900" dirty="0">
                <a:sym typeface="Symbol"/>
              </a:rPr>
              <a:t></a:t>
            </a:r>
            <a:r>
              <a:rPr lang="en-US" sz="1900" dirty="0"/>
              <a:t> </a:t>
            </a:r>
            <a:r>
              <a:rPr lang="en-US" sz="1900" dirty="0" err="1"/>
              <a:t>X</a:t>
            </a:r>
            <a:r>
              <a:rPr lang="en-US" sz="1900" baseline="-25000" dirty="0" err="1"/>
              <a:t>j</a:t>
            </a:r>
            <a:r>
              <a:rPr lang="en-US" sz="1900" dirty="0"/>
              <a:t> and X</a:t>
            </a:r>
            <a:r>
              <a:rPr lang="en-US" sz="1900" baseline="-25000" dirty="0"/>
              <a:t>i</a:t>
            </a:r>
            <a:r>
              <a:rPr lang="en-US" sz="1900" dirty="0"/>
              <a:t> – </a:t>
            </a:r>
            <a:r>
              <a:rPr lang="en-US" sz="1900" dirty="0" err="1"/>
              <a:t>X</a:t>
            </a:r>
            <a:r>
              <a:rPr lang="en-US" sz="1900" baseline="-25000" dirty="0" err="1"/>
              <a:t>j</a:t>
            </a:r>
            <a:r>
              <a:rPr lang="en-US" sz="1900" dirty="0"/>
              <a:t> at the same time</a:t>
            </a:r>
          </a:p>
          <a:p>
            <a:r>
              <a:rPr lang="en-US" sz="1900" dirty="0"/>
              <a:t>Some edge: X</a:t>
            </a:r>
            <a:r>
              <a:rPr lang="en-US" sz="1900" baseline="-25000" dirty="0"/>
              <a:t>i</a:t>
            </a:r>
            <a:r>
              <a:rPr lang="en-US" sz="1900" dirty="0"/>
              <a:t> </a:t>
            </a:r>
            <a:r>
              <a:rPr lang="en-US" sz="1900" dirty="0">
                <a:sym typeface="Wingdings 3"/>
              </a:rPr>
              <a:t></a:t>
            </a:r>
            <a:r>
              <a:rPr lang="en-US" sz="1900" dirty="0"/>
              <a:t> </a:t>
            </a:r>
            <a:r>
              <a:rPr lang="en-US" sz="1900" dirty="0" err="1"/>
              <a:t>X</a:t>
            </a:r>
            <a:r>
              <a:rPr lang="en-US" sz="1900" baseline="-25000" dirty="0" err="1"/>
              <a:t>j</a:t>
            </a:r>
            <a:endParaRPr lang="en-US" sz="19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80"/>
              </a:spcBef>
            </a:pPr>
            <a:r>
              <a:rPr lang="en-US" spc="60" dirty="0"/>
              <a:t>CS</a:t>
            </a:r>
            <a:r>
              <a:rPr lang="en-US" spc="55" dirty="0"/>
              <a:t> </a:t>
            </a:r>
            <a:r>
              <a:rPr lang="en-US" spc="20" dirty="0"/>
              <a:t>584</a:t>
            </a:r>
            <a:r>
              <a:rPr lang="en-US" spc="60" dirty="0"/>
              <a:t> </a:t>
            </a:r>
            <a:r>
              <a:rPr lang="en-US" spc="50" dirty="0"/>
              <a:t>–</a:t>
            </a:r>
            <a:r>
              <a:rPr lang="en-US" spc="60" dirty="0"/>
              <a:t> Machine</a:t>
            </a:r>
            <a:r>
              <a:rPr lang="en-US" spc="80" dirty="0"/>
              <a:t> </a:t>
            </a:r>
            <a:r>
              <a:rPr lang="en-US" spc="70" dirty="0"/>
              <a:t>Learning </a:t>
            </a:r>
            <a:r>
              <a:rPr lang="en-US" spc="50" dirty="0"/>
              <a:t>–</a:t>
            </a:r>
            <a:r>
              <a:rPr lang="en-US" spc="60" dirty="0"/>
              <a:t> </a:t>
            </a:r>
            <a:r>
              <a:rPr lang="en-US" spc="20" dirty="0"/>
              <a:t>Illinois</a:t>
            </a:r>
            <a:r>
              <a:rPr lang="en-US" spc="55" dirty="0"/>
              <a:t> </a:t>
            </a:r>
            <a:r>
              <a:rPr lang="en-US" spc="80" dirty="0"/>
              <a:t>Institute</a:t>
            </a:r>
            <a:r>
              <a:rPr lang="en-US" spc="90" dirty="0"/>
              <a:t> </a:t>
            </a:r>
            <a:r>
              <a:rPr lang="en-US" spc="20" dirty="0"/>
              <a:t>of</a:t>
            </a:r>
            <a:r>
              <a:rPr lang="en-US" spc="65" dirty="0"/>
              <a:t> </a:t>
            </a:r>
            <a:r>
              <a:rPr lang="en-US" spc="-10" dirty="0"/>
              <a:t>Technology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DDB041B7-416F-6819-8555-6A45EBDDD277}"/>
                  </a:ext>
                </a:extLst>
              </p14:cNvPr>
              <p14:cNvContentPartPr/>
              <p14:nvPr/>
            </p14:nvContentPartPr>
            <p14:xfrm>
              <a:off x="5708880" y="1835280"/>
              <a:ext cx="3385440" cy="301572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DDB041B7-416F-6819-8555-6A45EBDDD27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699520" y="1825920"/>
                <a:ext cx="3404160" cy="3034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rected and undirect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graph is </a:t>
            </a:r>
            <a:r>
              <a:rPr lang="en-US" b="1" dirty="0"/>
              <a:t>directed</a:t>
            </a:r>
            <a:r>
              <a:rPr lang="en-US" dirty="0"/>
              <a:t> if </a:t>
            </a:r>
            <a:r>
              <a:rPr lang="en-US" dirty="0" err="1"/>
              <a:t>its</a:t>
            </a:r>
            <a:r>
              <a:rPr lang="en-US" dirty="0"/>
              <a:t> </a:t>
            </a:r>
            <a:r>
              <a:rPr lang="en-US" i="1" dirty="0"/>
              <a:t>all</a:t>
            </a:r>
            <a:r>
              <a:rPr lang="en-US" dirty="0"/>
              <a:t> edges are directed</a:t>
            </a:r>
          </a:p>
          <a:p>
            <a:r>
              <a:rPr lang="en-US" dirty="0"/>
              <a:t>A graph is </a:t>
            </a:r>
            <a:r>
              <a:rPr lang="en-US" b="1" dirty="0"/>
              <a:t>undirected</a:t>
            </a:r>
            <a:r>
              <a:rPr lang="en-US" dirty="0"/>
              <a:t> if </a:t>
            </a:r>
            <a:r>
              <a:rPr lang="en-US" dirty="0" err="1"/>
              <a:t>its</a:t>
            </a:r>
            <a:r>
              <a:rPr lang="en-US" dirty="0"/>
              <a:t> </a:t>
            </a:r>
            <a:r>
              <a:rPr lang="en-US" i="1" dirty="0"/>
              <a:t>all</a:t>
            </a:r>
            <a:r>
              <a:rPr lang="en-US" dirty="0"/>
              <a:t> edges are undirected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80"/>
              </a:spcBef>
            </a:pPr>
            <a:r>
              <a:rPr lang="en-US" spc="60" dirty="0"/>
              <a:t>CS</a:t>
            </a:r>
            <a:r>
              <a:rPr lang="en-US" spc="55" dirty="0"/>
              <a:t> </a:t>
            </a:r>
            <a:r>
              <a:rPr lang="en-US" spc="20" dirty="0"/>
              <a:t>584</a:t>
            </a:r>
            <a:r>
              <a:rPr lang="en-US" spc="60" dirty="0"/>
              <a:t> </a:t>
            </a:r>
            <a:r>
              <a:rPr lang="en-US" spc="50" dirty="0"/>
              <a:t>–</a:t>
            </a:r>
            <a:r>
              <a:rPr lang="en-US" spc="60" dirty="0"/>
              <a:t> Machine</a:t>
            </a:r>
            <a:r>
              <a:rPr lang="en-US" spc="80" dirty="0"/>
              <a:t> </a:t>
            </a:r>
            <a:r>
              <a:rPr lang="en-US" spc="70" dirty="0"/>
              <a:t>Learning </a:t>
            </a:r>
            <a:r>
              <a:rPr lang="en-US" spc="50" dirty="0"/>
              <a:t>–</a:t>
            </a:r>
            <a:r>
              <a:rPr lang="en-US" spc="60" dirty="0"/>
              <a:t> </a:t>
            </a:r>
            <a:r>
              <a:rPr lang="en-US" spc="20" dirty="0"/>
              <a:t>Illinois</a:t>
            </a:r>
            <a:r>
              <a:rPr lang="en-US" spc="55" dirty="0"/>
              <a:t> </a:t>
            </a:r>
            <a:r>
              <a:rPr lang="en-US" spc="80" dirty="0"/>
              <a:t>Institute</a:t>
            </a:r>
            <a:r>
              <a:rPr lang="en-US" spc="90" dirty="0"/>
              <a:t> </a:t>
            </a:r>
            <a:r>
              <a:rPr lang="en-US" spc="20" dirty="0"/>
              <a:t>of</a:t>
            </a:r>
            <a:r>
              <a:rPr lang="en-US" spc="65" dirty="0"/>
              <a:t> </a:t>
            </a:r>
            <a:r>
              <a:rPr lang="en-US" spc="-10" dirty="0"/>
              <a:t>Technolog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onshi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i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endParaRPr lang="en-US" baseline="-25000" dirty="0"/>
          </a:p>
          <a:p>
            <a:pPr lvl="1"/>
            <a:r>
              <a:rPr lang="en-US" dirty="0"/>
              <a:t>X</a:t>
            </a:r>
            <a:r>
              <a:rPr lang="en-US" baseline="-25000" dirty="0"/>
              <a:t>i</a:t>
            </a:r>
            <a:r>
              <a:rPr lang="en-US" dirty="0"/>
              <a:t> is the </a:t>
            </a:r>
            <a:r>
              <a:rPr lang="en-US" b="1" dirty="0"/>
              <a:t>parent</a:t>
            </a:r>
          </a:p>
          <a:p>
            <a:pPr lvl="1"/>
            <a:r>
              <a:rPr lang="en-US" dirty="0" err="1"/>
              <a:t>X</a:t>
            </a:r>
            <a:r>
              <a:rPr lang="en-US" baseline="-25000" dirty="0" err="1"/>
              <a:t>j</a:t>
            </a:r>
            <a:r>
              <a:rPr lang="en-US" dirty="0"/>
              <a:t> is the </a:t>
            </a:r>
            <a:r>
              <a:rPr lang="en-US" b="1" dirty="0"/>
              <a:t>child</a:t>
            </a:r>
          </a:p>
          <a:p>
            <a:r>
              <a:rPr lang="en-US" dirty="0"/>
              <a:t>X</a:t>
            </a:r>
            <a:r>
              <a:rPr lang="en-US" baseline="-25000" dirty="0"/>
              <a:t>i</a:t>
            </a:r>
            <a:r>
              <a:rPr lang="en-US" dirty="0"/>
              <a:t> – 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endParaRPr lang="en-US" baseline="-25000" dirty="0"/>
          </a:p>
          <a:p>
            <a:pPr lvl="1"/>
            <a:r>
              <a:rPr lang="en-US" dirty="0"/>
              <a:t>X</a:t>
            </a:r>
            <a:r>
              <a:rPr lang="en-US" baseline="-25000" dirty="0"/>
              <a:t>i</a:t>
            </a:r>
            <a:r>
              <a:rPr lang="en-US" dirty="0"/>
              <a:t> and 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r>
              <a:rPr lang="en-US" dirty="0"/>
              <a:t> are </a:t>
            </a:r>
            <a:r>
              <a:rPr lang="en-US" b="1" dirty="0"/>
              <a:t>neighbors</a:t>
            </a:r>
          </a:p>
          <a:p>
            <a:r>
              <a:rPr lang="en-US" dirty="0"/>
              <a:t>X</a:t>
            </a:r>
            <a:r>
              <a:rPr lang="en-US" baseline="-25000" dirty="0"/>
              <a:t>i</a:t>
            </a:r>
            <a:r>
              <a:rPr lang="en-US" dirty="0"/>
              <a:t> </a:t>
            </a:r>
            <a:r>
              <a:rPr lang="en-US" dirty="0">
                <a:sym typeface="Wingdings 3"/>
              </a:rPr>
              <a:t></a:t>
            </a:r>
            <a:r>
              <a:rPr lang="en-US" dirty="0"/>
              <a:t> 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endParaRPr lang="en-US" baseline="-25000" dirty="0"/>
          </a:p>
          <a:p>
            <a:pPr lvl="1"/>
            <a:r>
              <a:rPr lang="en-US" dirty="0"/>
              <a:t>X</a:t>
            </a:r>
            <a:r>
              <a:rPr lang="en-US" baseline="-25000" dirty="0"/>
              <a:t>i</a:t>
            </a:r>
            <a:r>
              <a:rPr lang="en-US" dirty="0"/>
              <a:t> and 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r>
              <a:rPr lang="en-US" dirty="0"/>
              <a:t> are </a:t>
            </a:r>
            <a:r>
              <a:rPr lang="en-US" b="1" dirty="0"/>
              <a:t>adjacent</a:t>
            </a:r>
          </a:p>
          <a:p>
            <a:pPr marL="205740" lvl="1">
              <a:spcBef>
                <a:spcPts val="450"/>
              </a:spcBef>
              <a:buSzPct val="70000"/>
              <a:buFont typeface="Wingdings"/>
              <a:buChar char=""/>
            </a:pPr>
            <a:r>
              <a:rPr lang="en-US" b="1" dirty="0"/>
              <a:t>Degree </a:t>
            </a:r>
            <a:r>
              <a:rPr lang="en-US" dirty="0"/>
              <a:t>of</a:t>
            </a:r>
            <a:r>
              <a:rPr lang="en-US" b="1" dirty="0"/>
              <a:t> </a:t>
            </a:r>
            <a:r>
              <a:rPr lang="en-US" dirty="0"/>
              <a:t>X</a:t>
            </a:r>
            <a:r>
              <a:rPr lang="en-US" baseline="-25000" dirty="0"/>
              <a:t>i</a:t>
            </a:r>
            <a:r>
              <a:rPr lang="en-US" dirty="0"/>
              <a:t>: The number of edges X</a:t>
            </a:r>
            <a:r>
              <a:rPr lang="en-US" baseline="-25000" dirty="0"/>
              <a:t>i</a:t>
            </a:r>
            <a:r>
              <a:rPr lang="en-US" dirty="0"/>
              <a:t> is part of</a:t>
            </a:r>
          </a:p>
          <a:p>
            <a:pPr marL="205740" lvl="1">
              <a:spcBef>
                <a:spcPts val="450"/>
              </a:spcBef>
              <a:buSzPct val="70000"/>
              <a:buFont typeface="Wingdings"/>
              <a:buChar char=""/>
            </a:pPr>
            <a:r>
              <a:rPr lang="en-US" b="1" dirty="0" err="1"/>
              <a:t>Indegree</a:t>
            </a:r>
            <a:r>
              <a:rPr lang="en-US" b="1" dirty="0"/>
              <a:t> </a:t>
            </a:r>
            <a:r>
              <a:rPr lang="en-US" dirty="0"/>
              <a:t>of</a:t>
            </a:r>
            <a:r>
              <a:rPr lang="en-US" b="1" dirty="0"/>
              <a:t> </a:t>
            </a:r>
            <a:r>
              <a:rPr lang="en-US" dirty="0"/>
              <a:t>X</a:t>
            </a:r>
            <a:r>
              <a:rPr lang="en-US" baseline="-25000" dirty="0"/>
              <a:t>i</a:t>
            </a:r>
            <a:r>
              <a:rPr lang="en-US" dirty="0"/>
              <a:t>: The number of directed edges pointing to X</a:t>
            </a:r>
            <a:r>
              <a:rPr lang="en-US" baseline="-25000" dirty="0"/>
              <a:t>i</a:t>
            </a:r>
          </a:p>
          <a:p>
            <a:pPr marL="205740" lvl="1">
              <a:spcBef>
                <a:spcPts val="450"/>
              </a:spcBef>
              <a:buSzPct val="70000"/>
              <a:buFont typeface="Wingdings"/>
              <a:buChar char=""/>
            </a:pPr>
            <a:r>
              <a:rPr lang="en-US" b="1" dirty="0"/>
              <a:t>Degree </a:t>
            </a:r>
            <a:r>
              <a:rPr lang="en-US" dirty="0"/>
              <a:t>of a graph: The maximal degree of a node in the graph</a:t>
            </a:r>
          </a:p>
          <a:p>
            <a:pPr lvl="1"/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80"/>
              </a:spcBef>
            </a:pPr>
            <a:r>
              <a:rPr lang="en-US" spc="60" dirty="0"/>
              <a:t>CS</a:t>
            </a:r>
            <a:r>
              <a:rPr lang="en-US" spc="55" dirty="0"/>
              <a:t> </a:t>
            </a:r>
            <a:r>
              <a:rPr lang="en-US" spc="20" dirty="0"/>
              <a:t>584</a:t>
            </a:r>
            <a:r>
              <a:rPr lang="en-US" spc="60" dirty="0"/>
              <a:t> </a:t>
            </a:r>
            <a:r>
              <a:rPr lang="en-US" spc="50" dirty="0"/>
              <a:t>–</a:t>
            </a:r>
            <a:r>
              <a:rPr lang="en-US" spc="60" dirty="0"/>
              <a:t> Machine</a:t>
            </a:r>
            <a:r>
              <a:rPr lang="en-US" spc="80" dirty="0"/>
              <a:t> </a:t>
            </a:r>
            <a:r>
              <a:rPr lang="en-US" spc="70" dirty="0"/>
              <a:t>Learning </a:t>
            </a:r>
            <a:r>
              <a:rPr lang="en-US" spc="50" dirty="0"/>
              <a:t>–</a:t>
            </a:r>
            <a:r>
              <a:rPr lang="en-US" spc="60" dirty="0"/>
              <a:t> </a:t>
            </a:r>
            <a:r>
              <a:rPr lang="en-US" spc="20" dirty="0"/>
              <a:t>Illinois</a:t>
            </a:r>
            <a:r>
              <a:rPr lang="en-US" spc="55" dirty="0"/>
              <a:t> </a:t>
            </a:r>
            <a:r>
              <a:rPr lang="en-US" spc="80" dirty="0"/>
              <a:t>Institute</a:t>
            </a:r>
            <a:r>
              <a:rPr lang="en-US" spc="90" dirty="0"/>
              <a:t> </a:t>
            </a:r>
            <a:r>
              <a:rPr lang="en-US" spc="20" dirty="0"/>
              <a:t>of</a:t>
            </a:r>
            <a:r>
              <a:rPr lang="en-US" spc="65" dirty="0"/>
              <a:t> </a:t>
            </a:r>
            <a:r>
              <a:rPr lang="en-US" spc="-10" dirty="0"/>
              <a:t>Technolog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PI">
  <a:themeElements>
    <a:clrScheme name="Custom 56">
      <a:dk1>
        <a:sysClr val="windowText" lastClr="000000"/>
      </a:dk1>
      <a:lt1>
        <a:sysClr val="window" lastClr="FFFFFF"/>
      </a:lt1>
      <a:dk2>
        <a:srgbClr val="6D6D6D"/>
      </a:dk2>
      <a:lt2>
        <a:srgbClr val="AB192D"/>
      </a:lt2>
      <a:accent1>
        <a:srgbClr val="AB192D"/>
      </a:accent1>
      <a:accent2>
        <a:srgbClr val="B2B7BB"/>
      </a:accent2>
      <a:accent3>
        <a:srgbClr val="2C6A8C"/>
      </a:accent3>
      <a:accent4>
        <a:srgbClr val="B7A079"/>
      </a:accent4>
      <a:accent5>
        <a:srgbClr val="46A0DC"/>
      </a:accent5>
      <a:accent6>
        <a:srgbClr val="6D6D6D"/>
      </a:accent6>
      <a:hlink>
        <a:srgbClr val="46A0DC"/>
      </a:hlink>
      <a:folHlink>
        <a:srgbClr val="808DA9"/>
      </a:folHlink>
    </a:clrScheme>
    <a:fontScheme name="Verdana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Newsprint">
      <a:fillStyleLst>
        <a:solidFill>
          <a:schemeClr val="phClr"/>
        </a:solidFill>
        <a:gradFill rotWithShape="1">
          <a:gsLst>
            <a:gs pos="0">
              <a:schemeClr val="phClr">
                <a:tint val="37000"/>
                <a:hueMod val="100000"/>
                <a:satMod val="200000"/>
                <a:lumMod val="88000"/>
              </a:schemeClr>
            </a:gs>
            <a:gs pos="100000">
              <a:schemeClr val="phClr">
                <a:tint val="53000"/>
                <a:shade val="100000"/>
                <a:hueMod val="100000"/>
                <a:satMod val="350000"/>
                <a:lumMod val="79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83000"/>
                <a:shade val="100000"/>
                <a:alpha val="100000"/>
                <a:hueMod val="100000"/>
                <a:satMod val="220000"/>
                <a:lumMod val="90000"/>
              </a:schemeClr>
            </a:gs>
            <a:gs pos="76000">
              <a:schemeClr val="phClr">
                <a:shade val="100000"/>
              </a:schemeClr>
            </a:gs>
            <a:gs pos="100000">
              <a:schemeClr val="phClr">
                <a:shade val="93000"/>
                <a:alpha val="100000"/>
                <a:satMod val="100000"/>
                <a:lumMod val="93000"/>
              </a:schemeClr>
            </a:gs>
          </a:gsLst>
          <a:path path="circle">
            <a:fillToRect l="15000" t="15000" r="100000" b="100000"/>
          </a:path>
        </a:gradFill>
      </a:fillStyleLst>
      <a:lnStyleLst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12700" dir="528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12700">
            <a:bevelT w="31750" h="127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3000"/>
              </a:schemeClr>
            </a:gs>
            <a:gs pos="100000">
              <a:schemeClr val="phClr">
                <a:shade val="55000"/>
              </a:schemeClr>
            </a:gs>
          </a:gsLst>
          <a:lin ang="5400000" scaled="1"/>
        </a:gradFill>
        <a:blipFill rotWithShape="1">
          <a:blip xmlns:r="http://schemas.openxmlformats.org/officeDocument/2006/relationships" r:embed="rId1">
            <a:duotone>
              <a:schemeClr val="phClr">
                <a:shade val="20000"/>
                <a:satMod val="350000"/>
                <a:lumMod val="125000"/>
              </a:schemeClr>
              <a:schemeClr val="phClr">
                <a:tint val="90000"/>
                <a:satMod val="250000"/>
              </a:schemeClr>
            </a:duotone>
          </a:blip>
          <a:stretch/>
        </a:blipFill>
      </a:bgFillStyleLst>
    </a:fmtScheme>
  </a:themeElements>
  <a:objectDefaults>
    <a:spDef>
      <a:spPr bwMode="auto">
        <a:solidFill>
          <a:schemeClr val="accent2"/>
        </a:solidFill>
        <a:ln w="12700" cap="sq" algn="ctr">
          <a:solidFill>
            <a:schemeClr val="tx2"/>
          </a:solidFill>
          <a:miter lim="800000"/>
          <a:headEnd/>
          <a:tailEnd/>
        </a:ln>
        <a:effectLst/>
      </a:spPr>
      <a:bodyPr wrap="none" anchor="ctr"/>
      <a:lstStyle>
        <a:defPPr algn="ctr">
          <a:defRPr sz="1600" dirty="0" smtClean="0">
            <a:solidFill>
              <a:schemeClr val="bg1"/>
            </a:solidFill>
            <a:latin typeface="+mn-lt"/>
          </a:defRPr>
        </a:defPPr>
      </a:lstStyle>
    </a:spDef>
    <a:txDef>
      <a:spPr>
        <a:noFill/>
      </a:spPr>
      <a:bodyPr wrap="none" rtlCol="0">
        <a:noAutofit/>
      </a:bodyPr>
      <a:lstStyle>
        <a:defPPr algn="ctr">
          <a:defRPr sz="16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WPI" id="{B0B12548-DAA8-5642-9A42-538A74540A84}" vid="{0F0B0552-B88C-6640-9318-D1C19E12F89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PI</Template>
  <TotalTime>24527</TotalTime>
  <Words>4269</Words>
  <Application>Microsoft Macintosh PowerPoint</Application>
  <PresentationFormat>On-screen Show (4:3)</PresentationFormat>
  <Paragraphs>605</Paragraphs>
  <Slides>65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5</vt:i4>
      </vt:variant>
    </vt:vector>
  </HeadingPairs>
  <TitlesOfParts>
    <vt:vector size="79" baseType="lpstr">
      <vt:lpstr>Arial</vt:lpstr>
      <vt:lpstr>Calibri</vt:lpstr>
      <vt:lpstr>Cambria Math</vt:lpstr>
      <vt:lpstr>Century Schoolbook</vt:lpstr>
      <vt:lpstr>Comic Sans MS</vt:lpstr>
      <vt:lpstr>Courier New</vt:lpstr>
      <vt:lpstr>Lucida Calligraphy</vt:lpstr>
      <vt:lpstr>sohne</vt:lpstr>
      <vt:lpstr>Symbol</vt:lpstr>
      <vt:lpstr>Times New Roman</vt:lpstr>
      <vt:lpstr>Verdana</vt:lpstr>
      <vt:lpstr>Wingdings</vt:lpstr>
      <vt:lpstr>WPI</vt:lpstr>
      <vt:lpstr>Equation</vt:lpstr>
      <vt:lpstr>CS584 Machine Learning</vt:lpstr>
      <vt:lpstr>Assignment 2</vt:lpstr>
      <vt:lpstr>Motivation</vt:lpstr>
      <vt:lpstr>We would like to have a representation that is</vt:lpstr>
      <vt:lpstr>Mathematical Tools. Probability</vt:lpstr>
      <vt:lpstr>Mathematical Tools. Independence</vt:lpstr>
      <vt:lpstr>Mathematical Tools. Graphs</vt:lpstr>
      <vt:lpstr>Directed and undirected</vt:lpstr>
      <vt:lpstr>Relationships</vt:lpstr>
      <vt:lpstr>Example</vt:lpstr>
      <vt:lpstr>Paths and Trails</vt:lpstr>
      <vt:lpstr>Ancestors and descendants</vt:lpstr>
      <vt:lpstr>Cycles and Loops</vt:lpstr>
      <vt:lpstr>Bayesian Networks</vt:lpstr>
      <vt:lpstr>Bayesian Networks</vt:lpstr>
      <vt:lpstr>Naïve Bayes</vt:lpstr>
      <vt:lpstr>Naïve Bayes</vt:lpstr>
      <vt:lpstr>Bayesian Network Representation</vt:lpstr>
      <vt:lpstr>The joint?</vt:lpstr>
      <vt:lpstr>Bayesian Network Structure</vt:lpstr>
      <vt:lpstr>Bayesian Network Factorization</vt:lpstr>
      <vt:lpstr>Factorization example</vt:lpstr>
      <vt:lpstr>Local independencies example</vt:lpstr>
      <vt:lpstr>Reasoning Patterns</vt:lpstr>
      <vt:lpstr>Causal Reasoning</vt:lpstr>
      <vt:lpstr>Evidential Reasoning</vt:lpstr>
      <vt:lpstr>Intercausal reasoning</vt:lpstr>
      <vt:lpstr>Independencies in graphs</vt:lpstr>
      <vt:lpstr>Dependence  Information flow</vt:lpstr>
      <vt:lpstr>Trails</vt:lpstr>
      <vt:lpstr>Trails</vt:lpstr>
      <vt:lpstr>Trails</vt:lpstr>
      <vt:lpstr>D-Separation</vt:lpstr>
      <vt:lpstr>Constructing Bayesian Networks</vt:lpstr>
      <vt:lpstr>Plate Notation</vt:lpstr>
      <vt:lpstr>Plate Notation</vt:lpstr>
      <vt:lpstr>Plate Notation</vt:lpstr>
      <vt:lpstr>Latent Dirichlet Allocation</vt:lpstr>
      <vt:lpstr>Markov Networks</vt:lpstr>
      <vt:lpstr>Motivation for Markov Networks</vt:lpstr>
      <vt:lpstr>An example</vt:lpstr>
      <vt:lpstr>Example</vt:lpstr>
      <vt:lpstr>Graphs</vt:lpstr>
      <vt:lpstr>Bayesian Networks</vt:lpstr>
      <vt:lpstr>Markov Networks</vt:lpstr>
      <vt:lpstr>Markov Networks</vt:lpstr>
      <vt:lpstr>Independencies in Markov networks</vt:lpstr>
      <vt:lpstr>Markov Networks</vt:lpstr>
      <vt:lpstr>Markov Networks</vt:lpstr>
      <vt:lpstr>Conditioned on the neighbors?</vt:lpstr>
      <vt:lpstr>Marginals on the (maximal) cliques?</vt:lpstr>
      <vt:lpstr>Parameterization</vt:lpstr>
      <vt:lpstr>Factors</vt:lpstr>
      <vt:lpstr>An example</vt:lpstr>
      <vt:lpstr>Gibbs Distribution</vt:lpstr>
      <vt:lpstr>Log-Linear models</vt:lpstr>
      <vt:lpstr>Log-linear models</vt:lpstr>
      <vt:lpstr>Relationships</vt:lpstr>
      <vt:lpstr>Factor graph example</vt:lpstr>
      <vt:lpstr>Markov network factorization</vt:lpstr>
      <vt:lpstr>Pairwise Markov Random Fields</vt:lpstr>
      <vt:lpstr>Pairwise Markov Random Fields</vt:lpstr>
      <vt:lpstr>Image Segmentation Example</vt:lpstr>
      <vt:lpstr>Markov Networks</vt:lpstr>
      <vt:lpstr>Parameteriz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583 - Probabilistic Graphical Models</dc:title>
  <dc:creator>Mustafa</dc:creator>
  <cp:lastModifiedBy>Narykov, Oleksandr</cp:lastModifiedBy>
  <cp:revision>1093</cp:revision>
  <dcterms:created xsi:type="dcterms:W3CDTF">2011-08-15T21:03:01Z</dcterms:created>
  <dcterms:modified xsi:type="dcterms:W3CDTF">2023-10-04T15:21:30Z</dcterms:modified>
</cp:coreProperties>
</file>